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387" r:id="rId2"/>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FF6000"/>
    <a:srgbClr val="FFFFCC"/>
    <a:srgbClr val="F5F5F5"/>
    <a:srgbClr val="3399FF"/>
    <a:srgbClr val="FFCCFF"/>
    <a:srgbClr val="FFFF99"/>
    <a:srgbClr val="FF66FF"/>
    <a:srgbClr val="ADDB7B"/>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CC42D42-99F9-4BC5-9E0D-D95C71653CDF}" v="69" dt="2023-08-28T03:07:39.425"/>
  </p1510:revLst>
</p1510:revInfo>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等深淺樣式 4 - 輔色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28176" autoAdjust="0"/>
  </p:normalViewPr>
  <p:slideViewPr>
    <p:cSldViewPr snapToGrid="0">
      <p:cViewPr varScale="1">
        <p:scale>
          <a:sx n="15" d="100"/>
          <a:sy n="15" d="100"/>
        </p:scale>
        <p:origin x="2856" y="252"/>
      </p:cViewPr>
      <p:guideLst>
        <p:guide pos="3840"/>
        <p:guide orient="horz" pos="2160"/>
      </p:guideLst>
    </p:cSldViewPr>
  </p:slideViewPr>
  <p:notesTextViewPr>
    <p:cViewPr>
      <p:scale>
        <a:sx n="150" d="100"/>
        <a:sy n="150" d="100"/>
      </p:scale>
      <p:origin x="0" y="-2190"/>
    </p:cViewPr>
  </p:notesTextViewPr>
  <p:gridSpacing cx="72008" cy="72008"/>
</p:viewPr>
</file>

<file path=ppt/_rels/presentation.xml.rels><?xml version="1.0" encoding="UTF-8" standalone="yes"?>
<Relationships xmlns="http://schemas.openxmlformats.org/package/2006/relationships"><Relationship Id="rId8" Type="http://schemas.microsoft.com/office/2016/11/relationships/changesInfo" Target="changesInfos/changesInfo1.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 Id="rId9"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代數白痴 顧" userId="316db6a4f7ef8138" providerId="LiveId" clId="{3A0E3FD4-101E-465D-9FA3-CB1CD09254D0}"/>
    <pc:docChg chg="undo custSel modSld sldOrd">
      <pc:chgData name="代數白痴 顧" userId="316db6a4f7ef8138" providerId="LiveId" clId="{3A0E3FD4-101E-465D-9FA3-CB1CD09254D0}" dt="2023-08-12T06:08:24.726" v="2089"/>
      <pc:docMkLst>
        <pc:docMk/>
      </pc:docMkLst>
      <pc:sldChg chg="modSp mod modNotesTx">
        <pc:chgData name="代數白痴 顧" userId="316db6a4f7ef8138" providerId="LiveId" clId="{3A0E3FD4-101E-465D-9FA3-CB1CD09254D0}" dt="2023-08-12T03:24:18.016" v="531" actId="20577"/>
        <pc:sldMkLst>
          <pc:docMk/>
          <pc:sldMk cId="371298532" sldId="385"/>
        </pc:sldMkLst>
        <pc:spChg chg="mod">
          <ac:chgData name="代數白痴 顧" userId="316db6a4f7ef8138" providerId="LiveId" clId="{3A0E3FD4-101E-465D-9FA3-CB1CD09254D0}" dt="2023-08-12T03:24:18.016" v="531" actId="20577"/>
          <ac:spMkLst>
            <pc:docMk/>
            <pc:sldMk cId="371298532" sldId="385"/>
            <ac:spMk id="2" creationId="{2ED883B7-7BB5-3569-0000-ECC75BEFD414}"/>
          </ac:spMkLst>
        </pc:spChg>
      </pc:sldChg>
      <pc:sldChg chg="addSp delSp modSp mod">
        <pc:chgData name="代數白痴 顧" userId="316db6a4f7ef8138" providerId="LiveId" clId="{3A0E3FD4-101E-465D-9FA3-CB1CD09254D0}" dt="2023-08-12T05:50:21.128" v="1816" actId="20577"/>
        <pc:sldMkLst>
          <pc:docMk/>
          <pc:sldMk cId="754667137" sldId="386"/>
        </pc:sldMkLst>
        <pc:spChg chg="add del">
          <ac:chgData name="代數白痴 顧" userId="316db6a4f7ef8138" providerId="LiveId" clId="{3A0E3FD4-101E-465D-9FA3-CB1CD09254D0}" dt="2023-08-12T03:22:48.550" v="315"/>
          <ac:spMkLst>
            <pc:docMk/>
            <pc:sldMk cId="754667137" sldId="386"/>
            <ac:spMk id="9" creationId="{5373A28B-CFEB-124A-6F45-6F37DB35AF6A}"/>
          </ac:spMkLst>
        </pc:spChg>
        <pc:spChg chg="add del">
          <ac:chgData name="代數白痴 顧" userId="316db6a4f7ef8138" providerId="LiveId" clId="{3A0E3FD4-101E-465D-9FA3-CB1CD09254D0}" dt="2023-08-12T03:22:48.550" v="315"/>
          <ac:spMkLst>
            <pc:docMk/>
            <pc:sldMk cId="754667137" sldId="386"/>
            <ac:spMk id="10" creationId="{466AEF01-D020-4EDE-F358-17597B2D6339}"/>
          </ac:spMkLst>
        </pc:spChg>
        <pc:spChg chg="add del">
          <ac:chgData name="代數白痴 顧" userId="316db6a4f7ef8138" providerId="LiveId" clId="{3A0E3FD4-101E-465D-9FA3-CB1CD09254D0}" dt="2023-08-12T03:22:48.550" v="315"/>
          <ac:spMkLst>
            <pc:docMk/>
            <pc:sldMk cId="754667137" sldId="386"/>
            <ac:spMk id="11" creationId="{11679BBE-3C19-0079-A612-135A1B0A14BF}"/>
          </ac:spMkLst>
        </pc:spChg>
        <pc:spChg chg="add del">
          <ac:chgData name="代數白痴 顧" userId="316db6a4f7ef8138" providerId="LiveId" clId="{3A0E3FD4-101E-465D-9FA3-CB1CD09254D0}" dt="2023-08-12T03:22:48.550" v="315"/>
          <ac:spMkLst>
            <pc:docMk/>
            <pc:sldMk cId="754667137" sldId="386"/>
            <ac:spMk id="12" creationId="{0479A155-C8C1-4E59-7DBA-2354BA0E2CF8}"/>
          </ac:spMkLst>
        </pc:spChg>
        <pc:spChg chg="add del">
          <ac:chgData name="代數白痴 顧" userId="316db6a4f7ef8138" providerId="LiveId" clId="{3A0E3FD4-101E-465D-9FA3-CB1CD09254D0}" dt="2023-08-12T03:22:48.550" v="315"/>
          <ac:spMkLst>
            <pc:docMk/>
            <pc:sldMk cId="754667137" sldId="386"/>
            <ac:spMk id="13" creationId="{E72987BA-769E-7845-9ADC-EA196910249A}"/>
          </ac:spMkLst>
        </pc:spChg>
        <pc:spChg chg="mod">
          <ac:chgData name="代數白痴 顧" userId="316db6a4f7ef8138" providerId="LiveId" clId="{3A0E3FD4-101E-465D-9FA3-CB1CD09254D0}" dt="2023-08-12T03:28:51.856" v="731" actId="20577"/>
          <ac:spMkLst>
            <pc:docMk/>
            <pc:sldMk cId="754667137" sldId="386"/>
            <ac:spMk id="23" creationId="{00000000-0000-0000-0000-000000000000}"/>
          </ac:spMkLst>
        </pc:spChg>
        <pc:spChg chg="mod">
          <ac:chgData name="代數白痴 顧" userId="316db6a4f7ef8138" providerId="LiveId" clId="{3A0E3FD4-101E-465D-9FA3-CB1CD09254D0}" dt="2023-08-12T05:50:21.128" v="1816" actId="20577"/>
          <ac:spMkLst>
            <pc:docMk/>
            <pc:sldMk cId="754667137" sldId="386"/>
            <ac:spMk id="60" creationId="{90ECAF3B-FFFF-A531-AFBE-31708C7D891C}"/>
          </ac:spMkLst>
        </pc:spChg>
        <pc:spChg chg="mod">
          <ac:chgData name="代數白痴 顧" userId="316db6a4f7ef8138" providerId="LiveId" clId="{3A0E3FD4-101E-465D-9FA3-CB1CD09254D0}" dt="2023-08-12T05:48:56.372" v="1774" actId="114"/>
          <ac:spMkLst>
            <pc:docMk/>
            <pc:sldMk cId="754667137" sldId="386"/>
            <ac:spMk id="89" creationId="{9E8FE398-ED8E-E5DE-BD50-E0471252FAF6}"/>
          </ac:spMkLst>
        </pc:spChg>
        <pc:spChg chg="mod">
          <ac:chgData name="代數白痴 顧" userId="316db6a4f7ef8138" providerId="LiveId" clId="{3A0E3FD4-101E-465D-9FA3-CB1CD09254D0}" dt="2023-08-12T03:28:10.472" v="708" actId="1035"/>
          <ac:spMkLst>
            <pc:docMk/>
            <pc:sldMk cId="754667137" sldId="386"/>
            <ac:spMk id="101" creationId="{665D392D-19FC-71B5-434C-0ABBBC91FB85}"/>
          </ac:spMkLst>
        </pc:spChg>
        <pc:grpChg chg="mod">
          <ac:chgData name="代數白痴 顧" userId="316db6a4f7ef8138" providerId="LiveId" clId="{3A0E3FD4-101E-465D-9FA3-CB1CD09254D0}" dt="2023-08-12T03:26:33.642" v="618" actId="1035"/>
          <ac:grpSpMkLst>
            <pc:docMk/>
            <pc:sldMk cId="754667137" sldId="386"/>
            <ac:grpSpMk id="2" creationId="{9204BB33-F861-B3E8-E94D-762DF3B9352D}"/>
          </ac:grpSpMkLst>
        </pc:grpChg>
        <pc:graphicFrameChg chg="add del">
          <ac:chgData name="代數白痴 顧" userId="316db6a4f7ef8138" providerId="LiveId" clId="{3A0E3FD4-101E-465D-9FA3-CB1CD09254D0}" dt="2023-08-12T03:22:48.550" v="315"/>
          <ac:graphicFrameMkLst>
            <pc:docMk/>
            <pc:sldMk cId="754667137" sldId="386"/>
            <ac:graphicFrameMk id="5" creationId="{8F2190D0-F7F6-F287-AF6E-364447791464}"/>
          </ac:graphicFrameMkLst>
        </pc:graphicFrameChg>
        <pc:graphicFrameChg chg="add del">
          <ac:chgData name="代數白痴 顧" userId="316db6a4f7ef8138" providerId="LiveId" clId="{3A0E3FD4-101E-465D-9FA3-CB1CD09254D0}" dt="2023-08-12T03:22:48.550" v="315"/>
          <ac:graphicFrameMkLst>
            <pc:docMk/>
            <pc:sldMk cId="754667137" sldId="386"/>
            <ac:graphicFrameMk id="6" creationId="{009B6E35-B0B6-0B3B-03E0-8ADBDA27EC3B}"/>
          </ac:graphicFrameMkLst>
        </pc:graphicFrameChg>
        <pc:graphicFrameChg chg="add del">
          <ac:chgData name="代數白痴 顧" userId="316db6a4f7ef8138" providerId="LiveId" clId="{3A0E3FD4-101E-465D-9FA3-CB1CD09254D0}" dt="2023-08-12T03:22:48.550" v="315"/>
          <ac:graphicFrameMkLst>
            <pc:docMk/>
            <pc:sldMk cId="754667137" sldId="386"/>
            <ac:graphicFrameMk id="7" creationId="{B1800392-85CB-4002-B98D-E78ABC330EF6}"/>
          </ac:graphicFrameMkLst>
        </pc:graphicFrameChg>
        <pc:graphicFrameChg chg="add del">
          <ac:chgData name="代數白痴 顧" userId="316db6a4f7ef8138" providerId="LiveId" clId="{3A0E3FD4-101E-465D-9FA3-CB1CD09254D0}" dt="2023-08-12T03:22:48.550" v="315"/>
          <ac:graphicFrameMkLst>
            <pc:docMk/>
            <pc:sldMk cId="754667137" sldId="386"/>
            <ac:graphicFrameMk id="8" creationId="{3EBD2355-9B5B-5BA5-3686-AD4DD703C7AB}"/>
          </ac:graphicFrameMkLst>
        </pc:graphicFrameChg>
        <pc:graphicFrameChg chg="add mod">
          <ac:chgData name="代數白痴 顧" userId="316db6a4f7ef8138" providerId="LiveId" clId="{3A0E3FD4-101E-465D-9FA3-CB1CD09254D0}" dt="2023-08-12T03:27:25.767" v="636" actId="1037"/>
          <ac:graphicFrameMkLst>
            <pc:docMk/>
            <pc:sldMk cId="754667137" sldId="386"/>
            <ac:graphicFrameMk id="14" creationId="{1E0132E2-45BB-7092-1996-CC09D4DFFC20}"/>
          </ac:graphicFrameMkLst>
        </pc:graphicFrameChg>
        <pc:graphicFrameChg chg="add mod">
          <ac:chgData name="代數白痴 顧" userId="316db6a4f7ef8138" providerId="LiveId" clId="{3A0E3FD4-101E-465D-9FA3-CB1CD09254D0}" dt="2023-08-12T03:27:59.733" v="690" actId="1037"/>
          <ac:graphicFrameMkLst>
            <pc:docMk/>
            <pc:sldMk cId="754667137" sldId="386"/>
            <ac:graphicFrameMk id="15" creationId="{D122C354-7E48-13E4-ED8F-39F73838A697}"/>
          </ac:graphicFrameMkLst>
        </pc:graphicFrameChg>
      </pc:sldChg>
      <pc:sldChg chg="addSp modSp mod ord modAnim">
        <pc:chgData name="代數白痴 顧" userId="316db6a4f7ef8138" providerId="LiveId" clId="{3A0E3FD4-101E-465D-9FA3-CB1CD09254D0}" dt="2023-08-12T06:08:24.726" v="2089"/>
        <pc:sldMkLst>
          <pc:docMk/>
          <pc:sldMk cId="731354489" sldId="387"/>
        </pc:sldMkLst>
        <pc:spChg chg="add mod">
          <ac:chgData name="代數白痴 顧" userId="316db6a4f7ef8138" providerId="LiveId" clId="{3A0E3FD4-101E-465D-9FA3-CB1CD09254D0}" dt="2023-08-12T06:07:43.934" v="2085" actId="1038"/>
          <ac:spMkLst>
            <pc:docMk/>
            <pc:sldMk cId="731354489" sldId="387"/>
            <ac:spMk id="7" creationId="{3DC74343-DDF1-4598-E8CF-EDD929E4B93B}"/>
          </ac:spMkLst>
        </pc:spChg>
        <pc:spChg chg="add mod">
          <ac:chgData name="代數白痴 顧" userId="316db6a4f7ef8138" providerId="LiveId" clId="{3A0E3FD4-101E-465D-9FA3-CB1CD09254D0}" dt="2023-08-12T06:07:26.295" v="2048" actId="1076"/>
          <ac:spMkLst>
            <pc:docMk/>
            <pc:sldMk cId="731354489" sldId="387"/>
            <ac:spMk id="8" creationId="{9AC55E35-5E7D-64F5-884D-76A296866BBE}"/>
          </ac:spMkLst>
        </pc:spChg>
        <pc:spChg chg="add mod">
          <ac:chgData name="代數白痴 顧" userId="316db6a4f7ef8138" providerId="LiveId" clId="{3A0E3FD4-101E-465D-9FA3-CB1CD09254D0}" dt="2023-08-12T06:07:34.267" v="2067" actId="1038"/>
          <ac:spMkLst>
            <pc:docMk/>
            <pc:sldMk cId="731354489" sldId="387"/>
            <ac:spMk id="9" creationId="{09ACB39C-ACDD-4272-0F5D-A81A484B736F}"/>
          </ac:spMkLst>
        </pc:spChg>
        <pc:spChg chg="mod">
          <ac:chgData name="代數白痴 顧" userId="316db6a4f7ef8138" providerId="LiveId" clId="{3A0E3FD4-101E-465D-9FA3-CB1CD09254D0}" dt="2023-08-12T03:29:31.820" v="782" actId="20577"/>
          <ac:spMkLst>
            <pc:docMk/>
            <pc:sldMk cId="731354489" sldId="387"/>
            <ac:spMk id="23" creationId="{00000000-0000-0000-0000-000000000000}"/>
          </ac:spMkLst>
        </pc:spChg>
        <pc:spChg chg="mod">
          <ac:chgData name="代數白痴 顧" userId="316db6a4f7ef8138" providerId="LiveId" clId="{3A0E3FD4-101E-465D-9FA3-CB1CD09254D0}" dt="2023-08-12T06:06:50.061" v="2046" actId="114"/>
          <ac:spMkLst>
            <pc:docMk/>
            <pc:sldMk cId="731354489" sldId="387"/>
            <ac:spMk id="60" creationId="{90ECAF3B-FFFF-A531-AFBE-31708C7D891C}"/>
          </ac:spMkLst>
        </pc:spChg>
        <pc:spChg chg="mod">
          <ac:chgData name="代數白痴 顧" userId="316db6a4f7ef8138" providerId="LiveId" clId="{3A0E3FD4-101E-465D-9FA3-CB1CD09254D0}" dt="2023-08-12T05:49:28.126" v="1791" actId="1036"/>
          <ac:spMkLst>
            <pc:docMk/>
            <pc:sldMk cId="731354489" sldId="387"/>
            <ac:spMk id="85" creationId="{FD9877AB-90D9-85AC-8B35-7C59154D6CA1}"/>
          </ac:spMkLst>
        </pc:spChg>
        <pc:spChg chg="mod">
          <ac:chgData name="代數白痴 顧" userId="316db6a4f7ef8138" providerId="LiveId" clId="{3A0E3FD4-101E-465D-9FA3-CB1CD09254D0}" dt="2023-08-12T05:49:28.126" v="1791" actId="1036"/>
          <ac:spMkLst>
            <pc:docMk/>
            <pc:sldMk cId="731354489" sldId="387"/>
            <ac:spMk id="86" creationId="{7A8B1BF8-834A-95B0-07DE-5087C19188C0}"/>
          </ac:spMkLst>
        </pc:spChg>
        <pc:spChg chg="mod">
          <ac:chgData name="代數白痴 顧" userId="316db6a4f7ef8138" providerId="LiveId" clId="{3A0E3FD4-101E-465D-9FA3-CB1CD09254D0}" dt="2023-08-12T05:51:07.050" v="1822" actId="1035"/>
          <ac:spMkLst>
            <pc:docMk/>
            <pc:sldMk cId="731354489" sldId="387"/>
            <ac:spMk id="89" creationId="{9E8FE398-ED8E-E5DE-BD50-E0471252FAF6}"/>
          </ac:spMkLst>
        </pc:spChg>
        <pc:spChg chg="mod">
          <ac:chgData name="代數白痴 顧" userId="316db6a4f7ef8138" providerId="LiveId" clId="{3A0E3FD4-101E-465D-9FA3-CB1CD09254D0}" dt="2023-08-12T03:34:10.997" v="995" actId="1036"/>
          <ac:spMkLst>
            <pc:docMk/>
            <pc:sldMk cId="731354489" sldId="387"/>
            <ac:spMk id="101" creationId="{665D392D-19FC-71B5-434C-0ABBBC91FB85}"/>
          </ac:spMkLst>
        </pc:spChg>
        <pc:grpChg chg="mod">
          <ac:chgData name="代數白痴 顧" userId="316db6a4f7ef8138" providerId="LiveId" clId="{3A0E3FD4-101E-465D-9FA3-CB1CD09254D0}" dt="2023-08-12T03:32:05.139" v="903" actId="1035"/>
          <ac:grpSpMkLst>
            <pc:docMk/>
            <pc:sldMk cId="731354489" sldId="387"/>
            <ac:grpSpMk id="5" creationId="{4BAA3B68-1C7B-0A3C-CDE3-3D592655F73E}"/>
          </ac:grpSpMkLst>
        </pc:grpChg>
        <pc:cxnChg chg="add mod">
          <ac:chgData name="代數白痴 顧" userId="316db6a4f7ef8138" providerId="LiveId" clId="{3A0E3FD4-101E-465D-9FA3-CB1CD09254D0}" dt="2023-08-12T06:07:43.934" v="2085" actId="1038"/>
          <ac:cxnSpMkLst>
            <pc:docMk/>
            <pc:sldMk cId="731354489" sldId="387"/>
            <ac:cxnSpMk id="2" creationId="{9EA42F19-E06A-4D1A-D18B-6AF2A278A62A}"/>
          </ac:cxnSpMkLst>
        </pc:cxnChg>
        <pc:cxnChg chg="add mod">
          <ac:chgData name="代數白痴 顧" userId="316db6a4f7ef8138" providerId="LiveId" clId="{3A0E3FD4-101E-465D-9FA3-CB1CD09254D0}" dt="2023-08-12T06:07:26.295" v="2048" actId="1076"/>
          <ac:cxnSpMkLst>
            <pc:docMk/>
            <pc:sldMk cId="731354489" sldId="387"/>
            <ac:cxnSpMk id="6" creationId="{6C03EC8D-3AAC-BEB2-DB20-62327A9D1160}"/>
          </ac:cxnSpMkLst>
        </pc:cxnChg>
        <pc:cxnChg chg="add mod">
          <ac:chgData name="代數白痴 顧" userId="316db6a4f7ef8138" providerId="LiveId" clId="{3A0E3FD4-101E-465D-9FA3-CB1CD09254D0}" dt="2023-08-12T06:08:04.573" v="2087" actId="14100"/>
          <ac:cxnSpMkLst>
            <pc:docMk/>
            <pc:sldMk cId="731354489" sldId="387"/>
            <ac:cxnSpMk id="11" creationId="{32046121-3942-9320-C51C-EF6DD965DA89}"/>
          </ac:cxnSpMkLst>
        </pc:cxnChg>
        <pc:cxnChg chg="mod">
          <ac:chgData name="代數白痴 顧" userId="316db6a4f7ef8138" providerId="LiveId" clId="{3A0E3FD4-101E-465D-9FA3-CB1CD09254D0}" dt="2023-08-12T05:49:28.126" v="1791" actId="1036"/>
          <ac:cxnSpMkLst>
            <pc:docMk/>
            <pc:sldMk cId="731354489" sldId="387"/>
            <ac:cxnSpMk id="84" creationId="{85798A49-4654-BF16-EA6F-C7F808DE531E}"/>
          </ac:cxnSpMkLst>
        </pc:cxnChg>
      </pc:sldChg>
      <pc:sldChg chg="addSp delSp modSp mod modAnim">
        <pc:chgData name="代數白痴 顧" userId="316db6a4f7ef8138" providerId="LiveId" clId="{3A0E3FD4-101E-465D-9FA3-CB1CD09254D0}" dt="2023-08-12T06:06:06.034" v="2045"/>
        <pc:sldMkLst>
          <pc:docMk/>
          <pc:sldMk cId="3686676960" sldId="388"/>
        </pc:sldMkLst>
        <pc:spChg chg="add mod">
          <ac:chgData name="代數白痴 顧" userId="316db6a4f7ef8138" providerId="LiveId" clId="{3A0E3FD4-101E-465D-9FA3-CB1CD09254D0}" dt="2023-08-12T06:00:15.988" v="1978" actId="1036"/>
          <ac:spMkLst>
            <pc:docMk/>
            <pc:sldMk cId="3686676960" sldId="388"/>
            <ac:spMk id="11" creationId="{F91EF903-DAA2-F710-6D00-B17EF2E33BD7}"/>
          </ac:spMkLst>
        </pc:spChg>
        <pc:spChg chg="add mod">
          <ac:chgData name="代數白痴 顧" userId="316db6a4f7ef8138" providerId="LiveId" clId="{3A0E3FD4-101E-465D-9FA3-CB1CD09254D0}" dt="2023-08-12T06:00:15.988" v="1978" actId="1036"/>
          <ac:spMkLst>
            <pc:docMk/>
            <pc:sldMk cId="3686676960" sldId="388"/>
            <ac:spMk id="12" creationId="{5E08ADFD-7F7F-2BD4-8E8B-E3409C3671E2}"/>
          </ac:spMkLst>
        </pc:spChg>
        <pc:spChg chg="add mod">
          <ac:chgData name="代數白痴 顧" userId="316db6a4f7ef8138" providerId="LiveId" clId="{3A0E3FD4-101E-465D-9FA3-CB1CD09254D0}" dt="2023-08-12T06:00:15.988" v="1978" actId="1036"/>
          <ac:spMkLst>
            <pc:docMk/>
            <pc:sldMk cId="3686676960" sldId="388"/>
            <ac:spMk id="13" creationId="{B2CDEABD-DEDB-D644-4F71-3BAB561A3AA5}"/>
          </ac:spMkLst>
        </pc:spChg>
        <pc:spChg chg="mod">
          <ac:chgData name="代數白痴 顧" userId="316db6a4f7ef8138" providerId="LiveId" clId="{3A0E3FD4-101E-465D-9FA3-CB1CD09254D0}" dt="2023-08-12T04:02:50.137" v="1378" actId="20577"/>
          <ac:spMkLst>
            <pc:docMk/>
            <pc:sldMk cId="3686676960" sldId="388"/>
            <ac:spMk id="23" creationId="{00000000-0000-0000-0000-000000000000}"/>
          </ac:spMkLst>
        </pc:spChg>
        <pc:spChg chg="add mod">
          <ac:chgData name="代數白痴 顧" userId="316db6a4f7ef8138" providerId="LiveId" clId="{3A0E3FD4-101E-465D-9FA3-CB1CD09254D0}" dt="2023-08-12T06:00:15.988" v="1978" actId="1036"/>
          <ac:spMkLst>
            <pc:docMk/>
            <pc:sldMk cId="3686676960" sldId="388"/>
            <ac:spMk id="24" creationId="{07FFE9AB-3110-4046-A2E3-65DDA02A8D81}"/>
          </ac:spMkLst>
        </pc:spChg>
        <pc:spChg chg="add mod">
          <ac:chgData name="代數白痴 顧" userId="316db6a4f7ef8138" providerId="LiveId" clId="{3A0E3FD4-101E-465D-9FA3-CB1CD09254D0}" dt="2023-08-12T06:00:15.988" v="1978" actId="1036"/>
          <ac:spMkLst>
            <pc:docMk/>
            <pc:sldMk cId="3686676960" sldId="388"/>
            <ac:spMk id="28" creationId="{8F4B70D8-8CD0-C24B-59F5-0E537D4611FE}"/>
          </ac:spMkLst>
        </pc:spChg>
        <pc:spChg chg="add mod">
          <ac:chgData name="代數白痴 顧" userId="316db6a4f7ef8138" providerId="LiveId" clId="{3A0E3FD4-101E-465D-9FA3-CB1CD09254D0}" dt="2023-08-12T06:00:15.988" v="1978" actId="1036"/>
          <ac:spMkLst>
            <pc:docMk/>
            <pc:sldMk cId="3686676960" sldId="388"/>
            <ac:spMk id="29" creationId="{B8796DEF-0928-E764-2D18-7736D6AAE9C1}"/>
          </ac:spMkLst>
        </pc:spChg>
        <pc:spChg chg="add mod">
          <ac:chgData name="代數白痴 顧" userId="316db6a4f7ef8138" providerId="LiveId" clId="{3A0E3FD4-101E-465D-9FA3-CB1CD09254D0}" dt="2023-08-12T06:00:38.484" v="1985" actId="1076"/>
          <ac:spMkLst>
            <pc:docMk/>
            <pc:sldMk cId="3686676960" sldId="388"/>
            <ac:spMk id="30" creationId="{6788957C-EF76-AAA1-A15C-E91ACB86EC11}"/>
          </ac:spMkLst>
        </pc:spChg>
        <pc:spChg chg="add mod">
          <ac:chgData name="代數白痴 顧" userId="316db6a4f7ef8138" providerId="LiveId" clId="{3A0E3FD4-101E-465D-9FA3-CB1CD09254D0}" dt="2023-08-12T06:01:21.563" v="2006" actId="1035"/>
          <ac:spMkLst>
            <pc:docMk/>
            <pc:sldMk cId="3686676960" sldId="388"/>
            <ac:spMk id="31" creationId="{3586E56A-7FD1-0BAE-3DE6-E270049EF89F}"/>
          </ac:spMkLst>
        </pc:spChg>
        <pc:spChg chg="add mod">
          <ac:chgData name="代數白痴 顧" userId="316db6a4f7ef8138" providerId="LiveId" clId="{3A0E3FD4-101E-465D-9FA3-CB1CD09254D0}" dt="2023-08-12T06:01:44.613" v="2018" actId="1035"/>
          <ac:spMkLst>
            <pc:docMk/>
            <pc:sldMk cId="3686676960" sldId="388"/>
            <ac:spMk id="32" creationId="{674B3052-BACF-E1D6-59EE-82CDE308107F}"/>
          </ac:spMkLst>
        </pc:spChg>
        <pc:spChg chg="add mod">
          <ac:chgData name="代數白痴 顧" userId="316db6a4f7ef8138" providerId="LiveId" clId="{3A0E3FD4-101E-465D-9FA3-CB1CD09254D0}" dt="2023-08-12T06:02:10.764" v="2031" actId="1076"/>
          <ac:spMkLst>
            <pc:docMk/>
            <pc:sldMk cId="3686676960" sldId="388"/>
            <ac:spMk id="33" creationId="{97AA1785-6AFF-B634-4BEA-2BE1EBD49F52}"/>
          </ac:spMkLst>
        </pc:spChg>
        <pc:spChg chg="mod">
          <ac:chgData name="代數白痴 顧" userId="316db6a4f7ef8138" providerId="LiveId" clId="{3A0E3FD4-101E-465D-9FA3-CB1CD09254D0}" dt="2023-08-12T03:41:26.914" v="1320" actId="20577"/>
          <ac:spMkLst>
            <pc:docMk/>
            <pc:sldMk cId="3686676960" sldId="388"/>
            <ac:spMk id="60" creationId="{90ECAF3B-FFFF-A531-AFBE-31708C7D891C}"/>
          </ac:spMkLst>
        </pc:spChg>
        <pc:spChg chg="mod">
          <ac:chgData name="代數白痴 顧" userId="316db6a4f7ef8138" providerId="LiveId" clId="{3A0E3FD4-101E-465D-9FA3-CB1CD09254D0}" dt="2023-08-12T05:48:35.209" v="1773" actId="1035"/>
          <ac:spMkLst>
            <pc:docMk/>
            <pc:sldMk cId="3686676960" sldId="388"/>
            <ac:spMk id="85" creationId="{FD9877AB-90D9-85AC-8B35-7C59154D6CA1}"/>
          </ac:spMkLst>
        </pc:spChg>
        <pc:spChg chg="mod">
          <ac:chgData name="代數白痴 顧" userId="316db6a4f7ef8138" providerId="LiveId" clId="{3A0E3FD4-101E-465D-9FA3-CB1CD09254D0}" dt="2023-08-12T05:48:35.209" v="1773" actId="1035"/>
          <ac:spMkLst>
            <pc:docMk/>
            <pc:sldMk cId="3686676960" sldId="388"/>
            <ac:spMk id="86" creationId="{7A8B1BF8-834A-95B0-07DE-5087C19188C0}"/>
          </ac:spMkLst>
        </pc:spChg>
        <pc:spChg chg="mod">
          <ac:chgData name="代數白痴 顧" userId="316db6a4f7ef8138" providerId="LiveId" clId="{3A0E3FD4-101E-465D-9FA3-CB1CD09254D0}" dt="2023-08-12T05:48:35.209" v="1773" actId="1035"/>
          <ac:spMkLst>
            <pc:docMk/>
            <pc:sldMk cId="3686676960" sldId="388"/>
            <ac:spMk id="89" creationId="{9E8FE398-ED8E-E5DE-BD50-E0471252FAF6}"/>
          </ac:spMkLst>
        </pc:spChg>
        <pc:graphicFrameChg chg="add del mod modGraphic">
          <ac:chgData name="代數白痴 顧" userId="316db6a4f7ef8138" providerId="LiveId" clId="{3A0E3FD4-101E-465D-9FA3-CB1CD09254D0}" dt="2023-08-12T05:52:41.572" v="1835" actId="478"/>
          <ac:graphicFrameMkLst>
            <pc:docMk/>
            <pc:sldMk cId="3686676960" sldId="388"/>
            <ac:graphicFrameMk id="2" creationId="{FD13A703-3C19-7E22-788C-1DBD34C26186}"/>
          </ac:graphicFrameMkLst>
        </pc:graphicFrameChg>
        <pc:graphicFrameChg chg="add mod modGraphic">
          <ac:chgData name="代數白痴 顧" userId="316db6a4f7ef8138" providerId="LiveId" clId="{3A0E3FD4-101E-465D-9FA3-CB1CD09254D0}" dt="2023-08-12T06:00:15.988" v="1978" actId="1036"/>
          <ac:graphicFrameMkLst>
            <pc:docMk/>
            <pc:sldMk cId="3686676960" sldId="388"/>
            <ac:graphicFrameMk id="6" creationId="{CBB34EDA-89E0-D323-AA2D-E62DD37AD24D}"/>
          </ac:graphicFrameMkLst>
        </pc:graphicFrameChg>
        <pc:cxnChg chg="add mod">
          <ac:chgData name="代數白痴 顧" userId="316db6a4f7ef8138" providerId="LiveId" clId="{3A0E3FD4-101E-465D-9FA3-CB1CD09254D0}" dt="2023-08-12T06:00:15.988" v="1978" actId="1036"/>
          <ac:cxnSpMkLst>
            <pc:docMk/>
            <pc:sldMk cId="3686676960" sldId="388"/>
            <ac:cxnSpMk id="8" creationId="{4210B4B4-9DF4-E664-841B-E30286DF5020}"/>
          </ac:cxnSpMkLst>
        </pc:cxnChg>
        <pc:cxnChg chg="add mod">
          <ac:chgData name="代數白痴 顧" userId="316db6a4f7ef8138" providerId="LiveId" clId="{3A0E3FD4-101E-465D-9FA3-CB1CD09254D0}" dt="2023-08-12T06:00:15.988" v="1978" actId="1036"/>
          <ac:cxnSpMkLst>
            <pc:docMk/>
            <pc:sldMk cId="3686676960" sldId="388"/>
            <ac:cxnSpMk id="10" creationId="{54165C26-67B7-7F88-9831-D29BA831C836}"/>
          </ac:cxnSpMkLst>
        </pc:cxnChg>
        <pc:cxnChg chg="add mod">
          <ac:chgData name="代數白痴 顧" userId="316db6a4f7ef8138" providerId="LiveId" clId="{3A0E3FD4-101E-465D-9FA3-CB1CD09254D0}" dt="2023-08-12T06:00:15.988" v="1978" actId="1036"/>
          <ac:cxnSpMkLst>
            <pc:docMk/>
            <pc:sldMk cId="3686676960" sldId="388"/>
            <ac:cxnSpMk id="15" creationId="{13EC3642-5E92-91E8-C7C5-811E8AB020D0}"/>
          </ac:cxnSpMkLst>
        </pc:cxnChg>
        <pc:cxnChg chg="add mod">
          <ac:chgData name="代數白痴 顧" userId="316db6a4f7ef8138" providerId="LiveId" clId="{3A0E3FD4-101E-465D-9FA3-CB1CD09254D0}" dt="2023-08-12T06:00:15.988" v="1978" actId="1036"/>
          <ac:cxnSpMkLst>
            <pc:docMk/>
            <pc:sldMk cId="3686676960" sldId="388"/>
            <ac:cxnSpMk id="19" creationId="{19BDBEA5-2FF3-CD94-1BF6-DD37A571165E}"/>
          </ac:cxnSpMkLst>
        </pc:cxnChg>
        <pc:cxnChg chg="add mod">
          <ac:chgData name="代數白痴 顧" userId="316db6a4f7ef8138" providerId="LiveId" clId="{3A0E3FD4-101E-465D-9FA3-CB1CD09254D0}" dt="2023-08-12T06:00:15.988" v="1978" actId="1036"/>
          <ac:cxnSpMkLst>
            <pc:docMk/>
            <pc:sldMk cId="3686676960" sldId="388"/>
            <ac:cxnSpMk id="21" creationId="{41F30F0F-7914-1355-065B-38CFD38E7108}"/>
          </ac:cxnSpMkLst>
        </pc:cxnChg>
        <pc:cxnChg chg="add mod">
          <ac:chgData name="代數白痴 顧" userId="316db6a4f7ef8138" providerId="LiveId" clId="{3A0E3FD4-101E-465D-9FA3-CB1CD09254D0}" dt="2023-08-12T06:00:15.988" v="1978" actId="1036"/>
          <ac:cxnSpMkLst>
            <pc:docMk/>
            <pc:sldMk cId="3686676960" sldId="388"/>
            <ac:cxnSpMk id="26" creationId="{E76473B6-71AB-BB0D-D87E-70D110138CC5}"/>
          </ac:cxnSpMkLst>
        </pc:cxnChg>
        <pc:cxnChg chg="mod">
          <ac:chgData name="代數白痴 顧" userId="316db6a4f7ef8138" providerId="LiveId" clId="{3A0E3FD4-101E-465D-9FA3-CB1CD09254D0}" dt="2023-08-12T05:48:35.209" v="1773" actId="1035"/>
          <ac:cxnSpMkLst>
            <pc:docMk/>
            <pc:sldMk cId="3686676960" sldId="388"/>
            <ac:cxnSpMk id="84" creationId="{85798A49-4654-BF16-EA6F-C7F808DE531E}"/>
          </ac:cxnSpMkLst>
        </pc:cxnChg>
      </pc:sldChg>
    </pc:docChg>
  </pc:docChgLst>
  <pc:docChgLst>
    <pc:chgData name="代數白痴 顧" userId="316db6a4f7ef8138" providerId="LiveId" clId="{99653DCE-4835-4437-AE18-519D870C1835}"/>
    <pc:docChg chg="custSel modSld">
      <pc:chgData name="代數白痴 顧" userId="316db6a4f7ef8138" providerId="LiveId" clId="{99653DCE-4835-4437-AE18-519D870C1835}" dt="2023-08-24T02:39:45.288" v="2865" actId="20577"/>
      <pc:docMkLst>
        <pc:docMk/>
      </pc:docMkLst>
      <pc:sldChg chg="modTransition">
        <pc:chgData name="代數白痴 顧" userId="316db6a4f7ef8138" providerId="LiveId" clId="{99653DCE-4835-4437-AE18-519D870C1835}" dt="2023-08-24T02:23:18.429" v="529"/>
        <pc:sldMkLst>
          <pc:docMk/>
          <pc:sldMk cId="754667137" sldId="386"/>
        </pc:sldMkLst>
      </pc:sldChg>
      <pc:sldChg chg="addSp delSp modSp mod modTransition delAnim modAnim modNotesTx">
        <pc:chgData name="代數白痴 顧" userId="316db6a4f7ef8138" providerId="LiveId" clId="{99653DCE-4835-4437-AE18-519D870C1835}" dt="2023-08-24T02:39:45.288" v="2865" actId="20577"/>
        <pc:sldMkLst>
          <pc:docMk/>
          <pc:sldMk cId="731354489" sldId="387"/>
        </pc:sldMkLst>
        <pc:spChg chg="mod topLvl">
          <ac:chgData name="代數白痴 顧" userId="316db6a4f7ef8138" providerId="LiveId" clId="{99653DCE-4835-4437-AE18-519D870C1835}" dt="2023-08-24T02:25:59.688" v="551" actId="164"/>
          <ac:spMkLst>
            <pc:docMk/>
            <pc:sldMk cId="731354489" sldId="387"/>
            <ac:spMk id="4" creationId="{8A4B01F3-9D04-45D0-43DC-0AEE9F8DF44A}"/>
          </ac:spMkLst>
        </pc:spChg>
        <pc:spChg chg="mod">
          <ac:chgData name="代數白痴 顧" userId="316db6a4f7ef8138" providerId="LiveId" clId="{99653DCE-4835-4437-AE18-519D870C1835}" dt="2023-08-24T02:19:17.836" v="398" actId="1036"/>
          <ac:spMkLst>
            <pc:docMk/>
            <pc:sldMk cId="731354489" sldId="387"/>
            <ac:spMk id="7" creationId="{B0096290-3663-9075-B956-0AE9868927D8}"/>
          </ac:spMkLst>
        </pc:spChg>
        <pc:spChg chg="mod topLvl">
          <ac:chgData name="代數白痴 顧" userId="316db6a4f7ef8138" providerId="LiveId" clId="{99653DCE-4835-4437-AE18-519D870C1835}" dt="2023-08-24T02:25:59.688" v="551" actId="164"/>
          <ac:spMkLst>
            <pc:docMk/>
            <pc:sldMk cId="731354489" sldId="387"/>
            <ac:spMk id="8" creationId="{B6ED230F-2DF2-F6E8-D04C-F2C879EF0BB8}"/>
          </ac:spMkLst>
        </pc:spChg>
        <pc:spChg chg="mod">
          <ac:chgData name="代數白痴 顧" userId="316db6a4f7ef8138" providerId="LiveId" clId="{99653DCE-4835-4437-AE18-519D870C1835}" dt="2023-08-24T02:19:17.836" v="398" actId="1036"/>
          <ac:spMkLst>
            <pc:docMk/>
            <pc:sldMk cId="731354489" sldId="387"/>
            <ac:spMk id="9" creationId="{8AA9346C-DDDA-D585-DDA6-CC633F82C8F8}"/>
          </ac:spMkLst>
        </pc:spChg>
        <pc:spChg chg="mod">
          <ac:chgData name="代數白痴 顧" userId="316db6a4f7ef8138" providerId="LiveId" clId="{99653DCE-4835-4437-AE18-519D870C1835}" dt="2023-08-24T02:19:17.836" v="398" actId="1036"/>
          <ac:spMkLst>
            <pc:docMk/>
            <pc:sldMk cId="731354489" sldId="387"/>
            <ac:spMk id="10" creationId="{C024CE42-29AF-B0B6-3A7E-03EEA4B47A69}"/>
          </ac:spMkLst>
        </pc:spChg>
        <pc:spChg chg="mod">
          <ac:chgData name="代數白痴 顧" userId="316db6a4f7ef8138" providerId="LiveId" clId="{99653DCE-4835-4437-AE18-519D870C1835}" dt="2023-08-24T02:15:29.292" v="75" actId="20577"/>
          <ac:spMkLst>
            <pc:docMk/>
            <pc:sldMk cId="731354489" sldId="387"/>
            <ac:spMk id="23" creationId="{00000000-0000-0000-0000-000000000000}"/>
          </ac:spMkLst>
        </pc:spChg>
        <pc:spChg chg="mod">
          <ac:chgData name="代數白痴 顧" userId="316db6a4f7ef8138" providerId="LiveId" clId="{99653DCE-4835-4437-AE18-519D870C1835}" dt="2023-08-24T02:17:17.166" v="227" actId="947"/>
          <ac:spMkLst>
            <pc:docMk/>
            <pc:sldMk cId="731354489" sldId="387"/>
            <ac:spMk id="60" creationId="{90ECAF3B-FFFF-A531-AFBE-31708C7D891C}"/>
          </ac:spMkLst>
        </pc:spChg>
        <pc:grpChg chg="add del mod">
          <ac:chgData name="代數白痴 顧" userId="316db6a4f7ef8138" providerId="LiveId" clId="{99653DCE-4835-4437-AE18-519D870C1835}" dt="2023-08-24T02:24:45.829" v="535" actId="165"/>
          <ac:grpSpMkLst>
            <pc:docMk/>
            <pc:sldMk cId="731354489" sldId="387"/>
            <ac:grpSpMk id="3" creationId="{FCC8BE54-CAD9-F479-4CD6-D75AD6592DB6}"/>
          </ac:grpSpMkLst>
        </pc:grpChg>
        <pc:grpChg chg="topLvl">
          <ac:chgData name="代數白痴 顧" userId="316db6a4f7ef8138" providerId="LiveId" clId="{99653DCE-4835-4437-AE18-519D870C1835}" dt="2023-08-24T02:12:42.793" v="36" actId="478"/>
          <ac:grpSpMkLst>
            <pc:docMk/>
            <pc:sldMk cId="731354489" sldId="387"/>
            <ac:grpSpMk id="5" creationId="{89C8AF9F-0B58-DD6F-FB5C-42B7BE73955B}"/>
          </ac:grpSpMkLst>
        </pc:grpChg>
        <pc:grpChg chg="add mod">
          <ac:chgData name="代數白痴 顧" userId="316db6a4f7ef8138" providerId="LiveId" clId="{99653DCE-4835-4437-AE18-519D870C1835}" dt="2023-08-24T02:25:59.688" v="551" actId="164"/>
          <ac:grpSpMkLst>
            <pc:docMk/>
            <pc:sldMk cId="731354489" sldId="387"/>
            <ac:grpSpMk id="12" creationId="{AB56BA6E-784E-10F2-6A22-7E7E4DBF964C}"/>
          </ac:grpSpMkLst>
        </pc:grpChg>
        <pc:grpChg chg="del">
          <ac:chgData name="代數白痴 顧" userId="316db6a4f7ef8138" providerId="LiveId" clId="{99653DCE-4835-4437-AE18-519D870C1835}" dt="2023-08-24T02:12:42.793" v="36" actId="478"/>
          <ac:grpSpMkLst>
            <pc:docMk/>
            <pc:sldMk cId="731354489" sldId="387"/>
            <ac:grpSpMk id="2058" creationId="{C304607A-4A70-8E8D-820A-5F3C3B51CF5E}"/>
          </ac:grpSpMkLst>
        </pc:grpChg>
        <pc:picChg chg="del">
          <ac:chgData name="代數白痴 顧" userId="316db6a4f7ef8138" providerId="LiveId" clId="{99653DCE-4835-4437-AE18-519D870C1835}" dt="2023-08-24T02:12:41.257" v="35" actId="478"/>
          <ac:picMkLst>
            <pc:docMk/>
            <pc:sldMk cId="731354489" sldId="387"/>
            <ac:picMk id="24" creationId="{92C546EC-BCD3-552D-8D62-B8565686FA83}"/>
          </ac:picMkLst>
        </pc:picChg>
        <pc:picChg chg="del topLvl">
          <ac:chgData name="代數白痴 顧" userId="316db6a4f7ef8138" providerId="LiveId" clId="{99653DCE-4835-4437-AE18-519D870C1835}" dt="2023-08-24T02:12:42.793" v="36" actId="478"/>
          <ac:picMkLst>
            <pc:docMk/>
            <pc:sldMk cId="731354489" sldId="387"/>
            <ac:picMk id="36" creationId="{33C9DCC9-6E48-433B-F008-EB9698DBDA10}"/>
          </ac:picMkLst>
        </pc:picChg>
        <pc:cxnChg chg="mod">
          <ac:chgData name="代數白痴 顧" userId="316db6a4f7ef8138" providerId="LiveId" clId="{99653DCE-4835-4437-AE18-519D870C1835}" dt="2023-08-24T02:19:17.836" v="398" actId="1036"/>
          <ac:cxnSpMkLst>
            <pc:docMk/>
            <pc:sldMk cId="731354489" sldId="387"/>
            <ac:cxnSpMk id="6" creationId="{A7B11E46-14D2-3034-B912-07129D071934}"/>
          </ac:cxnSpMkLst>
        </pc:cxnChg>
        <pc:cxnChg chg="del">
          <ac:chgData name="代數白痴 顧" userId="316db6a4f7ef8138" providerId="LiveId" clId="{99653DCE-4835-4437-AE18-519D870C1835}" dt="2023-08-24T02:12:48.218" v="37" actId="478"/>
          <ac:cxnSpMkLst>
            <pc:docMk/>
            <pc:sldMk cId="731354489" sldId="387"/>
            <ac:cxnSpMk id="13" creationId="{EB7841B6-E354-0170-C0AA-2F09CE90F7FF}"/>
          </ac:cxnSpMkLst>
        </pc:cxnChg>
        <pc:cxnChg chg="del">
          <ac:chgData name="代數白痴 顧" userId="316db6a4f7ef8138" providerId="LiveId" clId="{99653DCE-4835-4437-AE18-519D870C1835}" dt="2023-08-24T02:12:48.218" v="37" actId="478"/>
          <ac:cxnSpMkLst>
            <pc:docMk/>
            <pc:sldMk cId="731354489" sldId="387"/>
            <ac:cxnSpMk id="26" creationId="{621871BD-343F-A972-9BD9-6227899E1B47}"/>
          </ac:cxnSpMkLst>
        </pc:cxnChg>
        <pc:cxnChg chg="del">
          <ac:chgData name="代數白痴 顧" userId="316db6a4f7ef8138" providerId="LiveId" clId="{99653DCE-4835-4437-AE18-519D870C1835}" dt="2023-08-24T02:12:48.218" v="37" actId="478"/>
          <ac:cxnSpMkLst>
            <pc:docMk/>
            <pc:sldMk cId="731354489" sldId="387"/>
            <ac:cxnSpMk id="27" creationId="{49865E95-20EE-A20E-392B-6492C4D010E2}"/>
          </ac:cxnSpMkLst>
        </pc:cxnChg>
        <pc:cxnChg chg="del">
          <ac:chgData name="代數白痴 顧" userId="316db6a4f7ef8138" providerId="LiveId" clId="{99653DCE-4835-4437-AE18-519D870C1835}" dt="2023-08-24T02:12:48.218" v="37" actId="478"/>
          <ac:cxnSpMkLst>
            <pc:docMk/>
            <pc:sldMk cId="731354489" sldId="387"/>
            <ac:cxnSpMk id="28" creationId="{FC5A00D2-AD6E-4E7E-0CB3-EE8B7C6636F7}"/>
          </ac:cxnSpMkLst>
        </pc:cxnChg>
        <pc:cxnChg chg="del">
          <ac:chgData name="代數白痴 顧" userId="316db6a4f7ef8138" providerId="LiveId" clId="{99653DCE-4835-4437-AE18-519D870C1835}" dt="2023-08-24T02:12:48.218" v="37" actId="478"/>
          <ac:cxnSpMkLst>
            <pc:docMk/>
            <pc:sldMk cId="731354489" sldId="387"/>
            <ac:cxnSpMk id="29" creationId="{4C7A5C5D-51FD-C6B4-0D3E-A743E73D650A}"/>
          </ac:cxnSpMkLst>
        </pc:cxnChg>
        <pc:cxnChg chg="del">
          <ac:chgData name="代數白痴 顧" userId="316db6a4f7ef8138" providerId="LiveId" clId="{99653DCE-4835-4437-AE18-519D870C1835}" dt="2023-08-24T02:12:48.218" v="37" actId="478"/>
          <ac:cxnSpMkLst>
            <pc:docMk/>
            <pc:sldMk cId="731354489" sldId="387"/>
            <ac:cxnSpMk id="31" creationId="{25FA9DA7-2EC1-39B5-AE2E-C6531695D637}"/>
          </ac:cxnSpMkLst>
        </pc:cxnChg>
        <pc:cxnChg chg="del">
          <ac:chgData name="代數白痴 顧" userId="316db6a4f7ef8138" providerId="LiveId" clId="{99653DCE-4835-4437-AE18-519D870C1835}" dt="2023-08-24T02:12:48.218" v="37" actId="478"/>
          <ac:cxnSpMkLst>
            <pc:docMk/>
            <pc:sldMk cId="731354489" sldId="387"/>
            <ac:cxnSpMk id="32" creationId="{CAAAF4B5-DE05-87E2-CF70-8625EE93A492}"/>
          </ac:cxnSpMkLst>
        </pc:cxnChg>
        <pc:cxnChg chg="del">
          <ac:chgData name="代數白痴 顧" userId="316db6a4f7ef8138" providerId="LiveId" clId="{99653DCE-4835-4437-AE18-519D870C1835}" dt="2023-08-24T02:12:48.218" v="37" actId="478"/>
          <ac:cxnSpMkLst>
            <pc:docMk/>
            <pc:sldMk cId="731354489" sldId="387"/>
            <ac:cxnSpMk id="33" creationId="{C2C77AAE-E7A0-5A73-6516-966EE5716C5F}"/>
          </ac:cxnSpMkLst>
        </pc:cxnChg>
        <pc:cxnChg chg="del">
          <ac:chgData name="代數白痴 顧" userId="316db6a4f7ef8138" providerId="LiveId" clId="{99653DCE-4835-4437-AE18-519D870C1835}" dt="2023-08-24T02:12:48.218" v="37" actId="478"/>
          <ac:cxnSpMkLst>
            <pc:docMk/>
            <pc:sldMk cId="731354489" sldId="387"/>
            <ac:cxnSpMk id="34" creationId="{C085C8E1-0613-22BD-F067-A944D7EF40C1}"/>
          </ac:cxnSpMkLst>
        </pc:cxnChg>
        <pc:cxnChg chg="del">
          <ac:chgData name="代數白痴 顧" userId="316db6a4f7ef8138" providerId="LiveId" clId="{99653DCE-4835-4437-AE18-519D870C1835}" dt="2023-08-24T02:12:41.257" v="35" actId="478"/>
          <ac:cxnSpMkLst>
            <pc:docMk/>
            <pc:sldMk cId="731354489" sldId="387"/>
            <ac:cxnSpMk id="48" creationId="{2A8F477D-55DD-F85E-9574-5EBD47D29542}"/>
          </ac:cxnSpMkLst>
        </pc:cxnChg>
        <pc:cxnChg chg="del">
          <ac:chgData name="代數白痴 顧" userId="316db6a4f7ef8138" providerId="LiveId" clId="{99653DCE-4835-4437-AE18-519D870C1835}" dt="2023-08-24T02:12:41.257" v="35" actId="478"/>
          <ac:cxnSpMkLst>
            <pc:docMk/>
            <pc:sldMk cId="731354489" sldId="387"/>
            <ac:cxnSpMk id="52" creationId="{70748036-EFAA-9314-B935-9D22CD23DC2D}"/>
          </ac:cxnSpMkLst>
        </pc:cxnChg>
        <pc:cxnChg chg="del">
          <ac:chgData name="代數白痴 顧" userId="316db6a4f7ef8138" providerId="LiveId" clId="{99653DCE-4835-4437-AE18-519D870C1835}" dt="2023-08-24T02:12:41.257" v="35" actId="478"/>
          <ac:cxnSpMkLst>
            <pc:docMk/>
            <pc:sldMk cId="731354489" sldId="387"/>
            <ac:cxnSpMk id="55" creationId="{A6E83F91-9A27-E7DF-B199-5500A43D52EA}"/>
          </ac:cxnSpMkLst>
        </pc:cxnChg>
        <pc:cxnChg chg="del mod">
          <ac:chgData name="代數白痴 顧" userId="316db6a4f7ef8138" providerId="LiveId" clId="{99653DCE-4835-4437-AE18-519D870C1835}" dt="2023-08-24T02:12:41.257" v="35" actId="478"/>
          <ac:cxnSpMkLst>
            <pc:docMk/>
            <pc:sldMk cId="731354489" sldId="387"/>
            <ac:cxnSpMk id="57" creationId="{7EDE8BCB-A1E7-DAC6-2E18-38F3C48B7CB8}"/>
          </ac:cxnSpMkLst>
        </pc:cxnChg>
        <pc:cxnChg chg="del">
          <ac:chgData name="代數白痴 顧" userId="316db6a4f7ef8138" providerId="LiveId" clId="{99653DCE-4835-4437-AE18-519D870C1835}" dt="2023-08-24T02:12:41.257" v="35" actId="478"/>
          <ac:cxnSpMkLst>
            <pc:docMk/>
            <pc:sldMk cId="731354489" sldId="387"/>
            <ac:cxnSpMk id="59" creationId="{090EF3D5-193F-FEF6-FBD8-18929AA6DCF1}"/>
          </ac:cxnSpMkLst>
        </pc:cxnChg>
        <pc:cxnChg chg="del">
          <ac:chgData name="代數白痴 顧" userId="316db6a4f7ef8138" providerId="LiveId" clId="{99653DCE-4835-4437-AE18-519D870C1835}" dt="2023-08-24T02:12:41.257" v="35" actId="478"/>
          <ac:cxnSpMkLst>
            <pc:docMk/>
            <pc:sldMk cId="731354489" sldId="387"/>
            <ac:cxnSpMk id="62" creationId="{7FB079F7-5B56-4800-37EC-D1036F111DD4}"/>
          </ac:cxnSpMkLst>
        </pc:cxnChg>
        <pc:cxnChg chg="del">
          <ac:chgData name="代數白痴 顧" userId="316db6a4f7ef8138" providerId="LiveId" clId="{99653DCE-4835-4437-AE18-519D870C1835}" dt="2023-08-24T02:12:41.257" v="35" actId="478"/>
          <ac:cxnSpMkLst>
            <pc:docMk/>
            <pc:sldMk cId="731354489" sldId="387"/>
            <ac:cxnSpMk id="2056" creationId="{F25BEEC8-B2C1-D6F0-FDF5-17595D0C7639}"/>
          </ac:cxnSpMkLst>
        </pc:cxnChg>
      </pc:sldChg>
      <pc:sldChg chg="modTransition">
        <pc:chgData name="代數白痴 顧" userId="316db6a4f7ef8138" providerId="LiveId" clId="{99653DCE-4835-4437-AE18-519D870C1835}" dt="2023-08-24T02:23:18.429" v="530"/>
        <pc:sldMkLst>
          <pc:docMk/>
          <pc:sldMk cId="3686676960" sldId="388"/>
        </pc:sldMkLst>
      </pc:sldChg>
      <pc:sldChg chg="modSp mod modTransition modNotesTx">
        <pc:chgData name="代數白痴 顧" userId="316db6a4f7ef8138" providerId="LiveId" clId="{99653DCE-4835-4437-AE18-519D870C1835}" dt="2023-08-24T02:23:18.422" v="527"/>
        <pc:sldMkLst>
          <pc:docMk/>
          <pc:sldMk cId="151402070" sldId="390"/>
        </pc:sldMkLst>
        <pc:spChg chg="mod">
          <ac:chgData name="代數白痴 顧" userId="316db6a4f7ef8138" providerId="LiveId" clId="{99653DCE-4835-4437-AE18-519D870C1835}" dt="2023-08-24T02:12:22.250" v="19" actId="20577"/>
          <ac:spMkLst>
            <pc:docMk/>
            <pc:sldMk cId="151402070" sldId="390"/>
            <ac:spMk id="2" creationId="{2ED883B7-7BB5-3569-0000-ECC75BEFD414}"/>
          </ac:spMkLst>
        </pc:spChg>
      </pc:sldChg>
    </pc:docChg>
  </pc:docChgLst>
  <pc:docChgLst>
    <pc:chgData name="代數白痴 顧" userId="316db6a4f7ef8138" providerId="LiveId" clId="{B249ED34-4B87-4BF6-AEFF-9B4A5EEDB29E}"/>
    <pc:docChg chg="custSel modSld">
      <pc:chgData name="代數白痴 顧" userId="316db6a4f7ef8138" providerId="LiveId" clId="{B249ED34-4B87-4BF6-AEFF-9B4A5EEDB29E}" dt="2023-08-09T09:05:41.455" v="2143" actId="20577"/>
      <pc:docMkLst>
        <pc:docMk/>
      </pc:docMkLst>
      <pc:sldChg chg="addSp delSp modSp mod modTransition modNotesTx">
        <pc:chgData name="代數白痴 顧" userId="316db6a4f7ef8138" providerId="LiveId" clId="{B249ED34-4B87-4BF6-AEFF-9B4A5EEDB29E}" dt="2023-08-09T09:05:41.455" v="2143" actId="20577"/>
        <pc:sldMkLst>
          <pc:docMk/>
          <pc:sldMk cId="2873434386" sldId="379"/>
        </pc:sldMkLst>
        <pc:spChg chg="mod">
          <ac:chgData name="代數白痴 顧" userId="316db6a4f7ef8138" providerId="LiveId" clId="{B249ED34-4B87-4BF6-AEFF-9B4A5EEDB29E}" dt="2023-08-07T13:09:49.639" v="1336" actId="20578"/>
          <ac:spMkLst>
            <pc:docMk/>
            <pc:sldMk cId="2873434386" sldId="379"/>
            <ac:spMk id="60" creationId="{90ECAF3B-FFFF-A531-AFBE-31708C7D891C}"/>
          </ac:spMkLst>
        </pc:spChg>
        <pc:spChg chg="mod">
          <ac:chgData name="代數白痴 顧" userId="316db6a4f7ef8138" providerId="LiveId" clId="{B249ED34-4B87-4BF6-AEFF-9B4A5EEDB29E}" dt="2023-08-07T13:02:03.513" v="878" actId="14100"/>
          <ac:spMkLst>
            <pc:docMk/>
            <pc:sldMk cId="2873434386" sldId="379"/>
            <ac:spMk id="89" creationId="{9E8FE398-ED8E-E5DE-BD50-E0471252FAF6}"/>
          </ac:spMkLst>
        </pc:spChg>
        <pc:spChg chg="mod">
          <ac:chgData name="代數白痴 顧" userId="316db6a4f7ef8138" providerId="LiveId" clId="{B249ED34-4B87-4BF6-AEFF-9B4A5EEDB29E}" dt="2023-08-07T13:01:58.420" v="877" actId="1036"/>
          <ac:spMkLst>
            <pc:docMk/>
            <pc:sldMk cId="2873434386" sldId="379"/>
            <ac:spMk id="101" creationId="{665D392D-19FC-71B5-434C-0ABBBC91FB85}"/>
          </ac:spMkLst>
        </pc:spChg>
        <pc:grpChg chg="mod topLvl">
          <ac:chgData name="代數白痴 顧" userId="316db6a4f7ef8138" providerId="LiveId" clId="{B249ED34-4B87-4BF6-AEFF-9B4A5EEDB29E}" dt="2023-08-07T13:01:52.517" v="863" actId="1036"/>
          <ac:grpSpMkLst>
            <pc:docMk/>
            <pc:sldMk cId="2873434386" sldId="379"/>
            <ac:grpSpMk id="2" creationId="{9204BB33-F861-B3E8-E94D-762DF3B9352D}"/>
          </ac:grpSpMkLst>
        </pc:grpChg>
        <pc:grpChg chg="del">
          <ac:chgData name="代數白痴 顧" userId="316db6a4f7ef8138" providerId="LiveId" clId="{B249ED34-4B87-4BF6-AEFF-9B4A5EEDB29E}" dt="2023-08-07T12:58:16.081" v="429" actId="478"/>
          <ac:grpSpMkLst>
            <pc:docMk/>
            <pc:sldMk cId="2873434386" sldId="379"/>
            <ac:grpSpMk id="13" creationId="{164BC26C-AAB5-418F-2378-137A36FC5E61}"/>
          </ac:grpSpMkLst>
        </pc:grpChg>
        <pc:graphicFrameChg chg="del">
          <ac:chgData name="代數白痴 顧" userId="316db6a4f7ef8138" providerId="LiveId" clId="{B249ED34-4B87-4BF6-AEFF-9B4A5EEDB29E}" dt="2023-08-07T12:58:11.283" v="426" actId="478"/>
          <ac:graphicFrameMkLst>
            <pc:docMk/>
            <pc:sldMk cId="2873434386" sldId="379"/>
            <ac:graphicFrameMk id="9" creationId="{2CA7BFCE-5233-06BF-7AFA-E2CCEC723A53}"/>
          </ac:graphicFrameMkLst>
        </pc:graphicFrameChg>
        <pc:graphicFrameChg chg="del">
          <ac:chgData name="代數白痴 顧" userId="316db6a4f7ef8138" providerId="LiveId" clId="{B249ED34-4B87-4BF6-AEFF-9B4A5EEDB29E}" dt="2023-08-07T12:58:13.048" v="427" actId="478"/>
          <ac:graphicFrameMkLst>
            <pc:docMk/>
            <pc:sldMk cId="2873434386" sldId="379"/>
            <ac:graphicFrameMk id="10" creationId="{6E083DE3-13D9-77CD-3951-E7D11B207DC8}"/>
          </ac:graphicFrameMkLst>
        </pc:graphicFrameChg>
        <pc:graphicFrameChg chg="del">
          <ac:chgData name="代數白痴 顧" userId="316db6a4f7ef8138" providerId="LiveId" clId="{B249ED34-4B87-4BF6-AEFF-9B4A5EEDB29E}" dt="2023-08-07T12:58:14.565" v="428" actId="478"/>
          <ac:graphicFrameMkLst>
            <pc:docMk/>
            <pc:sldMk cId="2873434386" sldId="379"/>
            <ac:graphicFrameMk id="11" creationId="{7130D79C-3585-2A99-9CBF-30D4FD15B600}"/>
          </ac:graphicFrameMkLst>
        </pc:graphicFrameChg>
        <pc:graphicFrameChg chg="del topLvl">
          <ac:chgData name="代數白痴 顧" userId="316db6a4f7ef8138" providerId="LiveId" clId="{B249ED34-4B87-4BF6-AEFF-9B4A5EEDB29E}" dt="2023-08-07T12:58:16.081" v="429" actId="478"/>
          <ac:graphicFrameMkLst>
            <pc:docMk/>
            <pc:sldMk cId="2873434386" sldId="379"/>
            <ac:graphicFrameMk id="12" creationId="{7B4A49F4-2F4A-67A8-99CB-376DBAA603D0}"/>
          </ac:graphicFrameMkLst>
        </pc:graphicFrameChg>
        <pc:picChg chg="add mod">
          <ac:chgData name="代數白痴 顧" userId="316db6a4f7ef8138" providerId="LiveId" clId="{B249ED34-4B87-4BF6-AEFF-9B4A5EEDB29E}" dt="2023-08-07T12:58:39.175" v="434" actId="14100"/>
          <ac:picMkLst>
            <pc:docMk/>
            <pc:sldMk cId="2873434386" sldId="379"/>
            <ac:picMk id="5" creationId="{BC1F925B-0C3B-2CBA-E942-A09FF91D4971}"/>
          </ac:picMkLst>
        </pc:picChg>
        <pc:picChg chg="del">
          <ac:chgData name="代數白痴 顧" userId="316db6a4f7ef8138" providerId="LiveId" clId="{B249ED34-4B87-4BF6-AEFF-9B4A5EEDB29E}" dt="2023-08-07T12:54:17.871" v="16" actId="478"/>
          <ac:picMkLst>
            <pc:docMk/>
            <pc:sldMk cId="2873434386" sldId="379"/>
            <ac:picMk id="8" creationId="{E482A0AF-79F4-07BD-CBC7-1B43C52BC991}"/>
          </ac:picMkLst>
        </pc:picChg>
      </pc:sldChg>
      <pc:sldChg chg="modSp mod modTransition">
        <pc:chgData name="代數白痴 顧" userId="316db6a4f7ef8138" providerId="LiveId" clId="{B249ED34-4B87-4BF6-AEFF-9B4A5EEDB29E}" dt="2023-08-07T12:58:43.330" v="435"/>
        <pc:sldMkLst>
          <pc:docMk/>
          <pc:sldMk cId="371298532" sldId="385"/>
        </pc:sldMkLst>
        <pc:spChg chg="mod">
          <ac:chgData name="代數白痴 顧" userId="316db6a4f7ef8138" providerId="LiveId" clId="{B249ED34-4B87-4BF6-AEFF-9B4A5EEDB29E}" dt="2023-08-07T12:54:11.397" v="15" actId="20577"/>
          <ac:spMkLst>
            <pc:docMk/>
            <pc:sldMk cId="371298532" sldId="385"/>
            <ac:spMk id="2" creationId="{2ED883B7-7BB5-3569-0000-ECC75BEFD414}"/>
          </ac:spMkLst>
        </pc:spChg>
      </pc:sldChg>
      <pc:sldChg chg="delSp modSp mod modTransition">
        <pc:chgData name="代數白痴 顧" userId="316db6a4f7ef8138" providerId="LiveId" clId="{B249ED34-4B87-4BF6-AEFF-9B4A5EEDB29E}" dt="2023-08-07T13:24:12.615" v="2130" actId="20577"/>
        <pc:sldMkLst>
          <pc:docMk/>
          <pc:sldMk cId="754667137" sldId="386"/>
        </pc:sldMkLst>
        <pc:spChg chg="mod">
          <ac:chgData name="代數白痴 顧" userId="316db6a4f7ef8138" providerId="LiveId" clId="{B249ED34-4B87-4BF6-AEFF-9B4A5EEDB29E}" dt="2023-08-07T13:07:19.981" v="917" actId="20577"/>
          <ac:spMkLst>
            <pc:docMk/>
            <pc:sldMk cId="754667137" sldId="386"/>
            <ac:spMk id="23" creationId="{00000000-0000-0000-0000-000000000000}"/>
          </ac:spMkLst>
        </pc:spChg>
        <pc:spChg chg="mod">
          <ac:chgData name="代數白痴 顧" userId="316db6a4f7ef8138" providerId="LiveId" clId="{B249ED34-4B87-4BF6-AEFF-9B4A5EEDB29E}" dt="2023-08-07T13:10:39.182" v="1451" actId="1036"/>
          <ac:spMkLst>
            <pc:docMk/>
            <pc:sldMk cId="754667137" sldId="386"/>
            <ac:spMk id="60" creationId="{90ECAF3B-FFFF-A531-AFBE-31708C7D891C}"/>
          </ac:spMkLst>
        </pc:spChg>
        <pc:spChg chg="mod">
          <ac:chgData name="代數白痴 顧" userId="316db6a4f7ef8138" providerId="LiveId" clId="{B249ED34-4B87-4BF6-AEFF-9B4A5EEDB29E}" dt="2023-08-07T13:24:12.615" v="2130" actId="20577"/>
          <ac:spMkLst>
            <pc:docMk/>
            <pc:sldMk cId="754667137" sldId="386"/>
            <ac:spMk id="89" creationId="{9E8FE398-ED8E-E5DE-BD50-E0471252FAF6}"/>
          </ac:spMkLst>
        </pc:spChg>
        <pc:spChg chg="mod">
          <ac:chgData name="代數白痴 顧" userId="316db6a4f7ef8138" providerId="LiveId" clId="{B249ED34-4B87-4BF6-AEFF-9B4A5EEDB29E}" dt="2023-08-07T13:14:21.596" v="2070" actId="1036"/>
          <ac:spMkLst>
            <pc:docMk/>
            <pc:sldMk cId="754667137" sldId="386"/>
            <ac:spMk id="101" creationId="{665D392D-19FC-71B5-434C-0ABBBC91FB85}"/>
          </ac:spMkLst>
        </pc:spChg>
        <pc:grpChg chg="mod">
          <ac:chgData name="代數白痴 顧" userId="316db6a4f7ef8138" providerId="LiveId" clId="{B249ED34-4B87-4BF6-AEFF-9B4A5EEDB29E}" dt="2023-08-07T13:13:50.752" v="2051" actId="1036"/>
          <ac:grpSpMkLst>
            <pc:docMk/>
            <pc:sldMk cId="754667137" sldId="386"/>
            <ac:grpSpMk id="2" creationId="{9204BB33-F861-B3E8-E94D-762DF3B9352D}"/>
          </ac:grpSpMkLst>
        </pc:grpChg>
        <pc:graphicFrameChg chg="del">
          <ac:chgData name="代數白痴 顧" userId="316db6a4f7ef8138" providerId="LiveId" clId="{B249ED34-4B87-4BF6-AEFF-9B4A5EEDB29E}" dt="2023-08-07T13:06:36.110" v="879" actId="478"/>
          <ac:graphicFrameMkLst>
            <pc:docMk/>
            <pc:sldMk cId="754667137" sldId="386"/>
            <ac:graphicFrameMk id="5" creationId="{35A421BD-0FFD-D8A6-7FF6-E52E58386377}"/>
          </ac:graphicFrameMkLst>
        </pc:graphicFrameChg>
        <pc:graphicFrameChg chg="del">
          <ac:chgData name="代數白痴 顧" userId="316db6a4f7ef8138" providerId="LiveId" clId="{B249ED34-4B87-4BF6-AEFF-9B4A5EEDB29E}" dt="2023-08-07T13:06:37.610" v="881" actId="478"/>
          <ac:graphicFrameMkLst>
            <pc:docMk/>
            <pc:sldMk cId="754667137" sldId="386"/>
            <ac:graphicFrameMk id="6" creationId="{476787BE-D0BF-3456-7E98-3B33DBF30D8E}"/>
          </ac:graphicFrameMkLst>
        </pc:graphicFrameChg>
        <pc:graphicFrameChg chg="del">
          <ac:chgData name="代數白痴 顧" userId="316db6a4f7ef8138" providerId="LiveId" clId="{B249ED34-4B87-4BF6-AEFF-9B4A5EEDB29E}" dt="2023-08-07T13:06:36.750" v="880" actId="478"/>
          <ac:graphicFrameMkLst>
            <pc:docMk/>
            <pc:sldMk cId="754667137" sldId="386"/>
            <ac:graphicFrameMk id="7" creationId="{9CC6DEBC-AA27-50DE-9453-2E4EF875BCDA}"/>
          </ac:graphicFrameMkLst>
        </pc:graphicFrameChg>
        <pc:graphicFrameChg chg="del">
          <ac:chgData name="代數白痴 顧" userId="316db6a4f7ef8138" providerId="LiveId" clId="{B249ED34-4B87-4BF6-AEFF-9B4A5EEDB29E}" dt="2023-08-07T13:10:42.494" v="1452" actId="478"/>
          <ac:graphicFrameMkLst>
            <pc:docMk/>
            <pc:sldMk cId="754667137" sldId="386"/>
            <ac:graphicFrameMk id="8" creationId="{5C02F40F-EE5F-DDB0-1EAA-5E41548C4D08}"/>
          </ac:graphicFrameMkLst>
        </pc:graphicFrameChg>
      </pc:sldChg>
      <pc:sldChg chg="delSp mod modTransition">
        <pc:chgData name="代數白痴 顧" userId="316db6a4f7ef8138" providerId="LiveId" clId="{B249ED34-4B87-4BF6-AEFF-9B4A5EEDB29E}" dt="2023-08-07T13:24:37.816" v="2131" actId="478"/>
        <pc:sldMkLst>
          <pc:docMk/>
          <pc:sldMk cId="731354489" sldId="387"/>
        </pc:sldMkLst>
        <pc:graphicFrameChg chg="del">
          <ac:chgData name="代數白痴 顧" userId="316db6a4f7ef8138" providerId="LiveId" clId="{B249ED34-4B87-4BF6-AEFF-9B4A5EEDB29E}" dt="2023-08-07T13:24:37.816" v="2131" actId="478"/>
          <ac:graphicFrameMkLst>
            <pc:docMk/>
            <pc:sldMk cId="731354489" sldId="387"/>
            <ac:graphicFrameMk id="2" creationId="{892EE364-504F-8A6C-A14B-007D244B0DAC}"/>
          </ac:graphicFrameMkLst>
        </pc:graphicFrameChg>
        <pc:graphicFrameChg chg="del">
          <ac:chgData name="代數白痴 顧" userId="316db6a4f7ef8138" providerId="LiveId" clId="{B249ED34-4B87-4BF6-AEFF-9B4A5EEDB29E}" dt="2023-08-07T13:24:37.816" v="2131" actId="478"/>
          <ac:graphicFrameMkLst>
            <pc:docMk/>
            <pc:sldMk cId="731354489" sldId="387"/>
            <ac:graphicFrameMk id="6" creationId="{6C25CF1B-2399-250F-F966-8957B7B5046F}"/>
          </ac:graphicFrameMkLst>
        </pc:graphicFrameChg>
        <pc:graphicFrameChg chg="del">
          <ac:chgData name="代數白痴 顧" userId="316db6a4f7ef8138" providerId="LiveId" clId="{B249ED34-4B87-4BF6-AEFF-9B4A5EEDB29E}" dt="2023-08-07T13:24:37.816" v="2131" actId="478"/>
          <ac:graphicFrameMkLst>
            <pc:docMk/>
            <pc:sldMk cId="731354489" sldId="387"/>
            <ac:graphicFrameMk id="7" creationId="{21A971C3-C194-E731-C0FD-D9D4AF2C2E43}"/>
          </ac:graphicFrameMkLst>
        </pc:graphicFrameChg>
        <pc:graphicFrameChg chg="del">
          <ac:chgData name="代數白痴 顧" userId="316db6a4f7ef8138" providerId="LiveId" clId="{B249ED34-4B87-4BF6-AEFF-9B4A5EEDB29E}" dt="2023-08-07T13:24:37.816" v="2131" actId="478"/>
          <ac:graphicFrameMkLst>
            <pc:docMk/>
            <pc:sldMk cId="731354489" sldId="387"/>
            <ac:graphicFrameMk id="8" creationId="{95C48844-76FA-A62D-86E6-506610D5E2A8}"/>
          </ac:graphicFrameMkLst>
        </pc:graphicFrameChg>
      </pc:sldChg>
    </pc:docChg>
  </pc:docChgLst>
  <pc:docChgLst>
    <pc:chgData name="代數白痴" userId="316db6a4f7ef8138" providerId="LiveId" clId="{C07F6A4C-93AD-4400-BD82-6F6A6A718B21}"/>
    <pc:docChg chg="undo custSel modSld sldOrd">
      <pc:chgData name="代數白痴" userId="316db6a4f7ef8138" providerId="LiveId" clId="{C07F6A4C-93AD-4400-BD82-6F6A6A718B21}" dt="2023-07-16T14:54:56.199" v="594" actId="20577"/>
      <pc:docMkLst>
        <pc:docMk/>
      </pc:docMkLst>
      <pc:sldChg chg="modSp mod modNotesTx">
        <pc:chgData name="代數白痴" userId="316db6a4f7ef8138" providerId="LiveId" clId="{C07F6A4C-93AD-4400-BD82-6F6A6A718B21}" dt="2023-07-16T14:54:56.199" v="594" actId="20577"/>
        <pc:sldMkLst>
          <pc:docMk/>
          <pc:sldMk cId="2328187967" sldId="380"/>
        </pc:sldMkLst>
        <pc:spChg chg="mod">
          <ac:chgData name="代數白痴" userId="316db6a4f7ef8138" providerId="LiveId" clId="{C07F6A4C-93AD-4400-BD82-6F6A6A718B21}" dt="2023-07-16T14:35:33.203" v="501" actId="947"/>
          <ac:spMkLst>
            <pc:docMk/>
            <pc:sldMk cId="2328187967" sldId="380"/>
            <ac:spMk id="89" creationId="{9E8FE398-ED8E-E5DE-BD50-E0471252FAF6}"/>
          </ac:spMkLst>
        </pc:spChg>
        <pc:spChg chg="mod">
          <ac:chgData name="代數白痴" userId="316db6a4f7ef8138" providerId="LiveId" clId="{C07F6A4C-93AD-4400-BD82-6F6A6A718B21}" dt="2023-07-16T14:32:01.638" v="112" actId="404"/>
          <ac:spMkLst>
            <pc:docMk/>
            <pc:sldMk cId="2328187967" sldId="380"/>
            <ac:spMk id="91" creationId="{519C60D5-636C-1B17-6194-FA5ECDE1625D}"/>
          </ac:spMkLst>
        </pc:spChg>
        <pc:spChg chg="mod">
          <ac:chgData name="代數白痴" userId="316db6a4f7ef8138" providerId="LiveId" clId="{C07F6A4C-93AD-4400-BD82-6F6A6A718B21}" dt="2023-07-16T14:31:58.242" v="111" actId="404"/>
          <ac:spMkLst>
            <pc:docMk/>
            <pc:sldMk cId="2328187967" sldId="380"/>
            <ac:spMk id="97" creationId="{9B458438-6335-83A8-3E4E-DF2F7511B5ED}"/>
          </ac:spMkLst>
        </pc:spChg>
        <pc:spChg chg="mod">
          <ac:chgData name="代數白痴" userId="316db6a4f7ef8138" providerId="LiveId" clId="{C07F6A4C-93AD-4400-BD82-6F6A6A718B21}" dt="2023-07-16T14:36:21.506" v="527" actId="114"/>
          <ac:spMkLst>
            <pc:docMk/>
            <pc:sldMk cId="2328187967" sldId="380"/>
            <ac:spMk id="101" creationId="{665D392D-19FC-71B5-434C-0ABBBC91FB85}"/>
          </ac:spMkLst>
        </pc:spChg>
      </pc:sldChg>
      <pc:sldChg chg="delSp modSp mod ord delAnim modNotesTx">
        <pc:chgData name="代數白痴" userId="316db6a4f7ef8138" providerId="LiveId" clId="{C07F6A4C-93AD-4400-BD82-6F6A6A718B21}" dt="2023-07-16T14:37:30.569" v="533" actId="20577"/>
        <pc:sldMkLst>
          <pc:docMk/>
          <pc:sldMk cId="1787025739" sldId="381"/>
        </pc:sldMkLst>
        <pc:spChg chg="mod">
          <ac:chgData name="代數白痴" userId="316db6a4f7ef8138" providerId="LiveId" clId="{C07F6A4C-93AD-4400-BD82-6F6A6A718B21}" dt="2023-07-16T14:33:25.843" v="310" actId="404"/>
          <ac:spMkLst>
            <pc:docMk/>
            <pc:sldMk cId="1787025739" sldId="381"/>
            <ac:spMk id="60" creationId="{90ECAF3B-FFFF-A531-AFBE-31708C7D891C}"/>
          </ac:spMkLst>
        </pc:spChg>
        <pc:spChg chg="mod">
          <ac:chgData name="代數白痴" userId="316db6a4f7ef8138" providerId="LiveId" clId="{C07F6A4C-93AD-4400-BD82-6F6A6A718B21}" dt="2023-07-16T14:37:18.816" v="531" actId="20577"/>
          <ac:spMkLst>
            <pc:docMk/>
            <pc:sldMk cId="1787025739" sldId="381"/>
            <ac:spMk id="89" creationId="{9E8FE398-ED8E-E5DE-BD50-E0471252FAF6}"/>
          </ac:spMkLst>
        </pc:spChg>
        <pc:grpChg chg="del">
          <ac:chgData name="代數白痴" userId="316db6a4f7ef8138" providerId="LiveId" clId="{C07F6A4C-93AD-4400-BD82-6F6A6A718B21}" dt="2023-07-16T14:32:38.881" v="113" actId="478"/>
          <ac:grpSpMkLst>
            <pc:docMk/>
            <pc:sldMk cId="1787025739" sldId="381"/>
            <ac:grpSpMk id="24" creationId="{4B28EF32-2B63-8261-ADA1-B04730C7625A}"/>
          </ac:grpSpMkLst>
        </pc:grpChg>
        <pc:grpChg chg="del">
          <ac:chgData name="代數白痴" userId="316db6a4f7ef8138" providerId="LiveId" clId="{C07F6A4C-93AD-4400-BD82-6F6A6A718B21}" dt="2023-07-16T14:32:38.881" v="113" actId="478"/>
          <ac:grpSpMkLst>
            <pc:docMk/>
            <pc:sldMk cId="1787025739" sldId="381"/>
            <ac:grpSpMk id="25" creationId="{5BC02A7C-56AA-F372-696B-B9D7CEDEFF79}"/>
          </ac:grpSpMkLst>
        </pc:grpChg>
        <pc:grpChg chg="del">
          <ac:chgData name="代數白痴" userId="316db6a4f7ef8138" providerId="LiveId" clId="{C07F6A4C-93AD-4400-BD82-6F6A6A718B21}" dt="2023-07-16T14:32:38.881" v="113" actId="478"/>
          <ac:grpSpMkLst>
            <pc:docMk/>
            <pc:sldMk cId="1787025739" sldId="381"/>
            <ac:grpSpMk id="62" creationId="{FFF05652-E8E9-6FA3-6184-1378437A24F4}"/>
          </ac:grpSpMkLst>
        </pc:grpChg>
        <pc:grpChg chg="del">
          <ac:chgData name="代數白痴" userId="316db6a4f7ef8138" providerId="LiveId" clId="{C07F6A4C-93AD-4400-BD82-6F6A6A718B21}" dt="2023-07-16T14:32:38.881" v="113" actId="478"/>
          <ac:grpSpMkLst>
            <pc:docMk/>
            <pc:sldMk cId="1787025739" sldId="381"/>
            <ac:grpSpMk id="63" creationId="{23F6D593-7F6B-4BAD-5B51-9857D723EE83}"/>
          </ac:grpSpMkLst>
        </pc:grpChg>
        <pc:grpChg chg="del">
          <ac:chgData name="代數白痴" userId="316db6a4f7ef8138" providerId="LiveId" clId="{C07F6A4C-93AD-4400-BD82-6F6A6A718B21}" dt="2023-07-16T14:32:38.881" v="113" actId="478"/>
          <ac:grpSpMkLst>
            <pc:docMk/>
            <pc:sldMk cId="1787025739" sldId="381"/>
            <ac:grpSpMk id="64" creationId="{BB31D89D-4C13-7237-AAA2-09B64CABD502}"/>
          </ac:grpSpMkLst>
        </pc:grpChg>
        <pc:grpChg chg="del">
          <ac:chgData name="代數白痴" userId="316db6a4f7ef8138" providerId="LiveId" clId="{C07F6A4C-93AD-4400-BD82-6F6A6A718B21}" dt="2023-07-16T14:32:38.881" v="113" actId="478"/>
          <ac:grpSpMkLst>
            <pc:docMk/>
            <pc:sldMk cId="1787025739" sldId="381"/>
            <ac:grpSpMk id="65" creationId="{9795B7BF-C692-54DF-705E-46EFEBE26884}"/>
          </ac:grpSpMkLst>
        </pc:grpChg>
        <pc:grpChg chg="del">
          <ac:chgData name="代數白痴" userId="316db6a4f7ef8138" providerId="LiveId" clId="{C07F6A4C-93AD-4400-BD82-6F6A6A718B21}" dt="2023-07-16T14:32:38.881" v="113" actId="478"/>
          <ac:grpSpMkLst>
            <pc:docMk/>
            <pc:sldMk cId="1787025739" sldId="381"/>
            <ac:grpSpMk id="66" creationId="{7C10BB70-903F-49A0-C3F7-F7C8FED3B26E}"/>
          </ac:grpSpMkLst>
        </pc:grpChg>
        <pc:grpChg chg="del">
          <ac:chgData name="代數白痴" userId="316db6a4f7ef8138" providerId="LiveId" clId="{C07F6A4C-93AD-4400-BD82-6F6A6A718B21}" dt="2023-07-16T14:32:38.881" v="113" actId="478"/>
          <ac:grpSpMkLst>
            <pc:docMk/>
            <pc:sldMk cId="1787025739" sldId="381"/>
            <ac:grpSpMk id="67" creationId="{9025C03B-4BE8-E969-842A-81F42E2A92D4}"/>
          </ac:grpSpMkLst>
        </pc:grpChg>
      </pc:sldChg>
    </pc:docChg>
  </pc:docChgLst>
  <pc:docChgLst>
    <pc:chgData name="代數白痴 顧" userId="316db6a4f7ef8138" providerId="LiveId" clId="{AD9292F2-A8D9-40FA-94B5-F1453A871625}"/>
    <pc:docChg chg="undo custSel modSld">
      <pc:chgData name="代數白痴 顧" userId="316db6a4f7ef8138" providerId="LiveId" clId="{AD9292F2-A8D9-40FA-94B5-F1453A871625}" dt="2023-08-01T09:05:24.745" v="4259" actId="20577"/>
      <pc:docMkLst>
        <pc:docMk/>
      </pc:docMkLst>
      <pc:sldChg chg="addSp delSp modSp mod delAnim modAnim modNotesTx">
        <pc:chgData name="代數白痴 顧" userId="316db6a4f7ef8138" providerId="LiveId" clId="{AD9292F2-A8D9-40FA-94B5-F1453A871625}" dt="2023-08-01T08:51:57.615" v="3434"/>
        <pc:sldMkLst>
          <pc:docMk/>
          <pc:sldMk cId="2873434386" sldId="379"/>
        </pc:sldMkLst>
        <pc:spChg chg="add mod">
          <ac:chgData name="代數白痴 顧" userId="316db6a4f7ef8138" providerId="LiveId" clId="{AD9292F2-A8D9-40FA-94B5-F1453A871625}" dt="2023-08-01T08:51:47.104" v="3433" actId="14100"/>
          <ac:spMkLst>
            <pc:docMk/>
            <pc:sldMk cId="2873434386" sldId="379"/>
            <ac:spMk id="3" creationId="{CCC9397D-5C5A-D7B4-E5DE-2E31B9F5B31A}"/>
          </ac:spMkLst>
        </pc:spChg>
        <pc:spChg chg="mod">
          <ac:chgData name="代數白痴 顧" userId="316db6a4f7ef8138" providerId="LiveId" clId="{AD9292F2-A8D9-40FA-94B5-F1453A871625}" dt="2023-07-31T23:56:37.101" v="546" actId="113"/>
          <ac:spMkLst>
            <pc:docMk/>
            <pc:sldMk cId="2873434386" sldId="379"/>
            <ac:spMk id="60" creationId="{90ECAF3B-FFFF-A531-AFBE-31708C7D891C}"/>
          </ac:spMkLst>
        </pc:spChg>
        <pc:spChg chg="mod">
          <ac:chgData name="代數白痴 顧" userId="316db6a4f7ef8138" providerId="LiveId" clId="{AD9292F2-A8D9-40FA-94B5-F1453A871625}" dt="2023-07-31T23:57:43.908" v="751" actId="20577"/>
          <ac:spMkLst>
            <pc:docMk/>
            <pc:sldMk cId="2873434386" sldId="379"/>
            <ac:spMk id="89" creationId="{9E8FE398-ED8E-E5DE-BD50-E0471252FAF6}"/>
          </ac:spMkLst>
        </pc:spChg>
        <pc:spChg chg="mod">
          <ac:chgData name="代數白痴 顧" userId="316db6a4f7ef8138" providerId="LiveId" clId="{AD9292F2-A8D9-40FA-94B5-F1453A871625}" dt="2023-07-31T23:57:47.334" v="752" actId="20577"/>
          <ac:spMkLst>
            <pc:docMk/>
            <pc:sldMk cId="2873434386" sldId="379"/>
            <ac:spMk id="101" creationId="{665D392D-19FC-71B5-434C-0ABBBC91FB85}"/>
          </ac:spMkLst>
        </pc:spChg>
        <pc:grpChg chg="del">
          <ac:chgData name="代數白痴 顧" userId="316db6a4f7ef8138" providerId="LiveId" clId="{AD9292F2-A8D9-40FA-94B5-F1453A871625}" dt="2023-07-31T23:44:15.798" v="0" actId="478"/>
          <ac:grpSpMkLst>
            <pc:docMk/>
            <pc:sldMk cId="2873434386" sldId="379"/>
            <ac:grpSpMk id="3" creationId="{1C66F9A2-4DEC-2920-8048-3D184BC42562}"/>
          </ac:grpSpMkLst>
        </pc:grpChg>
        <pc:graphicFrameChg chg="add mod">
          <ac:chgData name="代數白痴 顧" userId="316db6a4f7ef8138" providerId="LiveId" clId="{AD9292F2-A8D9-40FA-94B5-F1453A871625}" dt="2023-07-31T23:50:43.266" v="70" actId="1036"/>
          <ac:graphicFrameMkLst>
            <pc:docMk/>
            <pc:sldMk cId="2873434386" sldId="379"/>
            <ac:graphicFrameMk id="16" creationId="{17D7F004-1C9C-7DA9-F684-0C45EF8255EB}"/>
          </ac:graphicFrameMkLst>
        </pc:graphicFrameChg>
        <pc:graphicFrameChg chg="add mod">
          <ac:chgData name="代數白痴 顧" userId="316db6a4f7ef8138" providerId="LiveId" clId="{AD9292F2-A8D9-40FA-94B5-F1453A871625}" dt="2023-07-31T23:51:50.044" v="191" actId="1076"/>
          <ac:graphicFrameMkLst>
            <pc:docMk/>
            <pc:sldMk cId="2873434386" sldId="379"/>
            <ac:graphicFrameMk id="17" creationId="{255CB68B-E352-5720-7625-BA5D550633E4}"/>
          </ac:graphicFrameMkLst>
        </pc:graphicFrameChg>
        <pc:graphicFrameChg chg="add mod">
          <ac:chgData name="代數白痴 顧" userId="316db6a4f7ef8138" providerId="LiveId" clId="{AD9292F2-A8D9-40FA-94B5-F1453A871625}" dt="2023-07-31T23:52:20.972" v="249" actId="1037"/>
          <ac:graphicFrameMkLst>
            <pc:docMk/>
            <pc:sldMk cId="2873434386" sldId="379"/>
            <ac:graphicFrameMk id="18" creationId="{B294C2E4-17D7-D6BB-F70F-A9411556CF77}"/>
          </ac:graphicFrameMkLst>
        </pc:graphicFrameChg>
        <pc:graphicFrameChg chg="add mod">
          <ac:chgData name="代數白痴 顧" userId="316db6a4f7ef8138" providerId="LiveId" clId="{AD9292F2-A8D9-40FA-94B5-F1453A871625}" dt="2023-07-31T23:53:06.310" v="305" actId="1037"/>
          <ac:graphicFrameMkLst>
            <pc:docMk/>
            <pc:sldMk cId="2873434386" sldId="379"/>
            <ac:graphicFrameMk id="19" creationId="{8E3B4950-B02D-6CD1-9AC0-08756D5D555B}"/>
          </ac:graphicFrameMkLst>
        </pc:graphicFrameChg>
        <pc:graphicFrameChg chg="add mod">
          <ac:chgData name="代數白痴 顧" userId="316db6a4f7ef8138" providerId="LiveId" clId="{AD9292F2-A8D9-40FA-94B5-F1453A871625}" dt="2023-07-31T23:53:37.190" v="348" actId="1038"/>
          <ac:graphicFrameMkLst>
            <pc:docMk/>
            <pc:sldMk cId="2873434386" sldId="379"/>
            <ac:graphicFrameMk id="20" creationId="{0F4F6686-E967-8E1B-C5B7-F8C977D267DC}"/>
          </ac:graphicFrameMkLst>
        </pc:graphicFrameChg>
        <pc:graphicFrameChg chg="add mod">
          <ac:chgData name="代數白痴 顧" userId="316db6a4f7ef8138" providerId="LiveId" clId="{AD9292F2-A8D9-40FA-94B5-F1453A871625}" dt="2023-07-31T23:55:00.066" v="412" actId="1035"/>
          <ac:graphicFrameMkLst>
            <pc:docMk/>
            <pc:sldMk cId="2873434386" sldId="379"/>
            <ac:graphicFrameMk id="21" creationId="{3BDE9092-DDDD-3D2F-AE60-29A10A0B8B4B}"/>
          </ac:graphicFrameMkLst>
        </pc:graphicFrameChg>
        <pc:graphicFrameChg chg="add mod">
          <ac:chgData name="代數白痴 顧" userId="316db6a4f7ef8138" providerId="LiveId" clId="{AD9292F2-A8D9-40FA-94B5-F1453A871625}" dt="2023-07-31T23:55:56.932" v="484" actId="1038"/>
          <ac:graphicFrameMkLst>
            <pc:docMk/>
            <pc:sldMk cId="2873434386" sldId="379"/>
            <ac:graphicFrameMk id="22" creationId="{C15E05D1-5C45-4C14-CFC1-85F0CD809C52}"/>
          </ac:graphicFrameMkLst>
        </pc:graphicFrameChg>
        <pc:graphicFrameChg chg="add mod">
          <ac:chgData name="代數白痴 顧" userId="316db6a4f7ef8138" providerId="LiveId" clId="{AD9292F2-A8D9-40FA-94B5-F1453A871625}" dt="2023-07-31T23:56:31.131" v="532" actId="1037"/>
          <ac:graphicFrameMkLst>
            <pc:docMk/>
            <pc:sldMk cId="2873434386" sldId="379"/>
            <ac:graphicFrameMk id="24" creationId="{53DF853E-E4A0-04A3-D4EE-9DDD4310E312}"/>
          </ac:graphicFrameMkLst>
        </pc:graphicFrameChg>
        <pc:graphicFrameChg chg="add mod">
          <ac:chgData name="代數白痴 顧" userId="316db6a4f7ef8138" providerId="LiveId" clId="{AD9292F2-A8D9-40FA-94B5-F1453A871625}" dt="2023-07-31T23:57:06.261" v="604" actId="1037"/>
          <ac:graphicFrameMkLst>
            <pc:docMk/>
            <pc:sldMk cId="2873434386" sldId="379"/>
            <ac:graphicFrameMk id="25" creationId="{37B72EE5-E6C3-2737-0629-9B6C04D33C28}"/>
          </ac:graphicFrameMkLst>
        </pc:graphicFrameChg>
        <pc:cxnChg chg="mod">
          <ac:chgData name="代數白痴 顧" userId="316db6a4f7ef8138" providerId="LiveId" clId="{AD9292F2-A8D9-40FA-94B5-F1453A871625}" dt="2023-07-31T23:44:15.798" v="0" actId="478"/>
          <ac:cxnSpMkLst>
            <pc:docMk/>
            <pc:sldMk cId="2873434386" sldId="379"/>
            <ac:cxnSpMk id="11" creationId="{E418F935-6623-49B7-72CC-865C1E47FAAC}"/>
          </ac:cxnSpMkLst>
        </pc:cxnChg>
        <pc:cxnChg chg="mod">
          <ac:chgData name="代數白痴 顧" userId="316db6a4f7ef8138" providerId="LiveId" clId="{AD9292F2-A8D9-40FA-94B5-F1453A871625}" dt="2023-07-31T23:44:15.798" v="0" actId="478"/>
          <ac:cxnSpMkLst>
            <pc:docMk/>
            <pc:sldMk cId="2873434386" sldId="379"/>
            <ac:cxnSpMk id="13" creationId="{4A61FE19-185D-329C-663C-35E0E62CCEFA}"/>
          </ac:cxnSpMkLst>
        </pc:cxnChg>
      </pc:sldChg>
      <pc:sldChg chg="addSp delSp modSp mod delAnim modAnim modNotesTx">
        <pc:chgData name="代數白痴 顧" userId="316db6a4f7ef8138" providerId="LiveId" clId="{AD9292F2-A8D9-40FA-94B5-F1453A871625}" dt="2023-08-01T09:05:24.745" v="4259" actId="20577"/>
        <pc:sldMkLst>
          <pc:docMk/>
          <pc:sldMk cId="2498798070" sldId="382"/>
        </pc:sldMkLst>
        <pc:spChg chg="add mod">
          <ac:chgData name="代數白痴 顧" userId="316db6a4f7ef8138" providerId="LiveId" clId="{AD9292F2-A8D9-40FA-94B5-F1453A871625}" dt="2023-08-01T08:55:23.140" v="3602"/>
          <ac:spMkLst>
            <pc:docMk/>
            <pc:sldMk cId="2498798070" sldId="382"/>
            <ac:spMk id="7" creationId="{EB2FCBF3-017B-212A-6707-E7A4BA8A87E5}"/>
          </ac:spMkLst>
        </pc:spChg>
        <pc:spChg chg="del">
          <ac:chgData name="代數白痴 顧" userId="316db6a4f7ef8138" providerId="LiveId" clId="{AD9292F2-A8D9-40FA-94B5-F1453A871625}" dt="2023-08-01T08:36:40.468" v="1654" actId="478"/>
          <ac:spMkLst>
            <pc:docMk/>
            <pc:sldMk cId="2498798070" sldId="382"/>
            <ac:spMk id="19" creationId="{E0360BDA-11D3-313D-E2A7-0E4E4699A81D}"/>
          </ac:spMkLst>
        </pc:spChg>
        <pc:spChg chg="mod">
          <ac:chgData name="代數白痴 顧" userId="316db6a4f7ef8138" providerId="LiveId" clId="{AD9292F2-A8D9-40FA-94B5-F1453A871625}" dt="2023-08-01T00:01:48.788" v="1234" actId="20577"/>
          <ac:spMkLst>
            <pc:docMk/>
            <pc:sldMk cId="2498798070" sldId="382"/>
            <ac:spMk id="60" creationId="{90ECAF3B-FFFF-A531-AFBE-31708C7D891C}"/>
          </ac:spMkLst>
        </pc:spChg>
        <pc:spChg chg="mod">
          <ac:chgData name="代數白痴 顧" userId="316db6a4f7ef8138" providerId="LiveId" clId="{AD9292F2-A8D9-40FA-94B5-F1453A871625}" dt="2023-08-01T00:02:34.724" v="1253" actId="165"/>
          <ac:spMkLst>
            <pc:docMk/>
            <pc:sldMk cId="2498798070" sldId="382"/>
            <ac:spMk id="85" creationId="{FD9877AB-90D9-85AC-8B35-7C59154D6CA1}"/>
          </ac:spMkLst>
        </pc:spChg>
        <pc:spChg chg="mod">
          <ac:chgData name="代數白痴 顧" userId="316db6a4f7ef8138" providerId="LiveId" clId="{AD9292F2-A8D9-40FA-94B5-F1453A871625}" dt="2023-08-01T00:02:34.724" v="1253" actId="165"/>
          <ac:spMkLst>
            <pc:docMk/>
            <pc:sldMk cId="2498798070" sldId="382"/>
            <ac:spMk id="86" creationId="{7A8B1BF8-834A-95B0-07DE-5087C19188C0}"/>
          </ac:spMkLst>
        </pc:spChg>
        <pc:spChg chg="mod">
          <ac:chgData name="代數白痴 顧" userId="316db6a4f7ef8138" providerId="LiveId" clId="{AD9292F2-A8D9-40FA-94B5-F1453A871625}" dt="2023-08-01T00:06:34.414" v="1652" actId="114"/>
          <ac:spMkLst>
            <pc:docMk/>
            <pc:sldMk cId="2498798070" sldId="382"/>
            <ac:spMk id="89" creationId="{9E8FE398-ED8E-E5DE-BD50-E0471252FAF6}"/>
          </ac:spMkLst>
        </pc:spChg>
        <pc:spChg chg="mod">
          <ac:chgData name="代數白痴 顧" userId="316db6a4f7ef8138" providerId="LiveId" clId="{AD9292F2-A8D9-40FA-94B5-F1453A871625}" dt="2023-08-01T00:02:34.724" v="1253" actId="165"/>
          <ac:spMkLst>
            <pc:docMk/>
            <pc:sldMk cId="2498798070" sldId="382"/>
            <ac:spMk id="101" creationId="{665D392D-19FC-71B5-434C-0ABBBC91FB85}"/>
          </ac:spMkLst>
        </pc:spChg>
        <pc:grpChg chg="mod topLvl">
          <ac:chgData name="代數白痴 顧" userId="316db6a4f7ef8138" providerId="LiveId" clId="{AD9292F2-A8D9-40FA-94B5-F1453A871625}" dt="2023-08-01T00:07:05.189" v="1653" actId="164"/>
          <ac:grpSpMkLst>
            <pc:docMk/>
            <pc:sldMk cId="2498798070" sldId="382"/>
            <ac:grpSpMk id="2" creationId="{9204BB33-F861-B3E8-E94D-762DF3B9352D}"/>
          </ac:grpSpMkLst>
        </pc:grpChg>
        <pc:grpChg chg="add mod">
          <ac:chgData name="代數白痴 顧" userId="316db6a4f7ef8138" providerId="LiveId" clId="{AD9292F2-A8D9-40FA-94B5-F1453A871625}" dt="2023-08-01T00:07:05.189" v="1653" actId="164"/>
          <ac:grpSpMkLst>
            <pc:docMk/>
            <pc:sldMk cId="2498798070" sldId="382"/>
            <ac:grpSpMk id="12" creationId="{0E91964A-1B30-3166-79F5-6D402365AA65}"/>
          </ac:grpSpMkLst>
        </pc:grpChg>
        <pc:grpChg chg="del mod">
          <ac:chgData name="代數白痴 顧" userId="316db6a4f7ef8138" providerId="LiveId" clId="{AD9292F2-A8D9-40FA-94B5-F1453A871625}" dt="2023-08-01T00:02:34.724" v="1253" actId="165"/>
          <ac:grpSpMkLst>
            <pc:docMk/>
            <pc:sldMk cId="2498798070" sldId="382"/>
            <ac:grpSpMk id="18" creationId="{CB0C996B-A0EF-7418-5B97-932106D593E2}"/>
          </ac:grpSpMkLst>
        </pc:grpChg>
        <pc:graphicFrameChg chg="add mod">
          <ac:chgData name="代數白痴 顧" userId="316db6a4f7ef8138" providerId="LiveId" clId="{AD9292F2-A8D9-40FA-94B5-F1453A871625}" dt="2023-08-01T00:01:14.508" v="1180"/>
          <ac:graphicFrameMkLst>
            <pc:docMk/>
            <pc:sldMk cId="2498798070" sldId="382"/>
            <ac:graphicFrameMk id="3" creationId="{69A153E6-4701-1036-044F-A4D29528F828}"/>
          </ac:graphicFrameMkLst>
        </pc:graphicFrameChg>
        <pc:graphicFrameChg chg="mod">
          <ac:chgData name="代數白痴 顧" userId="316db6a4f7ef8138" providerId="LiveId" clId="{AD9292F2-A8D9-40FA-94B5-F1453A871625}" dt="2023-07-31T23:59:31.636" v="875" actId="1037"/>
          <ac:graphicFrameMkLst>
            <pc:docMk/>
            <pc:sldMk cId="2498798070" sldId="382"/>
            <ac:graphicFrameMk id="4" creationId="{0B832096-0B09-F6D1-C9A5-33412EE8F663}"/>
          </ac:graphicFrameMkLst>
        </pc:graphicFrameChg>
        <pc:graphicFrameChg chg="add mod">
          <ac:chgData name="代數白痴 顧" userId="316db6a4f7ef8138" providerId="LiveId" clId="{AD9292F2-A8D9-40FA-94B5-F1453A871625}" dt="2023-08-01T00:01:20.141" v="1182"/>
          <ac:graphicFrameMkLst>
            <pc:docMk/>
            <pc:sldMk cId="2498798070" sldId="382"/>
            <ac:graphicFrameMk id="5" creationId="{3428B003-D033-F929-97F3-7716E11D2549}"/>
          </ac:graphicFrameMkLst>
        </pc:graphicFrameChg>
        <pc:graphicFrameChg chg="add mod">
          <ac:chgData name="代數白痴 顧" userId="316db6a4f7ef8138" providerId="LiveId" clId="{AD9292F2-A8D9-40FA-94B5-F1453A871625}" dt="2023-08-01T00:01:27.761" v="1184"/>
          <ac:graphicFrameMkLst>
            <pc:docMk/>
            <pc:sldMk cId="2498798070" sldId="382"/>
            <ac:graphicFrameMk id="6" creationId="{C358B0C3-84E7-AC1C-B8D3-41FA08A3BC0A}"/>
          </ac:graphicFrameMkLst>
        </pc:graphicFrameChg>
        <pc:graphicFrameChg chg="del">
          <ac:chgData name="代數白痴 顧" userId="316db6a4f7ef8138" providerId="LiveId" clId="{AD9292F2-A8D9-40FA-94B5-F1453A871625}" dt="2023-07-31T23:58:14.509" v="755" actId="478"/>
          <ac:graphicFrameMkLst>
            <pc:docMk/>
            <pc:sldMk cId="2498798070" sldId="382"/>
            <ac:graphicFrameMk id="7" creationId="{805A62DC-E7B5-862C-5B2A-B4B2CC0D819B}"/>
          </ac:graphicFrameMkLst>
        </pc:graphicFrameChg>
        <pc:graphicFrameChg chg="del">
          <ac:chgData name="代數白痴 顧" userId="316db6a4f7ef8138" providerId="LiveId" clId="{AD9292F2-A8D9-40FA-94B5-F1453A871625}" dt="2023-07-31T23:58:13.915" v="754" actId="478"/>
          <ac:graphicFrameMkLst>
            <pc:docMk/>
            <pc:sldMk cId="2498798070" sldId="382"/>
            <ac:graphicFrameMk id="8" creationId="{B274552A-CEB0-611A-6109-676645D2A361}"/>
          </ac:graphicFrameMkLst>
        </pc:graphicFrameChg>
        <pc:graphicFrameChg chg="add mod">
          <ac:chgData name="代數白痴 顧" userId="316db6a4f7ef8138" providerId="LiveId" clId="{AD9292F2-A8D9-40FA-94B5-F1453A871625}" dt="2023-08-01T00:07:05.189" v="1653" actId="164"/>
          <ac:graphicFrameMkLst>
            <pc:docMk/>
            <pc:sldMk cId="2498798070" sldId="382"/>
            <ac:graphicFrameMk id="9" creationId="{2F2C1C83-17EB-DCEE-8188-FBE42FBC5F77}"/>
          </ac:graphicFrameMkLst>
        </pc:graphicFrameChg>
        <pc:graphicFrameChg chg="add mod">
          <ac:chgData name="代數白痴 顧" userId="316db6a4f7ef8138" providerId="LiveId" clId="{AD9292F2-A8D9-40FA-94B5-F1453A871625}" dt="2023-08-01T00:07:05.189" v="1653" actId="164"/>
          <ac:graphicFrameMkLst>
            <pc:docMk/>
            <pc:sldMk cId="2498798070" sldId="382"/>
            <ac:graphicFrameMk id="10" creationId="{785DB7D2-25B3-6A17-BBC1-F1D5C4C8AD15}"/>
          </ac:graphicFrameMkLst>
        </pc:graphicFrameChg>
        <pc:graphicFrameChg chg="add mod">
          <ac:chgData name="代數白痴 顧" userId="316db6a4f7ef8138" providerId="LiveId" clId="{AD9292F2-A8D9-40FA-94B5-F1453A871625}" dt="2023-08-01T00:07:05.189" v="1653" actId="164"/>
          <ac:graphicFrameMkLst>
            <pc:docMk/>
            <pc:sldMk cId="2498798070" sldId="382"/>
            <ac:graphicFrameMk id="11" creationId="{C714C4C4-F55D-048A-FCC3-327DD3D3DCB7}"/>
          </ac:graphicFrameMkLst>
        </pc:graphicFrameChg>
        <pc:graphicFrameChg chg="mod topLvl">
          <ac:chgData name="代數白痴 顧" userId="316db6a4f7ef8138" providerId="LiveId" clId="{AD9292F2-A8D9-40FA-94B5-F1453A871625}" dt="2023-08-01T00:07:05.189" v="1653" actId="164"/>
          <ac:graphicFrameMkLst>
            <pc:docMk/>
            <pc:sldMk cId="2498798070" sldId="382"/>
            <ac:graphicFrameMk id="13" creationId="{2D640A0A-7E82-7281-7B78-616151FFF13D}"/>
          </ac:graphicFrameMkLst>
        </pc:graphicFrameChg>
        <pc:graphicFrameChg chg="del mod topLvl">
          <ac:chgData name="代數白痴 顧" userId="316db6a4f7ef8138" providerId="LiveId" clId="{AD9292F2-A8D9-40FA-94B5-F1453A871625}" dt="2023-08-01T00:05:21.402" v="1563" actId="478"/>
          <ac:graphicFrameMkLst>
            <pc:docMk/>
            <pc:sldMk cId="2498798070" sldId="382"/>
            <ac:graphicFrameMk id="14" creationId="{678DE969-6091-4052-54CE-C277A113424C}"/>
          </ac:graphicFrameMkLst>
        </pc:graphicFrameChg>
        <pc:graphicFrameChg chg="del mod topLvl">
          <ac:chgData name="代數白痴 顧" userId="316db6a4f7ef8138" providerId="LiveId" clId="{AD9292F2-A8D9-40FA-94B5-F1453A871625}" dt="2023-08-01T00:05:22.078" v="1564" actId="478"/>
          <ac:graphicFrameMkLst>
            <pc:docMk/>
            <pc:sldMk cId="2498798070" sldId="382"/>
            <ac:graphicFrameMk id="15" creationId="{F8BD1D11-CF19-6079-3AE1-20F0FCCDF66A}"/>
          </ac:graphicFrameMkLst>
        </pc:graphicFrameChg>
        <pc:graphicFrameChg chg="del mod topLvl">
          <ac:chgData name="代數白痴 顧" userId="316db6a4f7ef8138" providerId="LiveId" clId="{AD9292F2-A8D9-40FA-94B5-F1453A871625}" dt="2023-08-01T00:05:22.841" v="1565" actId="478"/>
          <ac:graphicFrameMkLst>
            <pc:docMk/>
            <pc:sldMk cId="2498798070" sldId="382"/>
            <ac:graphicFrameMk id="16" creationId="{123B575A-C1C5-D6C1-3908-46920CE8FA04}"/>
          </ac:graphicFrameMkLst>
        </pc:graphicFrameChg>
        <pc:graphicFrameChg chg="del mod topLvl">
          <ac:chgData name="代數白痴 顧" userId="316db6a4f7ef8138" providerId="LiveId" clId="{AD9292F2-A8D9-40FA-94B5-F1453A871625}" dt="2023-08-01T00:05:23.388" v="1566" actId="478"/>
          <ac:graphicFrameMkLst>
            <pc:docMk/>
            <pc:sldMk cId="2498798070" sldId="382"/>
            <ac:graphicFrameMk id="17" creationId="{CD0AB451-6E01-595E-9A54-D625D7CE45C9}"/>
          </ac:graphicFrameMkLst>
        </pc:graphicFrameChg>
        <pc:cxnChg chg="mod">
          <ac:chgData name="代數白痴 顧" userId="316db6a4f7ef8138" providerId="LiveId" clId="{AD9292F2-A8D9-40FA-94B5-F1453A871625}" dt="2023-08-01T00:02:34.724" v="1253" actId="165"/>
          <ac:cxnSpMkLst>
            <pc:docMk/>
            <pc:sldMk cId="2498798070" sldId="382"/>
            <ac:cxnSpMk id="84" creationId="{85798A49-4654-BF16-EA6F-C7F808DE531E}"/>
          </ac:cxnSpMkLst>
        </pc:cxnChg>
      </pc:sldChg>
    </pc:docChg>
  </pc:docChgLst>
  <pc:docChgLst>
    <pc:chgData name="代數白痴 顧" userId="316db6a4f7ef8138" providerId="LiveId" clId="{838DF4FC-5274-4AB1-A91B-6E3BB0C4DAFF}"/>
    <pc:docChg chg="undo custSel modSld">
      <pc:chgData name="代數白痴 顧" userId="316db6a4f7ef8138" providerId="LiveId" clId="{838DF4FC-5274-4AB1-A91B-6E3BB0C4DAFF}" dt="2023-07-24T11:55:14.374" v="1772" actId="20577"/>
      <pc:docMkLst>
        <pc:docMk/>
      </pc:docMkLst>
      <pc:sldChg chg="modSp mod modNotesTx">
        <pc:chgData name="代數白痴 顧" userId="316db6a4f7ef8138" providerId="LiveId" clId="{838DF4FC-5274-4AB1-A91B-6E3BB0C4DAFF}" dt="2023-07-24T11:55:14.374" v="1772" actId="20577"/>
        <pc:sldMkLst>
          <pc:docMk/>
          <pc:sldMk cId="2873434386" sldId="379"/>
        </pc:sldMkLst>
        <pc:spChg chg="mod">
          <ac:chgData name="代數白痴 顧" userId="316db6a4f7ef8138" providerId="LiveId" clId="{838DF4FC-5274-4AB1-A91B-6E3BB0C4DAFF}" dt="2023-07-24T11:53:49.955" v="1769" actId="20577"/>
          <ac:spMkLst>
            <pc:docMk/>
            <pc:sldMk cId="2873434386" sldId="379"/>
            <ac:spMk id="60" creationId="{90ECAF3B-FFFF-A531-AFBE-31708C7D891C}"/>
          </ac:spMkLst>
        </pc:spChg>
        <pc:spChg chg="mod">
          <ac:chgData name="代數白痴 顧" userId="316db6a4f7ef8138" providerId="LiveId" clId="{838DF4FC-5274-4AB1-A91B-6E3BB0C4DAFF}" dt="2023-07-24T11:53:21.447" v="1752" actId="20577"/>
          <ac:spMkLst>
            <pc:docMk/>
            <pc:sldMk cId="2873434386" sldId="379"/>
            <ac:spMk id="89" creationId="{9E8FE398-ED8E-E5DE-BD50-E0471252FAF6}"/>
          </ac:spMkLst>
        </pc:spChg>
        <pc:spChg chg="mod">
          <ac:chgData name="代數白痴 顧" userId="316db6a4f7ef8138" providerId="LiveId" clId="{838DF4FC-5274-4AB1-A91B-6E3BB0C4DAFF}" dt="2023-07-24T11:53:25.844" v="1753" actId="20577"/>
          <ac:spMkLst>
            <pc:docMk/>
            <pc:sldMk cId="2873434386" sldId="379"/>
            <ac:spMk id="101" creationId="{665D392D-19FC-71B5-434C-0ABBBC91FB85}"/>
          </ac:spMkLst>
        </pc:spChg>
      </pc:sldChg>
      <pc:sldChg chg="addSp delSp modSp mod delAnim modNotesTx">
        <pc:chgData name="代數白痴 顧" userId="316db6a4f7ef8138" providerId="LiveId" clId="{838DF4FC-5274-4AB1-A91B-6E3BB0C4DAFF}" dt="2023-07-24T11:55:10.859" v="1771" actId="20577"/>
        <pc:sldMkLst>
          <pc:docMk/>
          <pc:sldMk cId="2328187967" sldId="380"/>
        </pc:sldMkLst>
        <pc:spChg chg="add mod">
          <ac:chgData name="代數白痴 顧" userId="316db6a4f7ef8138" providerId="LiveId" clId="{838DF4FC-5274-4AB1-A91B-6E3BB0C4DAFF}" dt="2023-07-24T11:43:46.428" v="1437" actId="571"/>
          <ac:spMkLst>
            <pc:docMk/>
            <pc:sldMk cId="2328187967" sldId="380"/>
            <ac:spMk id="5" creationId="{6E280E04-162F-6C29-CFE7-4BCAE56550E1}"/>
          </ac:spMkLst>
        </pc:spChg>
        <pc:spChg chg="mod">
          <ac:chgData name="代數白痴 顧" userId="316db6a4f7ef8138" providerId="LiveId" clId="{838DF4FC-5274-4AB1-A91B-6E3BB0C4DAFF}" dt="2023-07-24T11:41:12.203" v="1069" actId="114"/>
          <ac:spMkLst>
            <pc:docMk/>
            <pc:sldMk cId="2328187967" sldId="380"/>
            <ac:spMk id="60" creationId="{90ECAF3B-FFFF-A531-AFBE-31708C7D891C}"/>
          </ac:spMkLst>
        </pc:spChg>
        <pc:spChg chg="mod">
          <ac:chgData name="代數白痴 顧" userId="316db6a4f7ef8138" providerId="LiveId" clId="{838DF4FC-5274-4AB1-A91B-6E3BB0C4DAFF}" dt="2023-07-24T11:43:46.428" v="1437" actId="571"/>
          <ac:spMkLst>
            <pc:docMk/>
            <pc:sldMk cId="2328187967" sldId="380"/>
            <ac:spMk id="85" creationId="{FD9877AB-90D9-85AC-8B35-7C59154D6CA1}"/>
          </ac:spMkLst>
        </pc:spChg>
        <pc:spChg chg="mod">
          <ac:chgData name="代數白痴 顧" userId="316db6a4f7ef8138" providerId="LiveId" clId="{838DF4FC-5274-4AB1-A91B-6E3BB0C4DAFF}" dt="2023-07-24T11:43:46.428" v="1437" actId="571"/>
          <ac:spMkLst>
            <pc:docMk/>
            <pc:sldMk cId="2328187967" sldId="380"/>
            <ac:spMk id="86" creationId="{7A8B1BF8-834A-95B0-07DE-5087C19188C0}"/>
          </ac:spMkLst>
        </pc:spChg>
        <pc:spChg chg="mod">
          <ac:chgData name="代數白痴 顧" userId="316db6a4f7ef8138" providerId="LiveId" clId="{838DF4FC-5274-4AB1-A91B-6E3BB0C4DAFF}" dt="2023-07-24T11:43:51.083" v="1438" actId="113"/>
          <ac:spMkLst>
            <pc:docMk/>
            <pc:sldMk cId="2328187967" sldId="380"/>
            <ac:spMk id="89" creationId="{9E8FE398-ED8E-E5DE-BD50-E0471252FAF6}"/>
          </ac:spMkLst>
        </pc:spChg>
        <pc:spChg chg="mod">
          <ac:chgData name="代數白痴 顧" userId="316db6a4f7ef8138" providerId="LiveId" clId="{838DF4FC-5274-4AB1-A91B-6E3BB0C4DAFF}" dt="2023-07-24T11:43:46.428" v="1437" actId="571"/>
          <ac:spMkLst>
            <pc:docMk/>
            <pc:sldMk cId="2328187967" sldId="380"/>
            <ac:spMk id="101" creationId="{665D392D-19FC-71B5-434C-0ABBBC91FB85}"/>
          </ac:spMkLst>
        </pc:spChg>
        <pc:grpChg chg="mod">
          <ac:chgData name="代數白痴 顧" userId="316db6a4f7ef8138" providerId="LiveId" clId="{838DF4FC-5274-4AB1-A91B-6E3BB0C4DAFF}" dt="2023-07-24T11:43:46.428" v="1437" actId="571"/>
          <ac:grpSpMkLst>
            <pc:docMk/>
            <pc:sldMk cId="2328187967" sldId="380"/>
            <ac:grpSpMk id="2" creationId="{9204BB33-F861-B3E8-E94D-762DF3B9352D}"/>
          </ac:grpSpMkLst>
        </pc:grpChg>
        <pc:grpChg chg="del">
          <ac:chgData name="代數白痴 顧" userId="316db6a4f7ef8138" providerId="LiveId" clId="{838DF4FC-5274-4AB1-A91B-6E3BB0C4DAFF}" dt="2023-07-24T11:35:48.812" v="418" actId="478"/>
          <ac:grpSpMkLst>
            <pc:docMk/>
            <pc:sldMk cId="2328187967" sldId="380"/>
            <ac:grpSpMk id="26" creationId="{D0F3EAA3-CCCE-084C-8683-835BE14A5678}"/>
          </ac:grpSpMkLst>
        </pc:grpChg>
        <pc:cxnChg chg="mod">
          <ac:chgData name="代數白痴 顧" userId="316db6a4f7ef8138" providerId="LiveId" clId="{838DF4FC-5274-4AB1-A91B-6E3BB0C4DAFF}" dt="2023-07-24T11:35:48.812" v="418" actId="478"/>
          <ac:cxnSpMkLst>
            <pc:docMk/>
            <pc:sldMk cId="2328187967" sldId="380"/>
            <ac:cxnSpMk id="6" creationId="{C88EB7A3-B62C-E331-3377-7C5923F40C28}"/>
          </ac:cxnSpMkLst>
        </pc:cxnChg>
        <pc:cxnChg chg="mod">
          <ac:chgData name="代數白痴 顧" userId="316db6a4f7ef8138" providerId="LiveId" clId="{838DF4FC-5274-4AB1-A91B-6E3BB0C4DAFF}" dt="2023-07-24T11:43:46.428" v="1437" actId="571"/>
          <ac:cxnSpMkLst>
            <pc:docMk/>
            <pc:sldMk cId="2328187967" sldId="380"/>
            <ac:cxnSpMk id="84" creationId="{85798A49-4654-BF16-EA6F-C7F808DE531E}"/>
          </ac:cxnSpMkLst>
        </pc:cxnChg>
      </pc:sldChg>
      <pc:sldChg chg="delSp modSp mod delAnim modNotesTx">
        <pc:chgData name="代數白痴 顧" userId="316db6a4f7ef8138" providerId="LiveId" clId="{838DF4FC-5274-4AB1-A91B-6E3BB0C4DAFF}" dt="2023-07-24T11:54:44.112" v="1770" actId="20577"/>
        <pc:sldMkLst>
          <pc:docMk/>
          <pc:sldMk cId="1787025739" sldId="381"/>
        </pc:sldMkLst>
        <pc:spChg chg="del">
          <ac:chgData name="代數白痴 顧" userId="316db6a4f7ef8138" providerId="LiveId" clId="{838DF4FC-5274-4AB1-A91B-6E3BB0C4DAFF}" dt="2023-07-24T11:24:27.392" v="2" actId="478"/>
          <ac:spMkLst>
            <pc:docMk/>
            <pc:sldMk cId="1787025739" sldId="381"/>
            <ac:spMk id="3" creationId="{59661174-2A5B-1F41-DF0A-809470898BC7}"/>
          </ac:spMkLst>
        </pc:spChg>
        <pc:spChg chg="mod">
          <ac:chgData name="代數白痴 顧" userId="316db6a4f7ef8138" providerId="LiveId" clId="{838DF4FC-5274-4AB1-A91B-6E3BB0C4DAFF}" dt="2023-07-24T11:26:36.677" v="206" actId="114"/>
          <ac:spMkLst>
            <pc:docMk/>
            <pc:sldMk cId="1787025739" sldId="381"/>
            <ac:spMk id="60" creationId="{90ECAF3B-FFFF-A531-AFBE-31708C7D891C}"/>
          </ac:spMkLst>
        </pc:spChg>
        <pc:spChg chg="mod">
          <ac:chgData name="代數白痴 顧" userId="316db6a4f7ef8138" providerId="LiveId" clId="{838DF4FC-5274-4AB1-A91B-6E3BB0C4DAFF}" dt="2023-07-24T11:28:21.775" v="414" actId="113"/>
          <ac:spMkLst>
            <pc:docMk/>
            <pc:sldMk cId="1787025739" sldId="381"/>
            <ac:spMk id="89" creationId="{9E8FE398-ED8E-E5DE-BD50-E0471252FAF6}"/>
          </ac:spMkLst>
        </pc:spChg>
        <pc:spChg chg="mod">
          <ac:chgData name="代數白痴 顧" userId="316db6a4f7ef8138" providerId="LiveId" clId="{838DF4FC-5274-4AB1-A91B-6E3BB0C4DAFF}" dt="2023-07-24T11:28:29.605" v="417" actId="20577"/>
          <ac:spMkLst>
            <pc:docMk/>
            <pc:sldMk cId="1787025739" sldId="381"/>
            <ac:spMk id="101" creationId="{665D392D-19FC-71B5-434C-0ABBBC91FB85}"/>
          </ac:spMkLst>
        </pc:spChg>
        <pc:inkChg chg="del mod">
          <ac:chgData name="代數白痴 顧" userId="316db6a4f7ef8138" providerId="LiveId" clId="{838DF4FC-5274-4AB1-A91B-6E3BB0C4DAFF}" dt="2023-07-24T11:24:23.202" v="1" actId="478"/>
          <ac:inkMkLst>
            <pc:docMk/>
            <pc:sldMk cId="1787025739" sldId="381"/>
            <ac:inkMk id="4" creationId="{C3B02B0F-78E9-C0DF-C508-1937F98B0D70}"/>
          </ac:inkMkLst>
        </pc:inkChg>
      </pc:sldChg>
    </pc:docChg>
  </pc:docChgLst>
  <pc:docChgLst>
    <pc:chgData name="代數白痴 顧" userId="316db6a4f7ef8138" providerId="LiveId" clId="{3A4F5B29-B235-4105-BA9E-D77662F0B9A1}"/>
    <pc:docChg chg="custSel modSld">
      <pc:chgData name="代數白痴 顧" userId="316db6a4f7ef8138" providerId="LiveId" clId="{3A4F5B29-B235-4105-BA9E-D77662F0B9A1}" dt="2023-08-21T01:15:44.065" v="2893"/>
      <pc:docMkLst>
        <pc:docMk/>
      </pc:docMkLst>
      <pc:sldChg chg="addSp delSp modSp mod modTransition modAnim modNotesTx">
        <pc:chgData name="代數白痴 顧" userId="316db6a4f7ef8138" providerId="LiveId" clId="{3A4F5B29-B235-4105-BA9E-D77662F0B9A1}" dt="2023-08-21T01:15:44.065" v="2891"/>
        <pc:sldMkLst>
          <pc:docMk/>
          <pc:sldMk cId="754667137" sldId="386"/>
        </pc:sldMkLst>
        <pc:spChg chg="add mod">
          <ac:chgData name="代數白痴 顧" userId="316db6a4f7ef8138" providerId="LiveId" clId="{3A4F5B29-B235-4105-BA9E-D77662F0B9A1}" dt="2023-08-21T01:02:31.380" v="325" actId="1036"/>
          <ac:spMkLst>
            <pc:docMk/>
            <pc:sldMk cId="754667137" sldId="386"/>
            <ac:spMk id="6" creationId="{E57991AD-AF5A-5DAB-1FC1-D4F2A4499E47}"/>
          </ac:spMkLst>
        </pc:spChg>
        <pc:spChg chg="mod">
          <ac:chgData name="代數白痴 顧" userId="316db6a4f7ef8138" providerId="LiveId" clId="{3A4F5B29-B235-4105-BA9E-D77662F0B9A1}" dt="2023-08-21T00:59:33.849" v="256" actId="20577"/>
          <ac:spMkLst>
            <pc:docMk/>
            <pc:sldMk cId="754667137" sldId="386"/>
            <ac:spMk id="23" creationId="{00000000-0000-0000-0000-000000000000}"/>
          </ac:spMkLst>
        </pc:spChg>
        <pc:spChg chg="mod">
          <ac:chgData name="代數白痴 顧" userId="316db6a4f7ef8138" providerId="LiveId" clId="{3A4F5B29-B235-4105-BA9E-D77662F0B9A1}" dt="2023-08-21T00:57:30.900" v="204" actId="20577"/>
          <ac:spMkLst>
            <pc:docMk/>
            <pc:sldMk cId="754667137" sldId="386"/>
            <ac:spMk id="60" creationId="{90ECAF3B-FFFF-A531-AFBE-31708C7D891C}"/>
          </ac:spMkLst>
        </pc:spChg>
        <pc:spChg chg="mod">
          <ac:chgData name="代數白痴 顧" userId="316db6a4f7ef8138" providerId="LiveId" clId="{3A4F5B29-B235-4105-BA9E-D77662F0B9A1}" dt="2023-08-21T01:13:57.475" v="2774" actId="20577"/>
          <ac:spMkLst>
            <pc:docMk/>
            <pc:sldMk cId="754667137" sldId="386"/>
            <ac:spMk id="89" creationId="{9E8FE398-ED8E-E5DE-BD50-E0471252FAF6}"/>
          </ac:spMkLst>
        </pc:spChg>
        <pc:spChg chg="mod">
          <ac:chgData name="代數白痴 顧" userId="316db6a4f7ef8138" providerId="LiveId" clId="{3A4F5B29-B235-4105-BA9E-D77662F0B9A1}" dt="2023-08-21T00:58:14.725" v="222" actId="20577"/>
          <ac:spMkLst>
            <pc:docMk/>
            <pc:sldMk cId="754667137" sldId="386"/>
            <ac:spMk id="101" creationId="{665D392D-19FC-71B5-434C-0ABBBC91FB85}"/>
          </ac:spMkLst>
        </pc:spChg>
        <pc:picChg chg="add mod">
          <ac:chgData name="代數白痴 顧" userId="316db6a4f7ef8138" providerId="LiveId" clId="{3A4F5B29-B235-4105-BA9E-D77662F0B9A1}" dt="2023-08-21T00:57:45.159" v="216" actId="1035"/>
          <ac:picMkLst>
            <pc:docMk/>
            <pc:sldMk cId="754667137" sldId="386"/>
            <ac:picMk id="5" creationId="{D83FD19A-348B-AF10-C630-722FBF41D9D8}"/>
          </ac:picMkLst>
        </pc:picChg>
        <pc:cxnChg chg="del">
          <ac:chgData name="代數白痴 顧" userId="316db6a4f7ef8138" providerId="LiveId" clId="{3A4F5B29-B235-4105-BA9E-D77662F0B9A1}" dt="2023-08-21T01:14:50.757" v="2881" actId="478"/>
          <ac:cxnSpMkLst>
            <pc:docMk/>
            <pc:sldMk cId="754667137" sldId="386"/>
            <ac:cxnSpMk id="3" creationId="{B94FEDC2-0CA5-31AC-C2E1-FDBE1697F254}"/>
          </ac:cxnSpMkLst>
        </pc:cxnChg>
        <pc:cxnChg chg="del">
          <ac:chgData name="代數白痴 顧" userId="316db6a4f7ef8138" providerId="LiveId" clId="{3A4F5B29-B235-4105-BA9E-D77662F0B9A1}" dt="2023-08-21T01:14:51.917" v="2882" actId="478"/>
          <ac:cxnSpMkLst>
            <pc:docMk/>
            <pc:sldMk cId="754667137" sldId="386"/>
            <ac:cxnSpMk id="4" creationId="{429E2247-0303-26A0-3495-21943F2A7823}"/>
          </ac:cxnSpMkLst>
        </pc:cxnChg>
      </pc:sldChg>
      <pc:sldChg chg="modTransition">
        <pc:chgData name="代數白痴 顧" userId="316db6a4f7ef8138" providerId="LiveId" clId="{3A4F5B29-B235-4105-BA9E-D77662F0B9A1}" dt="2023-08-21T01:15:44.065" v="2893"/>
        <pc:sldMkLst>
          <pc:docMk/>
          <pc:sldMk cId="731354489" sldId="387"/>
        </pc:sldMkLst>
      </pc:sldChg>
      <pc:sldChg chg="modTransition">
        <pc:chgData name="代數白痴 顧" userId="316db6a4f7ef8138" providerId="LiveId" clId="{3A4F5B29-B235-4105-BA9E-D77662F0B9A1}" dt="2023-08-21T01:15:44.065" v="2892"/>
        <pc:sldMkLst>
          <pc:docMk/>
          <pc:sldMk cId="3686676960" sldId="388"/>
        </pc:sldMkLst>
      </pc:sldChg>
      <pc:sldChg chg="modSp mod modTransition modNotesTx">
        <pc:chgData name="代數白痴 顧" userId="316db6a4f7ef8138" providerId="LiveId" clId="{3A4F5B29-B235-4105-BA9E-D77662F0B9A1}" dt="2023-08-21T01:15:44.065" v="2890"/>
        <pc:sldMkLst>
          <pc:docMk/>
          <pc:sldMk cId="151402070" sldId="390"/>
        </pc:sldMkLst>
        <pc:spChg chg="mod">
          <ac:chgData name="代數白痴 顧" userId="316db6a4f7ef8138" providerId="LiveId" clId="{3A4F5B29-B235-4105-BA9E-D77662F0B9A1}" dt="2023-08-21T00:54:30.561" v="27" actId="20577"/>
          <ac:spMkLst>
            <pc:docMk/>
            <pc:sldMk cId="151402070" sldId="390"/>
            <ac:spMk id="2" creationId="{2ED883B7-7BB5-3569-0000-ECC75BEFD414}"/>
          </ac:spMkLst>
        </pc:spChg>
      </pc:sldChg>
    </pc:docChg>
  </pc:docChgLst>
  <pc:docChgLst>
    <pc:chgData name="代數白痴 顧" userId="316db6a4f7ef8138" providerId="LiveId" clId="{D25D9B92-4CA8-47A8-9ECC-9EC07B491EEA}"/>
    <pc:docChg chg="undo custSel modSld">
      <pc:chgData name="代數白痴 顧" userId="316db6a4f7ef8138" providerId="LiveId" clId="{D25D9B92-4CA8-47A8-9ECC-9EC07B491EEA}" dt="2023-08-25T05:02:18.976" v="509" actId="20577"/>
      <pc:docMkLst>
        <pc:docMk/>
      </pc:docMkLst>
      <pc:sldChg chg="addSp delSp modSp mod delAnim">
        <pc:chgData name="代數白痴 顧" userId="316db6a4f7ef8138" providerId="LiveId" clId="{D25D9B92-4CA8-47A8-9ECC-9EC07B491EEA}" dt="2023-08-25T05:02:18.976" v="509" actId="20577"/>
        <pc:sldMkLst>
          <pc:docMk/>
          <pc:sldMk cId="731354489" sldId="387"/>
        </pc:sldMkLst>
        <pc:spChg chg="add del">
          <ac:chgData name="代數白痴 顧" userId="316db6a4f7ef8138" providerId="LiveId" clId="{D25D9B92-4CA8-47A8-9ECC-9EC07B491EEA}" dt="2023-08-25T05:00:19.466" v="303"/>
          <ac:spMkLst>
            <pc:docMk/>
            <pc:sldMk cId="731354489" sldId="387"/>
            <ac:spMk id="2" creationId="{B27A48AC-2536-8940-E71C-EE686592BCB7}"/>
          </ac:spMkLst>
        </pc:spChg>
        <pc:spChg chg="mod">
          <ac:chgData name="代數白痴 顧" userId="316db6a4f7ef8138" providerId="LiveId" clId="{D25D9B92-4CA8-47A8-9ECC-9EC07B491EEA}" dt="2023-08-25T04:57:00.254" v="22" actId="14100"/>
          <ac:spMkLst>
            <pc:docMk/>
            <pc:sldMk cId="731354489" sldId="387"/>
            <ac:spMk id="4" creationId="{8A4B01F3-9D04-45D0-43DC-0AEE9F8DF44A}"/>
          </ac:spMkLst>
        </pc:spChg>
        <pc:spChg chg="mod">
          <ac:chgData name="代數白痴 顧" userId="316db6a4f7ef8138" providerId="LiveId" clId="{D25D9B92-4CA8-47A8-9ECC-9EC07B491EEA}" dt="2023-08-25T05:01:58.131" v="492" actId="114"/>
          <ac:spMkLst>
            <pc:docMk/>
            <pc:sldMk cId="731354489" sldId="387"/>
            <ac:spMk id="10" creationId="{C024CE42-29AF-B0B6-3A7E-03EEA4B47A69}"/>
          </ac:spMkLst>
        </pc:spChg>
        <pc:spChg chg="mod">
          <ac:chgData name="代數白痴 顧" userId="316db6a4f7ef8138" providerId="LiveId" clId="{D25D9B92-4CA8-47A8-9ECC-9EC07B491EEA}" dt="2023-08-25T05:01:33.021" v="489" actId="113"/>
          <ac:spMkLst>
            <pc:docMk/>
            <pc:sldMk cId="731354489" sldId="387"/>
            <ac:spMk id="11" creationId="{E1DEF969-CD1F-71E8-E876-61349B137731}"/>
          </ac:spMkLst>
        </pc:spChg>
        <pc:spChg chg="add del">
          <ac:chgData name="代數白痴 顧" userId="316db6a4f7ef8138" providerId="LiveId" clId="{D25D9B92-4CA8-47A8-9ECC-9EC07B491EEA}" dt="2023-08-25T05:00:19.466" v="303"/>
          <ac:spMkLst>
            <pc:docMk/>
            <pc:sldMk cId="731354489" sldId="387"/>
            <ac:spMk id="13" creationId="{E58CACB9-4A7B-3DC9-65C4-B17358DD2212}"/>
          </ac:spMkLst>
        </pc:spChg>
        <pc:spChg chg="mod">
          <ac:chgData name="代數白痴 顧" userId="316db6a4f7ef8138" providerId="LiveId" clId="{D25D9B92-4CA8-47A8-9ECC-9EC07B491EEA}" dt="2023-08-25T05:02:18.976" v="509" actId="20577"/>
          <ac:spMkLst>
            <pc:docMk/>
            <pc:sldMk cId="731354489" sldId="387"/>
            <ac:spMk id="23" creationId="{00000000-0000-0000-0000-000000000000}"/>
          </ac:spMkLst>
        </pc:spChg>
        <pc:spChg chg="mod">
          <ac:chgData name="代數白痴 顧" userId="316db6a4f7ef8138" providerId="LiveId" clId="{D25D9B92-4CA8-47A8-9ECC-9EC07B491EEA}" dt="2023-08-25T04:59:58.088" v="300" actId="404"/>
          <ac:spMkLst>
            <pc:docMk/>
            <pc:sldMk cId="731354489" sldId="387"/>
            <ac:spMk id="60" creationId="{90ECAF3B-FFFF-A531-AFBE-31708C7D891C}"/>
          </ac:spMkLst>
        </pc:spChg>
        <pc:grpChg chg="del">
          <ac:chgData name="代數白痴 顧" userId="316db6a4f7ef8138" providerId="LiveId" clId="{D25D9B92-4CA8-47A8-9ECC-9EC07B491EEA}" dt="2023-08-25T05:00:02.800" v="301" actId="478"/>
          <ac:grpSpMkLst>
            <pc:docMk/>
            <pc:sldMk cId="731354489" sldId="387"/>
            <ac:grpSpMk id="12" creationId="{AB56BA6E-784E-10F2-6A22-7E7E4DBF964C}"/>
          </ac:grpSpMkLst>
        </pc:grpChg>
        <pc:graphicFrameChg chg="add del">
          <ac:chgData name="代數白痴 顧" userId="316db6a4f7ef8138" providerId="LiveId" clId="{D25D9B92-4CA8-47A8-9ECC-9EC07B491EEA}" dt="2023-08-25T05:00:19.466" v="303"/>
          <ac:graphicFrameMkLst>
            <pc:docMk/>
            <pc:sldMk cId="731354489" sldId="387"/>
            <ac:graphicFrameMk id="3" creationId="{C63F724F-00BE-FBCD-5D05-E01CD768CB6F}"/>
          </ac:graphicFrameMkLst>
        </pc:graphicFrameChg>
      </pc:sldChg>
      <pc:sldChg chg="modSp mod">
        <pc:chgData name="代數白痴 顧" userId="316db6a4f7ef8138" providerId="LiveId" clId="{D25D9B92-4CA8-47A8-9ECC-9EC07B491EEA}" dt="2023-08-25T04:57:11.206" v="24" actId="14100"/>
        <pc:sldMkLst>
          <pc:docMk/>
          <pc:sldMk cId="3686676960" sldId="388"/>
        </pc:sldMkLst>
        <pc:spChg chg="mod">
          <ac:chgData name="代數白痴 顧" userId="316db6a4f7ef8138" providerId="LiveId" clId="{D25D9B92-4CA8-47A8-9ECC-9EC07B491EEA}" dt="2023-08-25T04:57:11.206" v="24" actId="14100"/>
          <ac:spMkLst>
            <pc:docMk/>
            <pc:sldMk cId="3686676960" sldId="388"/>
            <ac:spMk id="18" creationId="{C0F02771-0641-0C2C-D2E3-2A7C1FB6F0D5}"/>
          </ac:spMkLst>
        </pc:spChg>
      </pc:sldChg>
      <pc:sldChg chg="modSp mod modNotesTx">
        <pc:chgData name="代數白痴 顧" userId="316db6a4f7ef8138" providerId="LiveId" clId="{D25D9B92-4CA8-47A8-9ECC-9EC07B491EEA}" dt="2023-08-25T04:56:48.546" v="21" actId="20577"/>
        <pc:sldMkLst>
          <pc:docMk/>
          <pc:sldMk cId="151402070" sldId="390"/>
        </pc:sldMkLst>
        <pc:spChg chg="mod">
          <ac:chgData name="代數白痴 顧" userId="316db6a4f7ef8138" providerId="LiveId" clId="{D25D9B92-4CA8-47A8-9ECC-9EC07B491EEA}" dt="2023-08-25T04:56:42.274" v="11" actId="20577"/>
          <ac:spMkLst>
            <pc:docMk/>
            <pc:sldMk cId="151402070" sldId="390"/>
            <ac:spMk id="2" creationId="{2ED883B7-7BB5-3569-0000-ECC75BEFD414}"/>
          </ac:spMkLst>
        </pc:spChg>
      </pc:sldChg>
      <pc:sldChg chg="modSp mod">
        <pc:chgData name="代數白痴 顧" userId="316db6a4f7ef8138" providerId="LiveId" clId="{D25D9B92-4CA8-47A8-9ECC-9EC07B491EEA}" dt="2023-08-25T04:57:18.199" v="25" actId="14100"/>
        <pc:sldMkLst>
          <pc:docMk/>
          <pc:sldMk cId="3878279706" sldId="391"/>
        </pc:sldMkLst>
        <pc:spChg chg="mod">
          <ac:chgData name="代數白痴 顧" userId="316db6a4f7ef8138" providerId="LiveId" clId="{D25D9B92-4CA8-47A8-9ECC-9EC07B491EEA}" dt="2023-08-25T04:57:18.199" v="25" actId="14100"/>
          <ac:spMkLst>
            <pc:docMk/>
            <pc:sldMk cId="3878279706" sldId="391"/>
            <ac:spMk id="18" creationId="{C0F02771-0641-0C2C-D2E3-2A7C1FB6F0D5}"/>
          </ac:spMkLst>
        </pc:spChg>
      </pc:sldChg>
    </pc:docChg>
  </pc:docChgLst>
  <pc:docChgLst>
    <pc:chgData name="代數白痴 顧" userId="316db6a4f7ef8138" providerId="LiveId" clId="{5E431FAB-09AD-4AF6-BCFB-4C3DB7734C04}"/>
    <pc:docChg chg="undo custSel delSld modSld">
      <pc:chgData name="代數白痴 顧" userId="316db6a4f7ef8138" providerId="LiveId" clId="{5E431FAB-09AD-4AF6-BCFB-4C3DB7734C04}" dt="2023-08-03T09:09:29.731" v="3461" actId="20577"/>
      <pc:docMkLst>
        <pc:docMk/>
      </pc:docMkLst>
      <pc:sldChg chg="addSp delSp modSp mod modTransition delAnim modAnim modNotesTx">
        <pc:chgData name="代數白痴 顧" userId="316db6a4f7ef8138" providerId="LiveId" clId="{5E431FAB-09AD-4AF6-BCFB-4C3DB7734C04}" dt="2023-08-03T09:09:29.731" v="3461" actId="20577"/>
        <pc:sldMkLst>
          <pc:docMk/>
          <pc:sldMk cId="2873434386" sldId="379"/>
        </pc:sldMkLst>
        <pc:spChg chg="del">
          <ac:chgData name="代數白痴 顧" userId="316db6a4f7ef8138" providerId="LiveId" clId="{5E431FAB-09AD-4AF6-BCFB-4C3DB7734C04}" dt="2023-08-03T07:12:48.773" v="1" actId="478"/>
          <ac:spMkLst>
            <pc:docMk/>
            <pc:sldMk cId="2873434386" sldId="379"/>
            <ac:spMk id="3" creationId="{CCC9397D-5C5A-D7B4-E5DE-2E31B9F5B31A}"/>
          </ac:spMkLst>
        </pc:spChg>
        <pc:spChg chg="add del">
          <ac:chgData name="代數白痴 顧" userId="316db6a4f7ef8138" providerId="LiveId" clId="{5E431FAB-09AD-4AF6-BCFB-4C3DB7734C04}" dt="2023-08-03T07:17:59.333" v="525" actId="478"/>
          <ac:spMkLst>
            <pc:docMk/>
            <pc:sldMk cId="2873434386" sldId="379"/>
            <ac:spMk id="15" creationId="{FB3D5F8D-846B-5DF2-2930-1EE39A159112}"/>
          </ac:spMkLst>
        </pc:spChg>
        <pc:spChg chg="mod">
          <ac:chgData name="代數白痴 顧" userId="316db6a4f7ef8138" providerId="LiveId" clId="{5E431FAB-09AD-4AF6-BCFB-4C3DB7734C04}" dt="2023-08-03T07:35:01.261" v="1859" actId="20577"/>
          <ac:spMkLst>
            <pc:docMk/>
            <pc:sldMk cId="2873434386" sldId="379"/>
            <ac:spMk id="23" creationId="{00000000-0000-0000-0000-000000000000}"/>
          </ac:spMkLst>
        </pc:spChg>
        <pc:spChg chg="add mod">
          <ac:chgData name="代數白痴 顧" userId="316db6a4f7ef8138" providerId="LiveId" clId="{5E431FAB-09AD-4AF6-BCFB-4C3DB7734C04}" dt="2023-08-03T07:20:29.990" v="828" actId="1076"/>
          <ac:spMkLst>
            <pc:docMk/>
            <pc:sldMk cId="2873434386" sldId="379"/>
            <ac:spMk id="34" creationId="{1908CD71-6A1A-7B1D-148F-BB9DFBCCA3CE}"/>
          </ac:spMkLst>
        </pc:spChg>
        <pc:spChg chg="add mod">
          <ac:chgData name="代數白痴 顧" userId="316db6a4f7ef8138" providerId="LiveId" clId="{5E431FAB-09AD-4AF6-BCFB-4C3DB7734C04}" dt="2023-08-03T07:20:29.990" v="828" actId="1076"/>
          <ac:spMkLst>
            <pc:docMk/>
            <pc:sldMk cId="2873434386" sldId="379"/>
            <ac:spMk id="35" creationId="{E6CF4135-15A2-2898-FAEB-8EF2D1DC7B57}"/>
          </ac:spMkLst>
        </pc:spChg>
        <pc:spChg chg="add mod">
          <ac:chgData name="代數白痴 顧" userId="316db6a4f7ef8138" providerId="LiveId" clId="{5E431FAB-09AD-4AF6-BCFB-4C3DB7734C04}" dt="2023-08-03T07:20:29.990" v="828" actId="1076"/>
          <ac:spMkLst>
            <pc:docMk/>
            <pc:sldMk cId="2873434386" sldId="379"/>
            <ac:spMk id="36" creationId="{BE73F5C0-0320-F5B5-8126-367556402188}"/>
          </ac:spMkLst>
        </pc:spChg>
        <pc:spChg chg="add mod">
          <ac:chgData name="代數白痴 顧" userId="316db6a4f7ef8138" providerId="LiveId" clId="{5E431FAB-09AD-4AF6-BCFB-4C3DB7734C04}" dt="2023-08-03T07:20:29.990" v="828" actId="1076"/>
          <ac:spMkLst>
            <pc:docMk/>
            <pc:sldMk cId="2873434386" sldId="379"/>
            <ac:spMk id="37" creationId="{214B2B0D-1B91-0058-1FA0-CAEEF4F6C2A0}"/>
          </ac:spMkLst>
        </pc:spChg>
        <pc:spChg chg="add mod">
          <ac:chgData name="代數白痴 顧" userId="316db6a4f7ef8138" providerId="LiveId" clId="{5E431FAB-09AD-4AF6-BCFB-4C3DB7734C04}" dt="2023-08-03T07:20:29.990" v="828" actId="1076"/>
          <ac:spMkLst>
            <pc:docMk/>
            <pc:sldMk cId="2873434386" sldId="379"/>
            <ac:spMk id="39" creationId="{6F2CB9FE-DF7F-F426-5478-4C336FD6B56F}"/>
          </ac:spMkLst>
        </pc:spChg>
        <pc:spChg chg="add mod">
          <ac:chgData name="代數白痴 顧" userId="316db6a4f7ef8138" providerId="LiveId" clId="{5E431FAB-09AD-4AF6-BCFB-4C3DB7734C04}" dt="2023-08-03T07:20:29.990" v="828" actId="1076"/>
          <ac:spMkLst>
            <pc:docMk/>
            <pc:sldMk cId="2873434386" sldId="379"/>
            <ac:spMk id="40" creationId="{9996B072-2787-14C9-ADCE-4E4A5C0D6FFC}"/>
          </ac:spMkLst>
        </pc:spChg>
        <pc:spChg chg="add mod">
          <ac:chgData name="代數白痴 顧" userId="316db6a4f7ef8138" providerId="LiveId" clId="{5E431FAB-09AD-4AF6-BCFB-4C3DB7734C04}" dt="2023-08-03T07:20:29.990" v="828" actId="1076"/>
          <ac:spMkLst>
            <pc:docMk/>
            <pc:sldMk cId="2873434386" sldId="379"/>
            <ac:spMk id="41" creationId="{D8410A83-1D80-9D36-C0AA-96CFD982D61E}"/>
          </ac:spMkLst>
        </pc:spChg>
        <pc:spChg chg="add mod">
          <ac:chgData name="代數白痴 顧" userId="316db6a4f7ef8138" providerId="LiveId" clId="{5E431FAB-09AD-4AF6-BCFB-4C3DB7734C04}" dt="2023-08-03T07:20:29.990" v="828" actId="1076"/>
          <ac:spMkLst>
            <pc:docMk/>
            <pc:sldMk cId="2873434386" sldId="379"/>
            <ac:spMk id="42" creationId="{67BA756A-7FDC-AE5A-0F6F-44797299628E}"/>
          </ac:spMkLst>
        </pc:spChg>
        <pc:spChg chg="add mod">
          <ac:chgData name="代數白痴 顧" userId="316db6a4f7ef8138" providerId="LiveId" clId="{5E431FAB-09AD-4AF6-BCFB-4C3DB7734C04}" dt="2023-08-03T07:20:29.990" v="828" actId="1076"/>
          <ac:spMkLst>
            <pc:docMk/>
            <pc:sldMk cId="2873434386" sldId="379"/>
            <ac:spMk id="43" creationId="{D5D7B97E-B35F-0FB3-96E0-3E8405ED5ACF}"/>
          </ac:spMkLst>
        </pc:spChg>
        <pc:spChg chg="add del mod">
          <ac:chgData name="代數白痴 顧" userId="316db6a4f7ef8138" providerId="LiveId" clId="{5E431FAB-09AD-4AF6-BCFB-4C3DB7734C04}" dt="2023-08-03T07:27:00.396" v="1345" actId="478"/>
          <ac:spMkLst>
            <pc:docMk/>
            <pc:sldMk cId="2873434386" sldId="379"/>
            <ac:spMk id="45" creationId="{C53AB396-92E9-401A-E5B1-466762E4C160}"/>
          </ac:spMkLst>
        </pc:spChg>
        <pc:spChg chg="add del mod">
          <ac:chgData name="代數白痴 顧" userId="316db6a4f7ef8138" providerId="LiveId" clId="{5E431FAB-09AD-4AF6-BCFB-4C3DB7734C04}" dt="2023-08-03T07:27:00.396" v="1345" actId="478"/>
          <ac:spMkLst>
            <pc:docMk/>
            <pc:sldMk cId="2873434386" sldId="379"/>
            <ac:spMk id="46" creationId="{6C0F5698-C9B0-0C49-875A-8689D5DBD31D}"/>
          </ac:spMkLst>
        </pc:spChg>
        <pc:spChg chg="add del mod">
          <ac:chgData name="代數白痴 顧" userId="316db6a4f7ef8138" providerId="LiveId" clId="{5E431FAB-09AD-4AF6-BCFB-4C3DB7734C04}" dt="2023-08-03T07:27:00.396" v="1345" actId="478"/>
          <ac:spMkLst>
            <pc:docMk/>
            <pc:sldMk cId="2873434386" sldId="379"/>
            <ac:spMk id="47" creationId="{540EAD99-B386-2BB9-F33B-467D0C9CE15E}"/>
          </ac:spMkLst>
        </pc:spChg>
        <pc:spChg chg="add del mod">
          <ac:chgData name="代數白痴 顧" userId="316db6a4f7ef8138" providerId="LiveId" clId="{5E431FAB-09AD-4AF6-BCFB-4C3DB7734C04}" dt="2023-08-03T07:27:00.396" v="1345" actId="478"/>
          <ac:spMkLst>
            <pc:docMk/>
            <pc:sldMk cId="2873434386" sldId="379"/>
            <ac:spMk id="48" creationId="{DD8724AE-578D-71C6-7205-32401EAEF55C}"/>
          </ac:spMkLst>
        </pc:spChg>
        <pc:spChg chg="add del mod">
          <ac:chgData name="代數白痴 顧" userId="316db6a4f7ef8138" providerId="LiveId" clId="{5E431FAB-09AD-4AF6-BCFB-4C3DB7734C04}" dt="2023-08-03T07:27:00.396" v="1345" actId="478"/>
          <ac:spMkLst>
            <pc:docMk/>
            <pc:sldMk cId="2873434386" sldId="379"/>
            <ac:spMk id="49" creationId="{E5183C35-6F7D-1777-E770-DF0EFEC29F24}"/>
          </ac:spMkLst>
        </pc:spChg>
        <pc:spChg chg="add del mod">
          <ac:chgData name="代數白痴 顧" userId="316db6a4f7ef8138" providerId="LiveId" clId="{5E431FAB-09AD-4AF6-BCFB-4C3DB7734C04}" dt="2023-08-03T07:27:00.396" v="1345" actId="478"/>
          <ac:spMkLst>
            <pc:docMk/>
            <pc:sldMk cId="2873434386" sldId="379"/>
            <ac:spMk id="50" creationId="{B63E7EAE-1A40-F443-2157-24E599D8BA9D}"/>
          </ac:spMkLst>
        </pc:spChg>
        <pc:spChg chg="add del mod">
          <ac:chgData name="代數白痴 顧" userId="316db6a4f7ef8138" providerId="LiveId" clId="{5E431FAB-09AD-4AF6-BCFB-4C3DB7734C04}" dt="2023-08-03T07:27:00.396" v="1345" actId="478"/>
          <ac:spMkLst>
            <pc:docMk/>
            <pc:sldMk cId="2873434386" sldId="379"/>
            <ac:spMk id="51" creationId="{49F034F1-8EAC-33AF-FEE6-6D32FBC83C70}"/>
          </ac:spMkLst>
        </pc:spChg>
        <pc:spChg chg="add del mod">
          <ac:chgData name="代數白痴 顧" userId="316db6a4f7ef8138" providerId="LiveId" clId="{5E431FAB-09AD-4AF6-BCFB-4C3DB7734C04}" dt="2023-08-03T07:27:00.396" v="1345" actId="478"/>
          <ac:spMkLst>
            <pc:docMk/>
            <pc:sldMk cId="2873434386" sldId="379"/>
            <ac:spMk id="52" creationId="{3F87154C-4DDF-22B0-7F67-79FF077DE56B}"/>
          </ac:spMkLst>
        </pc:spChg>
        <pc:spChg chg="add del mod">
          <ac:chgData name="代數白痴 顧" userId="316db6a4f7ef8138" providerId="LiveId" clId="{5E431FAB-09AD-4AF6-BCFB-4C3DB7734C04}" dt="2023-08-03T07:27:00.396" v="1345" actId="478"/>
          <ac:spMkLst>
            <pc:docMk/>
            <pc:sldMk cId="2873434386" sldId="379"/>
            <ac:spMk id="53" creationId="{20ED6838-42D2-C778-6DC4-4F0FA23664AF}"/>
          </ac:spMkLst>
        </pc:spChg>
        <pc:spChg chg="add mod">
          <ac:chgData name="代數白痴 顧" userId="316db6a4f7ef8138" providerId="LiveId" clId="{5E431FAB-09AD-4AF6-BCFB-4C3DB7734C04}" dt="2023-08-03T07:55:46.505" v="3272" actId="164"/>
          <ac:spMkLst>
            <pc:docMk/>
            <pc:sldMk cId="2873434386" sldId="379"/>
            <ac:spMk id="56" creationId="{72A1EB22-DD99-9D1C-A84F-BA612527376A}"/>
          </ac:spMkLst>
        </pc:spChg>
        <pc:spChg chg="add mod">
          <ac:chgData name="代數白痴 顧" userId="316db6a4f7ef8138" providerId="LiveId" clId="{5E431FAB-09AD-4AF6-BCFB-4C3DB7734C04}" dt="2023-08-03T07:55:46.505" v="3272" actId="164"/>
          <ac:spMkLst>
            <pc:docMk/>
            <pc:sldMk cId="2873434386" sldId="379"/>
            <ac:spMk id="57" creationId="{6A619E0A-0D2C-6D01-569F-E0199435661B}"/>
          </ac:spMkLst>
        </pc:spChg>
        <pc:spChg chg="add mod">
          <ac:chgData name="代數白痴 顧" userId="316db6a4f7ef8138" providerId="LiveId" clId="{5E431FAB-09AD-4AF6-BCFB-4C3DB7734C04}" dt="2023-08-03T07:55:46.505" v="3272" actId="164"/>
          <ac:spMkLst>
            <pc:docMk/>
            <pc:sldMk cId="2873434386" sldId="379"/>
            <ac:spMk id="58" creationId="{EEC508D4-873E-44DE-0473-21E251876835}"/>
          </ac:spMkLst>
        </pc:spChg>
        <pc:spChg chg="add mod">
          <ac:chgData name="代數白痴 顧" userId="316db6a4f7ef8138" providerId="LiveId" clId="{5E431FAB-09AD-4AF6-BCFB-4C3DB7734C04}" dt="2023-08-03T07:55:46.505" v="3272" actId="164"/>
          <ac:spMkLst>
            <pc:docMk/>
            <pc:sldMk cId="2873434386" sldId="379"/>
            <ac:spMk id="59" creationId="{3FD2F933-F990-C4D3-00D5-5C1874F0861A}"/>
          </ac:spMkLst>
        </pc:spChg>
        <pc:spChg chg="mod">
          <ac:chgData name="代數白痴 顧" userId="316db6a4f7ef8138" providerId="LiveId" clId="{5E431FAB-09AD-4AF6-BCFB-4C3DB7734C04}" dt="2023-08-03T07:41:31.154" v="1877" actId="20577"/>
          <ac:spMkLst>
            <pc:docMk/>
            <pc:sldMk cId="2873434386" sldId="379"/>
            <ac:spMk id="60" creationId="{90ECAF3B-FFFF-A531-AFBE-31708C7D891C}"/>
          </ac:spMkLst>
        </pc:spChg>
        <pc:spChg chg="add mod">
          <ac:chgData name="代數白痴 顧" userId="316db6a4f7ef8138" providerId="LiveId" clId="{5E431FAB-09AD-4AF6-BCFB-4C3DB7734C04}" dt="2023-08-03T07:55:46.505" v="3272" actId="164"/>
          <ac:spMkLst>
            <pc:docMk/>
            <pc:sldMk cId="2873434386" sldId="379"/>
            <ac:spMk id="61" creationId="{4E51E30B-DE2A-028C-F17A-6FFFD087DB01}"/>
          </ac:spMkLst>
        </pc:spChg>
        <pc:spChg chg="add mod">
          <ac:chgData name="代數白痴 顧" userId="316db6a4f7ef8138" providerId="LiveId" clId="{5E431FAB-09AD-4AF6-BCFB-4C3DB7734C04}" dt="2023-08-03T07:55:46.505" v="3272" actId="164"/>
          <ac:spMkLst>
            <pc:docMk/>
            <pc:sldMk cId="2873434386" sldId="379"/>
            <ac:spMk id="62" creationId="{EA97BFCE-110A-ECDF-2FAD-D4B7F4514086}"/>
          </ac:spMkLst>
        </pc:spChg>
        <pc:spChg chg="add mod">
          <ac:chgData name="代數白痴 顧" userId="316db6a4f7ef8138" providerId="LiveId" clId="{5E431FAB-09AD-4AF6-BCFB-4C3DB7734C04}" dt="2023-08-03T07:55:46.505" v="3272" actId="164"/>
          <ac:spMkLst>
            <pc:docMk/>
            <pc:sldMk cId="2873434386" sldId="379"/>
            <ac:spMk id="63" creationId="{B367ABF6-E096-16DC-FB5A-22DF80335EA9}"/>
          </ac:spMkLst>
        </pc:spChg>
        <pc:spChg chg="add mod">
          <ac:chgData name="代數白痴 顧" userId="316db6a4f7ef8138" providerId="LiveId" clId="{5E431FAB-09AD-4AF6-BCFB-4C3DB7734C04}" dt="2023-08-03T07:55:46.505" v="3272" actId="164"/>
          <ac:spMkLst>
            <pc:docMk/>
            <pc:sldMk cId="2873434386" sldId="379"/>
            <ac:spMk id="64" creationId="{F1BEB077-B42D-59B8-FDE7-F06DFDFC2555}"/>
          </ac:spMkLst>
        </pc:spChg>
        <pc:spChg chg="add mod">
          <ac:chgData name="代數白痴 顧" userId="316db6a4f7ef8138" providerId="LiveId" clId="{5E431FAB-09AD-4AF6-BCFB-4C3DB7734C04}" dt="2023-08-03T07:55:46.505" v="3272" actId="164"/>
          <ac:spMkLst>
            <pc:docMk/>
            <pc:sldMk cId="2873434386" sldId="379"/>
            <ac:spMk id="65" creationId="{ED481A23-E954-7627-D6FC-427D71BC0559}"/>
          </ac:spMkLst>
        </pc:spChg>
        <pc:spChg chg="add mod">
          <ac:chgData name="代數白痴 顧" userId="316db6a4f7ef8138" providerId="LiveId" clId="{5E431FAB-09AD-4AF6-BCFB-4C3DB7734C04}" dt="2023-08-03T07:35:30.127" v="1860" actId="14100"/>
          <ac:spMkLst>
            <pc:docMk/>
            <pc:sldMk cId="2873434386" sldId="379"/>
            <ac:spMk id="70" creationId="{A4E41A92-37C0-A793-A3EE-5370293684D9}"/>
          </ac:spMkLst>
        </pc:spChg>
        <pc:spChg chg="mod">
          <ac:chgData name="代數白痴 顧" userId="316db6a4f7ef8138" providerId="LiveId" clId="{5E431FAB-09AD-4AF6-BCFB-4C3DB7734C04}" dt="2023-08-03T07:29:28.664" v="1562" actId="20577"/>
          <ac:spMkLst>
            <pc:docMk/>
            <pc:sldMk cId="2873434386" sldId="379"/>
            <ac:spMk id="89" creationId="{9E8FE398-ED8E-E5DE-BD50-E0471252FAF6}"/>
          </ac:spMkLst>
        </pc:spChg>
        <pc:spChg chg="mod">
          <ac:chgData name="代數白痴 顧" userId="316db6a4f7ef8138" providerId="LiveId" clId="{5E431FAB-09AD-4AF6-BCFB-4C3DB7734C04}" dt="2023-08-03T07:37:04.275" v="1865" actId="14100"/>
          <ac:spMkLst>
            <pc:docMk/>
            <pc:sldMk cId="2873434386" sldId="379"/>
            <ac:spMk id="101" creationId="{665D392D-19FC-71B5-434C-0ABBBC91FB85}"/>
          </ac:spMkLst>
        </pc:spChg>
        <pc:grpChg chg="mod">
          <ac:chgData name="代數白痴 顧" userId="316db6a4f7ef8138" providerId="LiveId" clId="{5E431FAB-09AD-4AF6-BCFB-4C3DB7734C04}" dt="2023-08-03T07:34:26.200" v="1805" actId="164"/>
          <ac:grpSpMkLst>
            <pc:docMk/>
            <pc:sldMk cId="2873434386" sldId="379"/>
            <ac:grpSpMk id="2" creationId="{9204BB33-F861-B3E8-E94D-762DF3B9352D}"/>
          </ac:grpSpMkLst>
        </pc:grpChg>
        <pc:grpChg chg="add mod">
          <ac:chgData name="代數白痴 顧" userId="316db6a4f7ef8138" providerId="LiveId" clId="{5E431FAB-09AD-4AF6-BCFB-4C3DB7734C04}" dt="2023-08-03T07:32:59.682" v="1789" actId="164"/>
          <ac:grpSpMkLst>
            <pc:docMk/>
            <pc:sldMk cId="2873434386" sldId="379"/>
            <ac:grpSpMk id="76" creationId="{8863FF58-9B21-7255-E3AE-8BC87C5301AF}"/>
          </ac:grpSpMkLst>
        </pc:grpChg>
        <pc:grpChg chg="add mod">
          <ac:chgData name="代數白痴 顧" userId="316db6a4f7ef8138" providerId="LiveId" clId="{5E431FAB-09AD-4AF6-BCFB-4C3DB7734C04}" dt="2023-08-03T07:55:46.505" v="3272" actId="164"/>
          <ac:grpSpMkLst>
            <pc:docMk/>
            <pc:sldMk cId="2873434386" sldId="379"/>
            <ac:grpSpMk id="77" creationId="{A89B63AF-471D-B2A8-79A7-714D67106830}"/>
          </ac:grpSpMkLst>
        </pc:grpChg>
        <pc:grpChg chg="add mod">
          <ac:chgData name="代數白痴 顧" userId="316db6a4f7ef8138" providerId="LiveId" clId="{5E431FAB-09AD-4AF6-BCFB-4C3DB7734C04}" dt="2023-08-03T07:55:46.505" v="3272" actId="164"/>
          <ac:grpSpMkLst>
            <pc:docMk/>
            <pc:sldMk cId="2873434386" sldId="379"/>
            <ac:grpSpMk id="78" creationId="{5C20ED32-AE53-076E-7CD8-9460420B3941}"/>
          </ac:grpSpMkLst>
        </pc:grpChg>
        <pc:graphicFrameChg chg="del">
          <ac:chgData name="代數白痴 顧" userId="316db6a4f7ef8138" providerId="LiveId" clId="{5E431FAB-09AD-4AF6-BCFB-4C3DB7734C04}" dt="2023-08-03T07:12:51.644" v="2" actId="478"/>
          <ac:graphicFrameMkLst>
            <pc:docMk/>
            <pc:sldMk cId="2873434386" sldId="379"/>
            <ac:graphicFrameMk id="16" creationId="{17D7F004-1C9C-7DA9-F684-0C45EF8255EB}"/>
          </ac:graphicFrameMkLst>
        </pc:graphicFrameChg>
        <pc:graphicFrameChg chg="del">
          <ac:chgData name="代數白痴 顧" userId="316db6a4f7ef8138" providerId="LiveId" clId="{5E431FAB-09AD-4AF6-BCFB-4C3DB7734C04}" dt="2023-08-03T07:12:51.644" v="2" actId="478"/>
          <ac:graphicFrameMkLst>
            <pc:docMk/>
            <pc:sldMk cId="2873434386" sldId="379"/>
            <ac:graphicFrameMk id="17" creationId="{255CB68B-E352-5720-7625-BA5D550633E4}"/>
          </ac:graphicFrameMkLst>
        </pc:graphicFrameChg>
        <pc:graphicFrameChg chg="del">
          <ac:chgData name="代數白痴 顧" userId="316db6a4f7ef8138" providerId="LiveId" clId="{5E431FAB-09AD-4AF6-BCFB-4C3DB7734C04}" dt="2023-08-03T07:12:51.644" v="2" actId="478"/>
          <ac:graphicFrameMkLst>
            <pc:docMk/>
            <pc:sldMk cId="2873434386" sldId="379"/>
            <ac:graphicFrameMk id="18" creationId="{B294C2E4-17D7-D6BB-F70F-A9411556CF77}"/>
          </ac:graphicFrameMkLst>
        </pc:graphicFrameChg>
        <pc:graphicFrameChg chg="del">
          <ac:chgData name="代數白痴 顧" userId="316db6a4f7ef8138" providerId="LiveId" clId="{5E431FAB-09AD-4AF6-BCFB-4C3DB7734C04}" dt="2023-08-03T07:12:51.644" v="2" actId="478"/>
          <ac:graphicFrameMkLst>
            <pc:docMk/>
            <pc:sldMk cId="2873434386" sldId="379"/>
            <ac:graphicFrameMk id="19" creationId="{8E3B4950-B02D-6CD1-9AC0-08756D5D555B}"/>
          </ac:graphicFrameMkLst>
        </pc:graphicFrameChg>
        <pc:graphicFrameChg chg="del">
          <ac:chgData name="代數白痴 顧" userId="316db6a4f7ef8138" providerId="LiveId" clId="{5E431FAB-09AD-4AF6-BCFB-4C3DB7734C04}" dt="2023-08-03T07:12:51.644" v="2" actId="478"/>
          <ac:graphicFrameMkLst>
            <pc:docMk/>
            <pc:sldMk cId="2873434386" sldId="379"/>
            <ac:graphicFrameMk id="20" creationId="{0F4F6686-E967-8E1B-C5B7-F8C977D267DC}"/>
          </ac:graphicFrameMkLst>
        </pc:graphicFrameChg>
        <pc:graphicFrameChg chg="del">
          <ac:chgData name="代數白痴 顧" userId="316db6a4f7ef8138" providerId="LiveId" clId="{5E431FAB-09AD-4AF6-BCFB-4C3DB7734C04}" dt="2023-08-03T07:12:53.729" v="3" actId="478"/>
          <ac:graphicFrameMkLst>
            <pc:docMk/>
            <pc:sldMk cId="2873434386" sldId="379"/>
            <ac:graphicFrameMk id="21" creationId="{3BDE9092-DDDD-3D2F-AE60-29A10A0B8B4B}"/>
          </ac:graphicFrameMkLst>
        </pc:graphicFrameChg>
        <pc:graphicFrameChg chg="del">
          <ac:chgData name="代數白痴 顧" userId="316db6a4f7ef8138" providerId="LiveId" clId="{5E431FAB-09AD-4AF6-BCFB-4C3DB7734C04}" dt="2023-08-03T07:12:53.729" v="3" actId="478"/>
          <ac:graphicFrameMkLst>
            <pc:docMk/>
            <pc:sldMk cId="2873434386" sldId="379"/>
            <ac:graphicFrameMk id="22" creationId="{C15E05D1-5C45-4C14-CFC1-85F0CD809C52}"/>
          </ac:graphicFrameMkLst>
        </pc:graphicFrameChg>
        <pc:graphicFrameChg chg="del">
          <ac:chgData name="代數白痴 顧" userId="316db6a4f7ef8138" providerId="LiveId" clId="{5E431FAB-09AD-4AF6-BCFB-4C3DB7734C04}" dt="2023-08-03T07:12:53.729" v="3" actId="478"/>
          <ac:graphicFrameMkLst>
            <pc:docMk/>
            <pc:sldMk cId="2873434386" sldId="379"/>
            <ac:graphicFrameMk id="24" creationId="{53DF853E-E4A0-04A3-D4EE-9DDD4310E312}"/>
          </ac:graphicFrameMkLst>
        </pc:graphicFrameChg>
        <pc:graphicFrameChg chg="del">
          <ac:chgData name="代數白痴 顧" userId="316db6a4f7ef8138" providerId="LiveId" clId="{5E431FAB-09AD-4AF6-BCFB-4C3DB7734C04}" dt="2023-08-03T07:12:53.729" v="3" actId="478"/>
          <ac:graphicFrameMkLst>
            <pc:docMk/>
            <pc:sldMk cId="2873434386" sldId="379"/>
            <ac:graphicFrameMk id="25" creationId="{37B72EE5-E6C3-2737-0629-9B6C04D33C28}"/>
          </ac:graphicFrameMkLst>
        </pc:graphicFrameChg>
        <pc:cxnChg chg="add mod">
          <ac:chgData name="代數白痴 顧" userId="316db6a4f7ef8138" providerId="LiveId" clId="{5E431FAB-09AD-4AF6-BCFB-4C3DB7734C04}" dt="2023-08-03T07:16:42.753" v="496" actId="14100"/>
          <ac:cxnSpMkLst>
            <pc:docMk/>
            <pc:sldMk cId="2873434386" sldId="379"/>
            <ac:cxnSpMk id="5" creationId="{B61D65D2-3D41-B046-EF95-431EEE1972F6}"/>
          </ac:cxnSpMkLst>
        </pc:cxnChg>
        <pc:cxnChg chg="add mod">
          <ac:chgData name="代數白痴 顧" userId="316db6a4f7ef8138" providerId="LiveId" clId="{5E431FAB-09AD-4AF6-BCFB-4C3DB7734C04}" dt="2023-08-03T07:16:47.657" v="498" actId="14100"/>
          <ac:cxnSpMkLst>
            <pc:docMk/>
            <pc:sldMk cId="2873434386" sldId="379"/>
            <ac:cxnSpMk id="6" creationId="{3C3ED850-D677-7459-7D62-5A8AC23E39AB}"/>
          </ac:cxnSpMkLst>
        </pc:cxnChg>
        <pc:cxnChg chg="add mod">
          <ac:chgData name="代數白痴 顧" userId="316db6a4f7ef8138" providerId="LiveId" clId="{5E431FAB-09AD-4AF6-BCFB-4C3DB7734C04}" dt="2023-08-03T07:16:51.467" v="500" actId="14100"/>
          <ac:cxnSpMkLst>
            <pc:docMk/>
            <pc:sldMk cId="2873434386" sldId="379"/>
            <ac:cxnSpMk id="7" creationId="{61BDB1AA-9ECB-875E-5F98-D32684266975}"/>
          </ac:cxnSpMkLst>
        </pc:cxnChg>
        <pc:cxnChg chg="add mod">
          <ac:chgData name="代數白痴 顧" userId="316db6a4f7ef8138" providerId="LiveId" clId="{5E431FAB-09AD-4AF6-BCFB-4C3DB7734C04}" dt="2023-08-03T07:20:29.990" v="828" actId="1076"/>
          <ac:cxnSpMkLst>
            <pc:docMk/>
            <pc:sldMk cId="2873434386" sldId="379"/>
            <ac:cxnSpMk id="14" creationId="{D2F35921-4BF4-23DD-E360-C0BD10943047}"/>
          </ac:cxnSpMkLst>
        </pc:cxnChg>
        <pc:cxnChg chg="add del mod">
          <ac:chgData name="代數白痴 顧" userId="316db6a4f7ef8138" providerId="LiveId" clId="{5E431FAB-09AD-4AF6-BCFB-4C3DB7734C04}" dt="2023-08-03T07:20:10.826" v="801" actId="478"/>
          <ac:cxnSpMkLst>
            <pc:docMk/>
            <pc:sldMk cId="2873434386" sldId="379"/>
            <ac:cxnSpMk id="27" creationId="{D9CCD0A6-94EA-0380-2030-7B3B704E1131}"/>
          </ac:cxnSpMkLst>
        </pc:cxnChg>
        <pc:cxnChg chg="add del mod">
          <ac:chgData name="代數白痴 顧" userId="316db6a4f7ef8138" providerId="LiveId" clId="{5E431FAB-09AD-4AF6-BCFB-4C3DB7734C04}" dt="2023-08-03T07:20:11.875" v="802" actId="478"/>
          <ac:cxnSpMkLst>
            <pc:docMk/>
            <pc:sldMk cId="2873434386" sldId="379"/>
            <ac:cxnSpMk id="31" creationId="{9965EC74-32E1-EAFA-0FF8-6134D30C73B7}"/>
          </ac:cxnSpMkLst>
        </pc:cxnChg>
        <pc:cxnChg chg="add del mod">
          <ac:chgData name="代數白痴 顧" userId="316db6a4f7ef8138" providerId="LiveId" clId="{5E431FAB-09AD-4AF6-BCFB-4C3DB7734C04}" dt="2023-08-03T07:19:29.217" v="596" actId="478"/>
          <ac:cxnSpMkLst>
            <pc:docMk/>
            <pc:sldMk cId="2873434386" sldId="379"/>
            <ac:cxnSpMk id="32" creationId="{4C77C643-4FE8-86F7-B26E-C310E7AF57F9}"/>
          </ac:cxnSpMkLst>
        </pc:cxnChg>
        <pc:cxnChg chg="add del mod">
          <ac:chgData name="代數白痴 顧" userId="316db6a4f7ef8138" providerId="LiveId" clId="{5E431FAB-09AD-4AF6-BCFB-4C3DB7734C04}" dt="2023-08-03T07:20:08.924" v="800" actId="478"/>
          <ac:cxnSpMkLst>
            <pc:docMk/>
            <pc:sldMk cId="2873434386" sldId="379"/>
            <ac:cxnSpMk id="33" creationId="{B73F72E9-96CB-8AD1-3E99-30381EBCF3DB}"/>
          </ac:cxnSpMkLst>
        </pc:cxnChg>
        <pc:cxnChg chg="add del mod">
          <ac:chgData name="代數白痴 顧" userId="316db6a4f7ef8138" providerId="LiveId" clId="{5E431FAB-09AD-4AF6-BCFB-4C3DB7734C04}" dt="2023-08-03T07:20:01.798" v="798" actId="478"/>
          <ac:cxnSpMkLst>
            <pc:docMk/>
            <pc:sldMk cId="2873434386" sldId="379"/>
            <ac:cxnSpMk id="38" creationId="{60E1A2C9-530B-84E0-A1CD-8A1A84397411}"/>
          </ac:cxnSpMkLst>
        </pc:cxnChg>
        <pc:cxnChg chg="add del mod">
          <ac:chgData name="代數白痴 顧" userId="316db6a4f7ef8138" providerId="LiveId" clId="{5E431FAB-09AD-4AF6-BCFB-4C3DB7734C04}" dt="2023-08-03T07:27:00.396" v="1345" actId="478"/>
          <ac:cxnSpMkLst>
            <pc:docMk/>
            <pc:sldMk cId="2873434386" sldId="379"/>
            <ac:cxnSpMk id="44" creationId="{82E66196-7748-D6AD-7F2F-AC3AB3DB0E80}"/>
          </ac:cxnSpMkLst>
        </pc:cxnChg>
        <pc:cxnChg chg="add mod">
          <ac:chgData name="代數白痴 顧" userId="316db6a4f7ef8138" providerId="LiveId" clId="{5E431FAB-09AD-4AF6-BCFB-4C3DB7734C04}" dt="2023-08-03T07:55:46.505" v="3272" actId="164"/>
          <ac:cxnSpMkLst>
            <pc:docMk/>
            <pc:sldMk cId="2873434386" sldId="379"/>
            <ac:cxnSpMk id="55" creationId="{F511F857-D855-89F3-83D3-8A716BA5D32F}"/>
          </ac:cxnSpMkLst>
        </pc:cxnChg>
        <pc:cxnChg chg="add mod">
          <ac:chgData name="代數白痴 顧" userId="316db6a4f7ef8138" providerId="LiveId" clId="{5E431FAB-09AD-4AF6-BCFB-4C3DB7734C04}" dt="2023-08-03T07:36:09.846" v="1863" actId="692"/>
          <ac:cxnSpMkLst>
            <pc:docMk/>
            <pc:sldMk cId="2873434386" sldId="379"/>
            <ac:cxnSpMk id="67" creationId="{1CBDFDA7-A425-B000-CF01-B04F67CC5900}"/>
          </ac:cxnSpMkLst>
        </pc:cxnChg>
        <pc:cxnChg chg="add mod">
          <ac:chgData name="代數白痴 顧" userId="316db6a4f7ef8138" providerId="LiveId" clId="{5E431FAB-09AD-4AF6-BCFB-4C3DB7734C04}" dt="2023-08-03T07:36:09.846" v="1863" actId="692"/>
          <ac:cxnSpMkLst>
            <pc:docMk/>
            <pc:sldMk cId="2873434386" sldId="379"/>
            <ac:cxnSpMk id="68" creationId="{BDBA1C33-99F7-DBD0-0191-475C2CB13334}"/>
          </ac:cxnSpMkLst>
        </pc:cxnChg>
        <pc:cxnChg chg="add mod">
          <ac:chgData name="代數白痴 顧" userId="316db6a4f7ef8138" providerId="LiveId" clId="{5E431FAB-09AD-4AF6-BCFB-4C3DB7734C04}" dt="2023-08-03T07:36:09.846" v="1863" actId="692"/>
          <ac:cxnSpMkLst>
            <pc:docMk/>
            <pc:sldMk cId="2873434386" sldId="379"/>
            <ac:cxnSpMk id="69" creationId="{21317E0C-E13E-C0A4-7260-6B716E3A67F7}"/>
          </ac:cxnSpMkLst>
        </pc:cxnChg>
        <pc:cxnChg chg="add mod">
          <ac:chgData name="代數白痴 顧" userId="316db6a4f7ef8138" providerId="LiveId" clId="{5E431FAB-09AD-4AF6-BCFB-4C3DB7734C04}" dt="2023-08-03T07:35:55.268" v="1862" actId="692"/>
          <ac:cxnSpMkLst>
            <pc:docMk/>
            <pc:sldMk cId="2873434386" sldId="379"/>
            <ac:cxnSpMk id="71" creationId="{87EA77B2-B8EE-8C38-A44C-925B96142FBA}"/>
          </ac:cxnSpMkLst>
        </pc:cxnChg>
        <pc:cxnChg chg="add mod">
          <ac:chgData name="代數白痴 顧" userId="316db6a4f7ef8138" providerId="LiveId" clId="{5E431FAB-09AD-4AF6-BCFB-4C3DB7734C04}" dt="2023-08-03T07:35:55.268" v="1862" actId="692"/>
          <ac:cxnSpMkLst>
            <pc:docMk/>
            <pc:sldMk cId="2873434386" sldId="379"/>
            <ac:cxnSpMk id="72" creationId="{0A2C878A-C96A-B595-5EA5-39B2A176F8A9}"/>
          </ac:cxnSpMkLst>
        </pc:cxnChg>
      </pc:sldChg>
      <pc:sldChg chg="del">
        <pc:chgData name="代數白痴 顧" userId="316db6a4f7ef8138" providerId="LiveId" clId="{5E431FAB-09AD-4AF6-BCFB-4C3DB7734C04}" dt="2023-08-03T07:33:13.184" v="1790" actId="2696"/>
        <pc:sldMkLst>
          <pc:docMk/>
          <pc:sldMk cId="2498798070" sldId="382"/>
        </pc:sldMkLst>
      </pc:sldChg>
      <pc:sldChg chg="del">
        <pc:chgData name="代數白痴 顧" userId="316db6a4f7ef8138" providerId="LiveId" clId="{5E431FAB-09AD-4AF6-BCFB-4C3DB7734C04}" dt="2023-08-03T07:33:13.184" v="1790" actId="2696"/>
        <pc:sldMkLst>
          <pc:docMk/>
          <pc:sldMk cId="1783578233" sldId="383"/>
        </pc:sldMkLst>
      </pc:sldChg>
      <pc:sldChg chg="del">
        <pc:chgData name="代數白痴 顧" userId="316db6a4f7ef8138" providerId="LiveId" clId="{5E431FAB-09AD-4AF6-BCFB-4C3DB7734C04}" dt="2023-08-03T07:33:13.184" v="1790" actId="2696"/>
        <pc:sldMkLst>
          <pc:docMk/>
          <pc:sldMk cId="1994629586" sldId="384"/>
        </pc:sldMkLst>
      </pc:sldChg>
    </pc:docChg>
  </pc:docChgLst>
  <pc:docChgLst>
    <pc:chgData name="代數白痴 顧" userId="316db6a4f7ef8138" providerId="LiveId" clId="{677D7F95-5FE7-48E7-AD86-42211E234EF4}"/>
    <pc:docChg chg="undo custSel addSld delSld modSld sldOrd">
      <pc:chgData name="代數白痴 顧" userId="316db6a4f7ef8138" providerId="LiveId" clId="{677D7F95-5FE7-48E7-AD86-42211E234EF4}" dt="2023-07-19T23:56:30.138" v="8067" actId="20577"/>
      <pc:docMkLst>
        <pc:docMk/>
      </pc:docMkLst>
      <pc:sldChg chg="delSp modSp mod delAnim modNotesTx">
        <pc:chgData name="代數白痴 顧" userId="316db6a4f7ef8138" providerId="LiveId" clId="{677D7F95-5FE7-48E7-AD86-42211E234EF4}" dt="2023-07-18T01:12:19.660" v="6840" actId="20577"/>
        <pc:sldMkLst>
          <pc:docMk/>
          <pc:sldMk cId="2873434386" sldId="379"/>
        </pc:sldMkLst>
        <pc:spChg chg="del topLvl">
          <ac:chgData name="代數白痴 顧" userId="316db6a4f7ef8138" providerId="LiveId" clId="{677D7F95-5FE7-48E7-AD86-42211E234EF4}" dt="2023-07-18T00:12:34.396" v="810" actId="478"/>
          <ac:spMkLst>
            <pc:docMk/>
            <pc:sldMk cId="2873434386" sldId="379"/>
            <ac:spMk id="3" creationId="{F5C4FC2D-C951-417C-8757-49262ECE025A}"/>
          </ac:spMkLst>
        </pc:spChg>
        <pc:spChg chg="del">
          <ac:chgData name="代數白痴 顧" userId="316db6a4f7ef8138" providerId="LiveId" clId="{677D7F95-5FE7-48E7-AD86-42211E234EF4}" dt="2023-07-18T00:05:11.187" v="424" actId="478"/>
          <ac:spMkLst>
            <pc:docMk/>
            <pc:sldMk cId="2873434386" sldId="379"/>
            <ac:spMk id="20" creationId="{EBA826AE-564C-7387-3250-22E5328010D1}"/>
          </ac:spMkLst>
        </pc:spChg>
        <pc:spChg chg="del">
          <ac:chgData name="代數白痴 顧" userId="316db6a4f7ef8138" providerId="LiveId" clId="{677D7F95-5FE7-48E7-AD86-42211E234EF4}" dt="2023-07-18T00:05:11.187" v="424" actId="478"/>
          <ac:spMkLst>
            <pc:docMk/>
            <pc:sldMk cId="2873434386" sldId="379"/>
            <ac:spMk id="21" creationId="{9EEF9EDB-1FBB-1BF6-7E84-F6C0EF447E50}"/>
          </ac:spMkLst>
        </pc:spChg>
        <pc:spChg chg="del">
          <ac:chgData name="代數白痴 顧" userId="316db6a4f7ef8138" providerId="LiveId" clId="{677D7F95-5FE7-48E7-AD86-42211E234EF4}" dt="2023-07-18T00:05:11.187" v="424" actId="478"/>
          <ac:spMkLst>
            <pc:docMk/>
            <pc:sldMk cId="2873434386" sldId="379"/>
            <ac:spMk id="22" creationId="{66D18466-A97D-8484-1BFE-741BA53855D1}"/>
          </ac:spMkLst>
        </pc:spChg>
        <pc:spChg chg="del">
          <ac:chgData name="代數白痴 顧" userId="316db6a4f7ef8138" providerId="LiveId" clId="{677D7F95-5FE7-48E7-AD86-42211E234EF4}" dt="2023-07-18T00:05:11.187" v="424" actId="478"/>
          <ac:spMkLst>
            <pc:docMk/>
            <pc:sldMk cId="2873434386" sldId="379"/>
            <ac:spMk id="24" creationId="{FF9E63E0-6C96-FE0C-10B5-4259F02E2083}"/>
          </ac:spMkLst>
        </pc:spChg>
        <pc:spChg chg="del">
          <ac:chgData name="代數白痴 顧" userId="316db6a4f7ef8138" providerId="LiveId" clId="{677D7F95-5FE7-48E7-AD86-42211E234EF4}" dt="2023-07-18T00:05:11.187" v="424" actId="478"/>
          <ac:spMkLst>
            <pc:docMk/>
            <pc:sldMk cId="2873434386" sldId="379"/>
            <ac:spMk id="25" creationId="{2C13E885-70E2-F742-FB9A-F0B3852FA3B7}"/>
          </ac:spMkLst>
        </pc:spChg>
        <pc:spChg chg="del">
          <ac:chgData name="代數白痴 顧" userId="316db6a4f7ef8138" providerId="LiveId" clId="{677D7F95-5FE7-48E7-AD86-42211E234EF4}" dt="2023-07-18T00:05:11.187" v="424" actId="478"/>
          <ac:spMkLst>
            <pc:docMk/>
            <pc:sldMk cId="2873434386" sldId="379"/>
            <ac:spMk id="26" creationId="{9ADA8453-63B7-E90E-6A1B-9DB84CABFE25}"/>
          </ac:spMkLst>
        </pc:spChg>
        <pc:spChg chg="del">
          <ac:chgData name="代數白痴 顧" userId="316db6a4f7ef8138" providerId="LiveId" clId="{677D7F95-5FE7-48E7-AD86-42211E234EF4}" dt="2023-07-18T00:05:11.187" v="424" actId="478"/>
          <ac:spMkLst>
            <pc:docMk/>
            <pc:sldMk cId="2873434386" sldId="379"/>
            <ac:spMk id="27" creationId="{F8D9F029-547B-D477-0714-0AB9EDA246C9}"/>
          </ac:spMkLst>
        </pc:spChg>
        <pc:spChg chg="mod">
          <ac:chgData name="代數白痴 顧" userId="316db6a4f7ef8138" providerId="LiveId" clId="{677D7F95-5FE7-48E7-AD86-42211E234EF4}" dt="2023-07-18T00:08:48.357" v="808" actId="14100"/>
          <ac:spMkLst>
            <pc:docMk/>
            <pc:sldMk cId="2873434386" sldId="379"/>
            <ac:spMk id="29" creationId="{6C534A47-58C5-C19B-A570-D80F68D0E0C9}"/>
          </ac:spMkLst>
        </pc:spChg>
        <pc:spChg chg="mod">
          <ac:chgData name="代數白痴 顧" userId="316db6a4f7ef8138" providerId="LiveId" clId="{677D7F95-5FE7-48E7-AD86-42211E234EF4}" dt="2023-07-18T00:07:31.532" v="743" actId="113"/>
          <ac:spMkLst>
            <pc:docMk/>
            <pc:sldMk cId="2873434386" sldId="379"/>
            <ac:spMk id="52" creationId="{E2DAA9E7-790A-AA98-EF70-BBC9891E6727}"/>
          </ac:spMkLst>
        </pc:spChg>
        <pc:spChg chg="mod">
          <ac:chgData name="代數白痴 顧" userId="316db6a4f7ef8138" providerId="LiveId" clId="{677D7F95-5FE7-48E7-AD86-42211E234EF4}" dt="2023-07-18T00:07:59.655" v="744" actId="113"/>
          <ac:spMkLst>
            <pc:docMk/>
            <pc:sldMk cId="2873434386" sldId="379"/>
            <ac:spMk id="60" creationId="{90ECAF3B-FFFF-A531-AFBE-31708C7D891C}"/>
          </ac:spMkLst>
        </pc:spChg>
        <pc:spChg chg="mod">
          <ac:chgData name="代數白痴 顧" userId="316db6a4f7ef8138" providerId="LiveId" clId="{677D7F95-5FE7-48E7-AD86-42211E234EF4}" dt="2023-07-18T00:15:35.316" v="1188" actId="113"/>
          <ac:spMkLst>
            <pc:docMk/>
            <pc:sldMk cId="2873434386" sldId="379"/>
            <ac:spMk id="89" creationId="{9E8FE398-ED8E-E5DE-BD50-E0471252FAF6}"/>
          </ac:spMkLst>
        </pc:spChg>
        <pc:spChg chg="mod">
          <ac:chgData name="代數白痴 顧" userId="316db6a4f7ef8138" providerId="LiveId" clId="{677D7F95-5FE7-48E7-AD86-42211E234EF4}" dt="2023-07-18T00:46:22.237" v="2221" actId="20577"/>
          <ac:spMkLst>
            <pc:docMk/>
            <pc:sldMk cId="2873434386" sldId="379"/>
            <ac:spMk id="101" creationId="{665D392D-19FC-71B5-434C-0ABBBC91FB85}"/>
          </ac:spMkLst>
        </pc:spChg>
        <pc:grpChg chg="topLvl">
          <ac:chgData name="代數白痴 顧" userId="316db6a4f7ef8138" providerId="LiveId" clId="{677D7F95-5FE7-48E7-AD86-42211E234EF4}" dt="2023-07-18T00:12:34.396" v="810" actId="478"/>
          <ac:grpSpMkLst>
            <pc:docMk/>
            <pc:sldMk cId="2873434386" sldId="379"/>
            <ac:grpSpMk id="2" creationId="{9204BB33-F861-B3E8-E94D-762DF3B9352D}"/>
          </ac:grpSpMkLst>
        </pc:grpChg>
        <pc:grpChg chg="del">
          <ac:chgData name="代數白痴 顧" userId="316db6a4f7ef8138" providerId="LiveId" clId="{677D7F95-5FE7-48E7-AD86-42211E234EF4}" dt="2023-07-18T00:12:34.396" v="810" actId="478"/>
          <ac:grpSpMkLst>
            <pc:docMk/>
            <pc:sldMk cId="2873434386" sldId="379"/>
            <ac:grpSpMk id="4" creationId="{033229D4-47C9-364C-E2C1-9D0B8997D77E}"/>
          </ac:grpSpMkLst>
        </pc:grpChg>
        <pc:picChg chg="del">
          <ac:chgData name="代數白痴 顧" userId="316db6a4f7ef8138" providerId="LiveId" clId="{677D7F95-5FE7-48E7-AD86-42211E234EF4}" dt="2023-07-18T00:12:30.908" v="809" actId="478"/>
          <ac:picMkLst>
            <pc:docMk/>
            <pc:sldMk cId="2873434386" sldId="379"/>
            <ac:picMk id="5" creationId="{30CA8C3D-C7C5-1452-64E4-C51A94C4C6FE}"/>
          </ac:picMkLst>
        </pc:picChg>
        <pc:inkChg chg="del">
          <ac:chgData name="代數白痴 顧" userId="316db6a4f7ef8138" providerId="LiveId" clId="{677D7F95-5FE7-48E7-AD86-42211E234EF4}" dt="2023-07-17T23:55:31.199" v="2" actId="478"/>
          <ac:inkMkLst>
            <pc:docMk/>
            <pc:sldMk cId="2873434386" sldId="379"/>
            <ac:inkMk id="6" creationId="{3D472EB0-E823-8E6D-4194-85B356C8749A}"/>
          </ac:inkMkLst>
        </pc:inkChg>
        <pc:cxnChg chg="del">
          <ac:chgData name="代數白痴 顧" userId="316db6a4f7ef8138" providerId="LiveId" clId="{677D7F95-5FE7-48E7-AD86-42211E234EF4}" dt="2023-07-18T00:05:11.187" v="424" actId="478"/>
          <ac:cxnSpMkLst>
            <pc:docMk/>
            <pc:sldMk cId="2873434386" sldId="379"/>
            <ac:cxnSpMk id="7" creationId="{2D07C47C-E281-6840-8C68-EE924EED0AB8}"/>
          </ac:cxnSpMkLst>
        </pc:cxnChg>
        <pc:cxnChg chg="del">
          <ac:chgData name="代數白痴 顧" userId="316db6a4f7ef8138" providerId="LiveId" clId="{677D7F95-5FE7-48E7-AD86-42211E234EF4}" dt="2023-07-18T00:05:11.187" v="424" actId="478"/>
          <ac:cxnSpMkLst>
            <pc:docMk/>
            <pc:sldMk cId="2873434386" sldId="379"/>
            <ac:cxnSpMk id="14" creationId="{E8A97C8A-2250-B6A2-B498-FF6596305F3F}"/>
          </ac:cxnSpMkLst>
        </pc:cxnChg>
        <pc:cxnChg chg="del">
          <ac:chgData name="代數白痴 顧" userId="316db6a4f7ef8138" providerId="LiveId" clId="{677D7F95-5FE7-48E7-AD86-42211E234EF4}" dt="2023-07-18T00:05:11.187" v="424" actId="478"/>
          <ac:cxnSpMkLst>
            <pc:docMk/>
            <pc:sldMk cId="2873434386" sldId="379"/>
            <ac:cxnSpMk id="16" creationId="{3FABBE20-F9E0-6C9C-115F-6390261823F1}"/>
          </ac:cxnSpMkLst>
        </pc:cxnChg>
        <pc:cxnChg chg="del">
          <ac:chgData name="代數白痴 顧" userId="316db6a4f7ef8138" providerId="LiveId" clId="{677D7F95-5FE7-48E7-AD86-42211E234EF4}" dt="2023-07-18T00:05:11.187" v="424" actId="478"/>
          <ac:cxnSpMkLst>
            <pc:docMk/>
            <pc:sldMk cId="2873434386" sldId="379"/>
            <ac:cxnSpMk id="17" creationId="{A46D0AC6-6DA0-8C58-6911-AFEDF5A3853E}"/>
          </ac:cxnSpMkLst>
        </pc:cxnChg>
        <pc:cxnChg chg="del">
          <ac:chgData name="代數白痴 顧" userId="316db6a4f7ef8138" providerId="LiveId" clId="{677D7F95-5FE7-48E7-AD86-42211E234EF4}" dt="2023-07-18T00:05:11.187" v="424" actId="478"/>
          <ac:cxnSpMkLst>
            <pc:docMk/>
            <pc:sldMk cId="2873434386" sldId="379"/>
            <ac:cxnSpMk id="18" creationId="{BD3B87FE-1F8B-85A5-7E4F-C0CF07310770}"/>
          </ac:cxnSpMkLst>
        </pc:cxnChg>
      </pc:sldChg>
      <pc:sldChg chg="addSp delSp modSp mod ord delAnim modAnim modNotesTx">
        <pc:chgData name="代數白痴 顧" userId="316db6a4f7ef8138" providerId="LiveId" clId="{677D7F95-5FE7-48E7-AD86-42211E234EF4}" dt="2023-07-19T23:56:30.138" v="8067" actId="20577"/>
        <pc:sldMkLst>
          <pc:docMk/>
          <pc:sldMk cId="2328187967" sldId="380"/>
        </pc:sldMkLst>
        <pc:spChg chg="add del mod">
          <ac:chgData name="代數白痴 顧" userId="316db6a4f7ef8138" providerId="LiveId" clId="{677D7F95-5FE7-48E7-AD86-42211E234EF4}" dt="2023-07-19T23:39:48.213" v="6846" actId="478"/>
          <ac:spMkLst>
            <pc:docMk/>
            <pc:sldMk cId="2328187967" sldId="380"/>
            <ac:spMk id="3" creationId="{B259547A-91E3-1993-93FA-2B0DE2E4B0DE}"/>
          </ac:spMkLst>
        </pc:spChg>
        <pc:spChg chg="add del mod">
          <ac:chgData name="代數白痴 顧" userId="316db6a4f7ef8138" providerId="LiveId" clId="{677D7F95-5FE7-48E7-AD86-42211E234EF4}" dt="2023-07-19T23:41:54.723" v="7016" actId="478"/>
          <ac:spMkLst>
            <pc:docMk/>
            <pc:sldMk cId="2328187967" sldId="380"/>
            <ac:spMk id="4" creationId="{D2B3E136-6363-2307-25DC-BA569E11CEC3}"/>
          </ac:spMkLst>
        </pc:spChg>
        <pc:spChg chg="add del mod">
          <ac:chgData name="代數白痴 顧" userId="316db6a4f7ef8138" providerId="LiveId" clId="{677D7F95-5FE7-48E7-AD86-42211E234EF4}" dt="2023-07-19T23:41:50.114" v="7015" actId="478"/>
          <ac:spMkLst>
            <pc:docMk/>
            <pc:sldMk cId="2328187967" sldId="380"/>
            <ac:spMk id="5" creationId="{C29058A9-8C50-E084-415D-F5186E3D87E0}"/>
          </ac:spMkLst>
        </pc:spChg>
        <pc:spChg chg="add del mod">
          <ac:chgData name="代數白痴 顧" userId="316db6a4f7ef8138" providerId="LiveId" clId="{677D7F95-5FE7-48E7-AD86-42211E234EF4}" dt="2023-07-19T23:41:50.114" v="7015" actId="478"/>
          <ac:spMkLst>
            <pc:docMk/>
            <pc:sldMk cId="2328187967" sldId="380"/>
            <ac:spMk id="9" creationId="{CD92F139-EA68-ECB2-15D2-5AF24DF73E7F}"/>
          </ac:spMkLst>
        </pc:spChg>
        <pc:spChg chg="add del mod">
          <ac:chgData name="代數白痴 顧" userId="316db6a4f7ef8138" providerId="LiveId" clId="{677D7F95-5FE7-48E7-AD86-42211E234EF4}" dt="2023-07-19T23:41:50.114" v="7015" actId="478"/>
          <ac:spMkLst>
            <pc:docMk/>
            <pc:sldMk cId="2328187967" sldId="380"/>
            <ac:spMk id="10" creationId="{82012B3A-AB46-A77E-1EB8-1FFFDC0561DC}"/>
          </ac:spMkLst>
        </pc:spChg>
        <pc:spChg chg="add del mod">
          <ac:chgData name="代數白痴 顧" userId="316db6a4f7ef8138" providerId="LiveId" clId="{677D7F95-5FE7-48E7-AD86-42211E234EF4}" dt="2023-07-19T23:41:50.114" v="7015" actId="478"/>
          <ac:spMkLst>
            <pc:docMk/>
            <pc:sldMk cId="2328187967" sldId="380"/>
            <ac:spMk id="11" creationId="{BEAA2DA2-5C03-11AF-D762-4AADB912B590}"/>
          </ac:spMkLst>
        </pc:spChg>
        <pc:spChg chg="add del mod">
          <ac:chgData name="代數白痴 顧" userId="316db6a4f7ef8138" providerId="LiveId" clId="{677D7F95-5FE7-48E7-AD86-42211E234EF4}" dt="2023-07-19T23:41:50.114" v="7015" actId="478"/>
          <ac:spMkLst>
            <pc:docMk/>
            <pc:sldMk cId="2328187967" sldId="380"/>
            <ac:spMk id="12" creationId="{427FB3C8-32C1-493C-B05A-74BFC169C49E}"/>
          </ac:spMkLst>
        </pc:spChg>
        <pc:spChg chg="del">
          <ac:chgData name="代數白痴 顧" userId="316db6a4f7ef8138" providerId="LiveId" clId="{677D7F95-5FE7-48E7-AD86-42211E234EF4}" dt="2023-07-18T00:16:49.749" v="1194" actId="478"/>
          <ac:spMkLst>
            <pc:docMk/>
            <pc:sldMk cId="2328187967" sldId="380"/>
            <ac:spMk id="12" creationId="{4805785B-2F59-2A6C-B1DC-8969A313600D}"/>
          </ac:spMkLst>
        </pc:spChg>
        <pc:spChg chg="del">
          <ac:chgData name="代數白痴 顧" userId="316db6a4f7ef8138" providerId="LiveId" clId="{677D7F95-5FE7-48E7-AD86-42211E234EF4}" dt="2023-07-18T00:16:49.749" v="1194" actId="478"/>
          <ac:spMkLst>
            <pc:docMk/>
            <pc:sldMk cId="2328187967" sldId="380"/>
            <ac:spMk id="13" creationId="{90B0F32A-114A-CB70-8651-28E2623B2C76}"/>
          </ac:spMkLst>
        </pc:spChg>
        <pc:spChg chg="add del mod">
          <ac:chgData name="代數白痴 顧" userId="316db6a4f7ef8138" providerId="LiveId" clId="{677D7F95-5FE7-48E7-AD86-42211E234EF4}" dt="2023-07-19T23:41:50.114" v="7015" actId="478"/>
          <ac:spMkLst>
            <pc:docMk/>
            <pc:sldMk cId="2328187967" sldId="380"/>
            <ac:spMk id="13" creationId="{CBFBC98A-3C67-29F2-BCA9-F82550617994}"/>
          </ac:spMkLst>
        </pc:spChg>
        <pc:spChg chg="del">
          <ac:chgData name="代數白痴 顧" userId="316db6a4f7ef8138" providerId="LiveId" clId="{677D7F95-5FE7-48E7-AD86-42211E234EF4}" dt="2023-07-18T00:16:49.749" v="1194" actId="478"/>
          <ac:spMkLst>
            <pc:docMk/>
            <pc:sldMk cId="2328187967" sldId="380"/>
            <ac:spMk id="14" creationId="{99479C70-AE36-A796-6724-8749E1D8804B}"/>
          </ac:spMkLst>
        </pc:spChg>
        <pc:spChg chg="add del mod">
          <ac:chgData name="代數白痴 顧" userId="316db6a4f7ef8138" providerId="LiveId" clId="{677D7F95-5FE7-48E7-AD86-42211E234EF4}" dt="2023-07-19T23:41:50.114" v="7015" actId="478"/>
          <ac:spMkLst>
            <pc:docMk/>
            <pc:sldMk cId="2328187967" sldId="380"/>
            <ac:spMk id="14" creationId="{9B066DC9-1074-2203-CCCE-DE612102F547}"/>
          </ac:spMkLst>
        </pc:spChg>
        <pc:spChg chg="add del mod">
          <ac:chgData name="代數白痴 顧" userId="316db6a4f7ef8138" providerId="LiveId" clId="{677D7F95-5FE7-48E7-AD86-42211E234EF4}" dt="2023-07-19T23:41:50.114" v="7015" actId="478"/>
          <ac:spMkLst>
            <pc:docMk/>
            <pc:sldMk cId="2328187967" sldId="380"/>
            <ac:spMk id="15" creationId="{B1DB0698-6CA9-0A77-2904-7DFD52EC5F16}"/>
          </ac:spMkLst>
        </pc:spChg>
        <pc:spChg chg="add del mod">
          <ac:chgData name="代數白痴 顧" userId="316db6a4f7ef8138" providerId="LiveId" clId="{677D7F95-5FE7-48E7-AD86-42211E234EF4}" dt="2023-07-19T23:41:50.114" v="7015" actId="478"/>
          <ac:spMkLst>
            <pc:docMk/>
            <pc:sldMk cId="2328187967" sldId="380"/>
            <ac:spMk id="16" creationId="{E84E0761-97D9-E4C8-3DDD-135B1D1C8BEC}"/>
          </ac:spMkLst>
        </pc:spChg>
        <pc:spChg chg="add mod">
          <ac:chgData name="代數白痴 顧" userId="316db6a4f7ef8138" providerId="LiveId" clId="{677D7F95-5FE7-48E7-AD86-42211E234EF4}" dt="2023-07-19T23:49:45.732" v="7340" actId="164"/>
          <ac:spMkLst>
            <pc:docMk/>
            <pc:sldMk cId="2328187967" sldId="380"/>
            <ac:spMk id="18" creationId="{81A33634-AD3E-A517-3EE5-C8F1169449E7}"/>
          </ac:spMkLst>
        </pc:spChg>
        <pc:spChg chg="add mod">
          <ac:chgData name="代數白痴 顧" userId="316db6a4f7ef8138" providerId="LiveId" clId="{677D7F95-5FE7-48E7-AD86-42211E234EF4}" dt="2023-07-19T23:49:45.732" v="7340" actId="164"/>
          <ac:spMkLst>
            <pc:docMk/>
            <pc:sldMk cId="2328187967" sldId="380"/>
            <ac:spMk id="19" creationId="{D4297E39-5E2D-D5EE-B53F-49FCE578D39E}"/>
          </ac:spMkLst>
        </pc:spChg>
        <pc:spChg chg="add mod">
          <ac:chgData name="代數白痴 顧" userId="316db6a4f7ef8138" providerId="LiveId" clId="{677D7F95-5FE7-48E7-AD86-42211E234EF4}" dt="2023-07-19T23:49:45.732" v="7340" actId="164"/>
          <ac:spMkLst>
            <pc:docMk/>
            <pc:sldMk cId="2328187967" sldId="380"/>
            <ac:spMk id="20" creationId="{67D62343-980C-B05F-A92F-70E94724ED41}"/>
          </ac:spMkLst>
        </pc:spChg>
        <pc:spChg chg="add mod">
          <ac:chgData name="代數白痴 顧" userId="316db6a4f7ef8138" providerId="LiveId" clId="{677D7F95-5FE7-48E7-AD86-42211E234EF4}" dt="2023-07-19T23:49:45.732" v="7340" actId="164"/>
          <ac:spMkLst>
            <pc:docMk/>
            <pc:sldMk cId="2328187967" sldId="380"/>
            <ac:spMk id="21" creationId="{14616214-755A-1A18-85A1-3AEC17F25FA9}"/>
          </ac:spMkLst>
        </pc:spChg>
        <pc:spChg chg="add mod">
          <ac:chgData name="代數白痴 顧" userId="316db6a4f7ef8138" providerId="LiveId" clId="{677D7F95-5FE7-48E7-AD86-42211E234EF4}" dt="2023-07-19T23:49:45.732" v="7340" actId="164"/>
          <ac:spMkLst>
            <pc:docMk/>
            <pc:sldMk cId="2328187967" sldId="380"/>
            <ac:spMk id="22" creationId="{6C6D43BC-C59C-5EAA-D93E-7E17A67195CB}"/>
          </ac:spMkLst>
        </pc:spChg>
        <pc:spChg chg="add mod">
          <ac:chgData name="代數白痴 顧" userId="316db6a4f7ef8138" providerId="LiveId" clId="{677D7F95-5FE7-48E7-AD86-42211E234EF4}" dt="2023-07-19T23:49:45.732" v="7340" actId="164"/>
          <ac:spMkLst>
            <pc:docMk/>
            <pc:sldMk cId="2328187967" sldId="380"/>
            <ac:spMk id="24" creationId="{9DFB9701-A104-4D6B-D2E4-ED14B4682FB0}"/>
          </ac:spMkLst>
        </pc:spChg>
        <pc:spChg chg="add mod">
          <ac:chgData name="代數白痴 顧" userId="316db6a4f7ef8138" providerId="LiveId" clId="{677D7F95-5FE7-48E7-AD86-42211E234EF4}" dt="2023-07-19T23:49:45.732" v="7340" actId="164"/>
          <ac:spMkLst>
            <pc:docMk/>
            <pc:sldMk cId="2328187967" sldId="380"/>
            <ac:spMk id="25" creationId="{966E2B13-BD86-5CD2-23D8-399B12AC86BD}"/>
          </ac:spMkLst>
        </pc:spChg>
        <pc:spChg chg="add mod">
          <ac:chgData name="代數白痴 顧" userId="316db6a4f7ef8138" providerId="LiveId" clId="{677D7F95-5FE7-48E7-AD86-42211E234EF4}" dt="2023-07-19T23:49:45.732" v="7340" actId="164"/>
          <ac:spMkLst>
            <pc:docMk/>
            <pc:sldMk cId="2328187967" sldId="380"/>
            <ac:spMk id="26" creationId="{5D342C4C-D4D5-EE53-FD66-BA223D7EC7B0}"/>
          </ac:spMkLst>
        </pc:spChg>
        <pc:spChg chg="add mod">
          <ac:chgData name="代數白痴 顧" userId="316db6a4f7ef8138" providerId="LiveId" clId="{677D7F95-5FE7-48E7-AD86-42211E234EF4}" dt="2023-07-19T23:49:45.732" v="7340" actId="164"/>
          <ac:spMkLst>
            <pc:docMk/>
            <pc:sldMk cId="2328187967" sldId="380"/>
            <ac:spMk id="27" creationId="{278147CC-4A75-19D0-095D-18013980B01B}"/>
          </ac:spMkLst>
        </pc:spChg>
        <pc:spChg chg="add mod">
          <ac:chgData name="代數白痴 顧" userId="316db6a4f7ef8138" providerId="LiveId" clId="{677D7F95-5FE7-48E7-AD86-42211E234EF4}" dt="2023-07-19T23:49:45.732" v="7340" actId="164"/>
          <ac:spMkLst>
            <pc:docMk/>
            <pc:sldMk cId="2328187967" sldId="380"/>
            <ac:spMk id="28" creationId="{6A5DEBAA-A8F2-4701-FE9D-058A52BCFAC5}"/>
          </ac:spMkLst>
        </pc:spChg>
        <pc:spChg chg="del">
          <ac:chgData name="代數白痴 顧" userId="316db6a4f7ef8138" providerId="LiveId" clId="{677D7F95-5FE7-48E7-AD86-42211E234EF4}" dt="2023-07-18T00:16:49.749" v="1194" actId="478"/>
          <ac:spMkLst>
            <pc:docMk/>
            <pc:sldMk cId="2328187967" sldId="380"/>
            <ac:spMk id="34" creationId="{B0FA53EF-5173-7335-8ED6-727A979A1ACC}"/>
          </ac:spMkLst>
        </pc:spChg>
        <pc:spChg chg="del">
          <ac:chgData name="代數白痴 顧" userId="316db6a4f7ef8138" providerId="LiveId" clId="{677D7F95-5FE7-48E7-AD86-42211E234EF4}" dt="2023-07-18T00:16:49.749" v="1194" actId="478"/>
          <ac:spMkLst>
            <pc:docMk/>
            <pc:sldMk cId="2328187967" sldId="380"/>
            <ac:spMk id="43" creationId="{9B4B6472-B54F-8B51-4C0E-C428E106A693}"/>
          </ac:spMkLst>
        </pc:spChg>
        <pc:spChg chg="del">
          <ac:chgData name="代數白痴 顧" userId="316db6a4f7ef8138" providerId="LiveId" clId="{677D7F95-5FE7-48E7-AD86-42211E234EF4}" dt="2023-07-18T00:16:49.749" v="1194" actId="478"/>
          <ac:spMkLst>
            <pc:docMk/>
            <pc:sldMk cId="2328187967" sldId="380"/>
            <ac:spMk id="45" creationId="{B69CAEFD-8A1C-B54C-8C24-229645ED172E}"/>
          </ac:spMkLst>
        </pc:spChg>
        <pc:spChg chg="del">
          <ac:chgData name="代數白痴 顧" userId="316db6a4f7ef8138" providerId="LiveId" clId="{677D7F95-5FE7-48E7-AD86-42211E234EF4}" dt="2023-07-18T00:16:49.749" v="1194" actId="478"/>
          <ac:spMkLst>
            <pc:docMk/>
            <pc:sldMk cId="2328187967" sldId="380"/>
            <ac:spMk id="48" creationId="{8F523252-D454-8B20-58EA-AA52475679CC}"/>
          </ac:spMkLst>
        </pc:spChg>
        <pc:spChg chg="del">
          <ac:chgData name="代數白痴 顧" userId="316db6a4f7ef8138" providerId="LiveId" clId="{677D7F95-5FE7-48E7-AD86-42211E234EF4}" dt="2023-07-18T00:16:49.749" v="1194" actId="478"/>
          <ac:spMkLst>
            <pc:docMk/>
            <pc:sldMk cId="2328187967" sldId="380"/>
            <ac:spMk id="51" creationId="{92B95963-03D1-917F-909D-6C3F34E58852}"/>
          </ac:spMkLst>
        </pc:spChg>
        <pc:spChg chg="mod">
          <ac:chgData name="代數白痴 顧" userId="316db6a4f7ef8138" providerId="LiveId" clId="{677D7F95-5FE7-48E7-AD86-42211E234EF4}" dt="2023-07-18T01:39:30.686" v="6842" actId="20577"/>
          <ac:spMkLst>
            <pc:docMk/>
            <pc:sldMk cId="2328187967" sldId="380"/>
            <ac:spMk id="60" creationId="{90ECAF3B-FFFF-A531-AFBE-31708C7D891C}"/>
          </ac:spMkLst>
        </pc:spChg>
        <pc:spChg chg="del">
          <ac:chgData name="代數白痴 顧" userId="316db6a4f7ef8138" providerId="LiveId" clId="{677D7F95-5FE7-48E7-AD86-42211E234EF4}" dt="2023-07-18T00:16:49.749" v="1194" actId="478"/>
          <ac:spMkLst>
            <pc:docMk/>
            <pc:sldMk cId="2328187967" sldId="380"/>
            <ac:spMk id="68" creationId="{070F38BB-A0F7-C718-1E4E-8DBDAFC8539E}"/>
          </ac:spMkLst>
        </pc:spChg>
        <pc:spChg chg="mod">
          <ac:chgData name="代數白痴 顧" userId="316db6a4f7ef8138" providerId="LiveId" clId="{677D7F95-5FE7-48E7-AD86-42211E234EF4}" dt="2023-07-18T00:45:38.790" v="2200" actId="113"/>
          <ac:spMkLst>
            <pc:docMk/>
            <pc:sldMk cId="2328187967" sldId="380"/>
            <ac:spMk id="89" creationId="{9E8FE398-ED8E-E5DE-BD50-E0471252FAF6}"/>
          </ac:spMkLst>
        </pc:spChg>
        <pc:spChg chg="mod">
          <ac:chgData name="代數白痴 顧" userId="316db6a4f7ef8138" providerId="LiveId" clId="{677D7F95-5FE7-48E7-AD86-42211E234EF4}" dt="2023-07-18T00:45:50.521" v="2210" actId="20577"/>
          <ac:spMkLst>
            <pc:docMk/>
            <pc:sldMk cId="2328187967" sldId="380"/>
            <ac:spMk id="101" creationId="{665D392D-19FC-71B5-434C-0ABBBC91FB85}"/>
          </ac:spMkLst>
        </pc:spChg>
        <pc:grpChg chg="del">
          <ac:chgData name="代數白痴 顧" userId="316db6a4f7ef8138" providerId="LiveId" clId="{677D7F95-5FE7-48E7-AD86-42211E234EF4}" dt="2023-07-18T00:16:49.749" v="1194" actId="478"/>
          <ac:grpSpMkLst>
            <pc:docMk/>
            <pc:sldMk cId="2328187967" sldId="380"/>
            <ac:grpSpMk id="3" creationId="{6570DCDE-BA9E-79A7-AF52-E02C17486A0E}"/>
          </ac:grpSpMkLst>
        </pc:grpChg>
        <pc:grpChg chg="del">
          <ac:chgData name="代數白痴 顧" userId="316db6a4f7ef8138" providerId="LiveId" clId="{677D7F95-5FE7-48E7-AD86-42211E234EF4}" dt="2023-07-18T00:16:49.749" v="1194" actId="478"/>
          <ac:grpSpMkLst>
            <pc:docMk/>
            <pc:sldMk cId="2328187967" sldId="380"/>
            <ac:grpSpMk id="5" creationId="{0AB53D45-79EA-CF86-01A2-FA6F2F1F0CBF}"/>
          </ac:grpSpMkLst>
        </pc:grpChg>
        <pc:grpChg chg="add mod">
          <ac:chgData name="代數白痴 顧" userId="316db6a4f7ef8138" providerId="LiveId" clId="{677D7F95-5FE7-48E7-AD86-42211E234EF4}" dt="2023-07-19T23:49:45.732" v="7340" actId="164"/>
          <ac:grpSpMkLst>
            <pc:docMk/>
            <pc:sldMk cId="2328187967" sldId="380"/>
            <ac:grpSpMk id="34" creationId="{5E70F412-D66A-8078-2DC6-9E18FD82969F}"/>
          </ac:grpSpMkLst>
        </pc:grpChg>
        <pc:graphicFrameChg chg="add del mod modGraphic">
          <ac:chgData name="代數白痴 顧" userId="316db6a4f7ef8138" providerId="LiveId" clId="{677D7F95-5FE7-48E7-AD86-42211E234EF4}" dt="2023-07-19T23:45:57.911" v="7252" actId="478"/>
          <ac:graphicFrameMkLst>
            <pc:docMk/>
            <pc:sldMk cId="2328187967" sldId="380"/>
            <ac:graphicFrameMk id="17" creationId="{779873A2-DC15-7A06-7298-D2739291F02D}"/>
          </ac:graphicFrameMkLst>
        </pc:graphicFrameChg>
        <pc:inkChg chg="del">
          <ac:chgData name="代數白痴 顧" userId="316db6a4f7ef8138" providerId="LiveId" clId="{677D7F95-5FE7-48E7-AD86-42211E234EF4}" dt="2023-07-17T23:55:33.306" v="3" actId="478"/>
          <ac:inkMkLst>
            <pc:docMk/>
            <pc:sldMk cId="2328187967" sldId="380"/>
            <ac:inkMk id="6" creationId="{7307FD47-2E63-62AB-4E21-894AB416AA45}"/>
          </ac:inkMkLst>
        </pc:inkChg>
        <pc:cxnChg chg="del">
          <ac:chgData name="代數白痴 顧" userId="316db6a4f7ef8138" providerId="LiveId" clId="{677D7F95-5FE7-48E7-AD86-42211E234EF4}" dt="2023-07-18T00:16:49.749" v="1194" actId="478"/>
          <ac:cxnSpMkLst>
            <pc:docMk/>
            <pc:sldMk cId="2328187967" sldId="380"/>
            <ac:cxnSpMk id="4" creationId="{E59E4B7C-1F59-115D-C1D9-42F601631509}"/>
          </ac:cxnSpMkLst>
        </pc:cxnChg>
        <pc:cxnChg chg="del">
          <ac:chgData name="代數白痴 顧" userId="316db6a4f7ef8138" providerId="LiveId" clId="{677D7F95-5FE7-48E7-AD86-42211E234EF4}" dt="2023-07-18T00:16:49.749" v="1194" actId="478"/>
          <ac:cxnSpMkLst>
            <pc:docMk/>
            <pc:sldMk cId="2328187967" sldId="380"/>
            <ac:cxnSpMk id="7" creationId="{5EDE108A-E30A-5883-0396-7A0A38606236}"/>
          </ac:cxnSpMkLst>
        </pc:cxnChg>
        <pc:cxnChg chg="add del mod">
          <ac:chgData name="代數白痴 顧" userId="316db6a4f7ef8138" providerId="LiveId" clId="{677D7F95-5FE7-48E7-AD86-42211E234EF4}" dt="2023-07-19T23:43:19.588" v="7029" actId="478"/>
          <ac:cxnSpMkLst>
            <pc:docMk/>
            <pc:sldMk cId="2328187967" sldId="380"/>
            <ac:cxnSpMk id="7" creationId="{855464E6-FBA1-53B2-E190-1D0309CBC755}"/>
          </ac:cxnSpMkLst>
        </pc:cxnChg>
        <pc:cxnChg chg="add del mod">
          <ac:chgData name="代數白痴 顧" userId="316db6a4f7ef8138" providerId="LiveId" clId="{677D7F95-5FE7-48E7-AD86-42211E234EF4}" dt="2023-07-19T23:43:20.650" v="7030" actId="478"/>
          <ac:cxnSpMkLst>
            <pc:docMk/>
            <pc:sldMk cId="2328187967" sldId="380"/>
            <ac:cxnSpMk id="8" creationId="{F90EDE14-DC5D-E6F6-09C4-293ED0696A1E}"/>
          </ac:cxnSpMkLst>
        </pc:cxnChg>
        <pc:cxnChg chg="del">
          <ac:chgData name="代數白痴 顧" userId="316db6a4f7ef8138" providerId="LiveId" clId="{677D7F95-5FE7-48E7-AD86-42211E234EF4}" dt="2023-07-18T00:16:49.749" v="1194" actId="478"/>
          <ac:cxnSpMkLst>
            <pc:docMk/>
            <pc:sldMk cId="2328187967" sldId="380"/>
            <ac:cxnSpMk id="9" creationId="{1475A947-518F-5AD2-8B62-795A31D9022A}"/>
          </ac:cxnSpMkLst>
        </pc:cxnChg>
        <pc:cxnChg chg="del">
          <ac:chgData name="代數白痴 顧" userId="316db6a4f7ef8138" providerId="LiveId" clId="{677D7F95-5FE7-48E7-AD86-42211E234EF4}" dt="2023-07-18T00:16:49.749" v="1194" actId="478"/>
          <ac:cxnSpMkLst>
            <pc:docMk/>
            <pc:sldMk cId="2328187967" sldId="380"/>
            <ac:cxnSpMk id="11" creationId="{A651AB77-8255-FE24-5D73-D0266293A477}"/>
          </ac:cxnSpMkLst>
        </pc:cxnChg>
        <pc:cxnChg chg="add del mod">
          <ac:chgData name="代數白痴 顧" userId="316db6a4f7ef8138" providerId="LiveId" clId="{677D7F95-5FE7-48E7-AD86-42211E234EF4}" dt="2023-07-19T23:47:42.176" v="7311" actId="478"/>
          <ac:cxnSpMkLst>
            <pc:docMk/>
            <pc:sldMk cId="2328187967" sldId="380"/>
            <ac:cxnSpMk id="30" creationId="{FFB0B52E-BC67-AF3B-D03B-F895EEBA17BA}"/>
          </ac:cxnSpMkLst>
        </pc:cxnChg>
        <pc:cxnChg chg="add del mod">
          <ac:chgData name="代數白痴 顧" userId="316db6a4f7ef8138" providerId="LiveId" clId="{677D7F95-5FE7-48E7-AD86-42211E234EF4}" dt="2023-07-19T23:49:22.434" v="7335" actId="478"/>
          <ac:cxnSpMkLst>
            <pc:docMk/>
            <pc:sldMk cId="2328187967" sldId="380"/>
            <ac:cxnSpMk id="32" creationId="{1DBBAF0E-7837-41ED-042F-AD474C5BC955}"/>
          </ac:cxnSpMkLst>
        </pc:cxnChg>
        <pc:cxnChg chg="add del mod">
          <ac:chgData name="代數白痴 顧" userId="316db6a4f7ef8138" providerId="LiveId" clId="{677D7F95-5FE7-48E7-AD86-42211E234EF4}" dt="2023-07-19T23:49:21.512" v="7334" actId="478"/>
          <ac:cxnSpMkLst>
            <pc:docMk/>
            <pc:sldMk cId="2328187967" sldId="380"/>
            <ac:cxnSpMk id="33" creationId="{BFE750EF-0642-4D37-3E23-E6FDCFA81408}"/>
          </ac:cxnSpMkLst>
        </pc:cxnChg>
        <pc:cxnChg chg="del">
          <ac:chgData name="代數白痴 顧" userId="316db6a4f7ef8138" providerId="LiveId" clId="{677D7F95-5FE7-48E7-AD86-42211E234EF4}" dt="2023-07-18T00:16:49.749" v="1194" actId="478"/>
          <ac:cxnSpMkLst>
            <pc:docMk/>
            <pc:sldMk cId="2328187967" sldId="380"/>
            <ac:cxnSpMk id="47" creationId="{400F6F7A-CA84-6062-59E9-159C8C28DD67}"/>
          </ac:cxnSpMkLst>
        </pc:cxnChg>
        <pc:cxnChg chg="del">
          <ac:chgData name="代數白痴 顧" userId="316db6a4f7ef8138" providerId="LiveId" clId="{677D7F95-5FE7-48E7-AD86-42211E234EF4}" dt="2023-07-18T00:16:49.749" v="1194" actId="478"/>
          <ac:cxnSpMkLst>
            <pc:docMk/>
            <pc:sldMk cId="2328187967" sldId="380"/>
            <ac:cxnSpMk id="56" creationId="{C6087C43-F2E1-BD29-85A8-5DD731CA0B3E}"/>
          </ac:cxnSpMkLst>
        </pc:cxnChg>
      </pc:sldChg>
      <pc:sldChg chg="addSp delSp modSp mod delAnim modAnim modNotesTx">
        <pc:chgData name="代數白痴 顧" userId="316db6a4f7ef8138" providerId="LiveId" clId="{677D7F95-5FE7-48E7-AD86-42211E234EF4}" dt="2023-07-19T23:54:42.212" v="7723" actId="20577"/>
        <pc:sldMkLst>
          <pc:docMk/>
          <pc:sldMk cId="1787025739" sldId="381"/>
        </pc:sldMkLst>
        <pc:spChg chg="add mod">
          <ac:chgData name="代數白痴 顧" userId="316db6a4f7ef8138" providerId="LiveId" clId="{677D7F95-5FE7-48E7-AD86-42211E234EF4}" dt="2023-07-18T00:57:08.530" v="3720" actId="1076"/>
          <ac:spMkLst>
            <pc:docMk/>
            <pc:sldMk cId="1787025739" sldId="381"/>
            <ac:spMk id="5" creationId="{3855931C-DD42-DA21-0582-98545F1CD54F}"/>
          </ac:spMkLst>
        </pc:spChg>
        <pc:spChg chg="del">
          <ac:chgData name="代數白痴 顧" userId="316db6a4f7ef8138" providerId="LiveId" clId="{677D7F95-5FE7-48E7-AD86-42211E234EF4}" dt="2023-07-17T23:56:12.005" v="4" actId="478"/>
          <ac:spMkLst>
            <pc:docMk/>
            <pc:sldMk cId="1787025739" sldId="381"/>
            <ac:spMk id="16" creationId="{820E319E-B702-D180-C250-5FDDCF87A381}"/>
          </ac:spMkLst>
        </pc:spChg>
        <pc:spChg chg="del">
          <ac:chgData name="代數白痴 顧" userId="316db6a4f7ef8138" providerId="LiveId" clId="{677D7F95-5FE7-48E7-AD86-42211E234EF4}" dt="2023-07-17T23:56:12.005" v="4" actId="478"/>
          <ac:spMkLst>
            <pc:docMk/>
            <pc:sldMk cId="1787025739" sldId="381"/>
            <ac:spMk id="17" creationId="{43BC5D8C-0AFF-4703-AB0C-266BE47A70F1}"/>
          </ac:spMkLst>
        </pc:spChg>
        <pc:spChg chg="mod">
          <ac:chgData name="代數白痴 顧" userId="316db6a4f7ef8138" providerId="LiveId" clId="{677D7F95-5FE7-48E7-AD86-42211E234EF4}" dt="2023-07-18T00:00:47.702" v="284" actId="14100"/>
          <ac:spMkLst>
            <pc:docMk/>
            <pc:sldMk cId="1787025739" sldId="381"/>
            <ac:spMk id="20" creationId="{A3FB830B-771B-E0FE-E89E-71C9D14A0C52}"/>
          </ac:spMkLst>
        </pc:spChg>
        <pc:spChg chg="mod">
          <ac:chgData name="代數白痴 顧" userId="316db6a4f7ef8138" providerId="LiveId" clId="{677D7F95-5FE7-48E7-AD86-42211E234EF4}" dt="2023-07-17T23:58:59.155" v="232" actId="114"/>
          <ac:spMkLst>
            <pc:docMk/>
            <pc:sldMk cId="1787025739" sldId="381"/>
            <ac:spMk id="60" creationId="{90ECAF3B-FFFF-A531-AFBE-31708C7D891C}"/>
          </ac:spMkLst>
        </pc:spChg>
        <pc:spChg chg="mod">
          <ac:chgData name="代數白痴 顧" userId="316db6a4f7ef8138" providerId="LiveId" clId="{677D7F95-5FE7-48E7-AD86-42211E234EF4}" dt="2023-07-18T00:56:59.187" v="3719" actId="404"/>
          <ac:spMkLst>
            <pc:docMk/>
            <pc:sldMk cId="1787025739" sldId="381"/>
            <ac:spMk id="89" creationId="{9E8FE398-ED8E-E5DE-BD50-E0471252FAF6}"/>
          </ac:spMkLst>
        </pc:spChg>
        <pc:spChg chg="mod">
          <ac:chgData name="代數白痴 顧" userId="316db6a4f7ef8138" providerId="LiveId" clId="{677D7F95-5FE7-48E7-AD86-42211E234EF4}" dt="2023-07-18T00:03:39.701" v="423" actId="20577"/>
          <ac:spMkLst>
            <pc:docMk/>
            <pc:sldMk cId="1787025739" sldId="381"/>
            <ac:spMk id="101" creationId="{665D392D-19FC-71B5-434C-0ABBBC91FB85}"/>
          </ac:spMkLst>
        </pc:spChg>
        <pc:grpChg chg="del">
          <ac:chgData name="代數白痴 顧" userId="316db6a4f7ef8138" providerId="LiveId" clId="{677D7F95-5FE7-48E7-AD86-42211E234EF4}" dt="2023-07-17T23:56:12.005" v="4" actId="478"/>
          <ac:grpSpMkLst>
            <pc:docMk/>
            <pc:sldMk cId="1787025739" sldId="381"/>
            <ac:grpSpMk id="19" creationId="{1B8250F5-475F-721B-4961-F7F4932DDAE0}"/>
          </ac:grpSpMkLst>
        </pc:grpChg>
        <pc:inkChg chg="del">
          <ac:chgData name="代數白痴 顧" userId="316db6a4f7ef8138" providerId="LiveId" clId="{677D7F95-5FE7-48E7-AD86-42211E234EF4}" dt="2023-07-17T23:55:27.200" v="1" actId="478"/>
          <ac:inkMkLst>
            <pc:docMk/>
            <pc:sldMk cId="1787025739" sldId="381"/>
            <ac:inkMk id="3" creationId="{9287B28B-D45C-183E-5FE7-96333A09C6AC}"/>
          </ac:inkMkLst>
        </pc:inkChg>
      </pc:sldChg>
      <pc:sldChg chg="new del">
        <pc:chgData name="代數白痴 顧" userId="316db6a4f7ef8138" providerId="LiveId" clId="{677D7F95-5FE7-48E7-AD86-42211E234EF4}" dt="2023-07-18T01:11:54.182" v="6737" actId="2696"/>
        <pc:sldMkLst>
          <pc:docMk/>
          <pc:sldMk cId="1941898077" sldId="382"/>
        </pc:sldMkLst>
      </pc:sldChg>
    </pc:docChg>
  </pc:docChgLst>
  <pc:docChgLst>
    <pc:chgData name="代數白痴 顧" userId="316db6a4f7ef8138" providerId="LiveId" clId="{46C2F393-F996-4C37-9180-442E4418F599}"/>
    <pc:docChg chg="undo custSel addSld modSld">
      <pc:chgData name="代數白痴 顧" userId="316db6a4f7ef8138" providerId="LiveId" clId="{46C2F393-F996-4C37-9180-442E4418F599}" dt="2023-08-07T14:47:30.101" v="1984"/>
      <pc:docMkLst>
        <pc:docMk/>
      </pc:docMkLst>
      <pc:sldChg chg="modSp mod modAnim">
        <pc:chgData name="代數白痴 顧" userId="316db6a4f7ef8138" providerId="LiveId" clId="{46C2F393-F996-4C37-9180-442E4418F599}" dt="2023-08-07T14:47:30.101" v="1984"/>
        <pc:sldMkLst>
          <pc:docMk/>
          <pc:sldMk cId="2873434386" sldId="379"/>
        </pc:sldMkLst>
        <pc:picChg chg="mod">
          <ac:chgData name="代數白痴 顧" userId="316db6a4f7ef8138" providerId="LiveId" clId="{46C2F393-F996-4C37-9180-442E4418F599}" dt="2023-08-07T14:42:59.883" v="1632" actId="14100"/>
          <ac:picMkLst>
            <pc:docMk/>
            <pc:sldMk cId="2873434386" sldId="379"/>
            <ac:picMk id="5" creationId="{BC1F925B-0C3B-2CBA-E942-A09FF91D4971}"/>
          </ac:picMkLst>
        </pc:picChg>
      </pc:sldChg>
      <pc:sldChg chg="modSp mod">
        <pc:chgData name="代數白痴 顧" userId="316db6a4f7ef8138" providerId="LiveId" clId="{46C2F393-F996-4C37-9180-442E4418F599}" dt="2023-08-07T14:17:21.047" v="1" actId="20577"/>
        <pc:sldMkLst>
          <pc:docMk/>
          <pc:sldMk cId="371298532" sldId="385"/>
        </pc:sldMkLst>
        <pc:spChg chg="mod">
          <ac:chgData name="代數白痴 顧" userId="316db6a4f7ef8138" providerId="LiveId" clId="{46C2F393-F996-4C37-9180-442E4418F599}" dt="2023-08-07T14:17:21.047" v="1" actId="20577"/>
          <ac:spMkLst>
            <pc:docMk/>
            <pc:sldMk cId="371298532" sldId="385"/>
            <ac:spMk id="2" creationId="{2ED883B7-7BB5-3569-0000-ECC75BEFD414}"/>
          </ac:spMkLst>
        </pc:spChg>
      </pc:sldChg>
      <pc:sldChg chg="modSp mod modAnim">
        <pc:chgData name="代數白痴 顧" userId="316db6a4f7ef8138" providerId="LiveId" clId="{46C2F393-F996-4C37-9180-442E4418F599}" dt="2023-08-07T14:47:23.302" v="1983"/>
        <pc:sldMkLst>
          <pc:docMk/>
          <pc:sldMk cId="754667137" sldId="386"/>
        </pc:sldMkLst>
        <pc:spChg chg="mod">
          <ac:chgData name="代數白痴 顧" userId="316db6a4f7ef8138" providerId="LiveId" clId="{46C2F393-F996-4C37-9180-442E4418F599}" dt="2023-08-07T14:17:33.758" v="2" actId="113"/>
          <ac:spMkLst>
            <pc:docMk/>
            <pc:sldMk cId="754667137" sldId="386"/>
            <ac:spMk id="89" creationId="{9E8FE398-ED8E-E5DE-BD50-E0471252FAF6}"/>
          </ac:spMkLst>
        </pc:spChg>
      </pc:sldChg>
      <pc:sldChg chg="addSp delSp modSp mod modAnim">
        <pc:chgData name="代數白痴 顧" userId="316db6a4f7ef8138" providerId="LiveId" clId="{46C2F393-F996-4C37-9180-442E4418F599}" dt="2023-08-07T14:47:15.821" v="1982"/>
        <pc:sldMkLst>
          <pc:docMk/>
          <pc:sldMk cId="731354489" sldId="387"/>
        </pc:sldMkLst>
        <pc:spChg chg="mod">
          <ac:chgData name="代數白痴 顧" userId="316db6a4f7ef8138" providerId="LiveId" clId="{46C2F393-F996-4C37-9180-442E4418F599}" dt="2023-08-07T14:38:26.668" v="1410" actId="20577"/>
          <ac:spMkLst>
            <pc:docMk/>
            <pc:sldMk cId="731354489" sldId="387"/>
            <ac:spMk id="23" creationId="{00000000-0000-0000-0000-000000000000}"/>
          </ac:spMkLst>
        </pc:spChg>
        <pc:spChg chg="mod">
          <ac:chgData name="代數白痴 顧" userId="316db6a4f7ef8138" providerId="LiveId" clId="{46C2F393-F996-4C37-9180-442E4418F599}" dt="2023-08-07T14:42:47.006" v="1631" actId="948"/>
          <ac:spMkLst>
            <pc:docMk/>
            <pc:sldMk cId="731354489" sldId="387"/>
            <ac:spMk id="60" creationId="{90ECAF3B-FFFF-A531-AFBE-31708C7D891C}"/>
          </ac:spMkLst>
        </pc:spChg>
        <pc:spChg chg="mod">
          <ac:chgData name="代數白痴 顧" userId="316db6a4f7ef8138" providerId="LiveId" clId="{46C2F393-F996-4C37-9180-442E4418F599}" dt="2023-08-07T14:39:07.768" v="1426" actId="113"/>
          <ac:spMkLst>
            <pc:docMk/>
            <pc:sldMk cId="731354489" sldId="387"/>
            <ac:spMk id="89" creationId="{9E8FE398-ED8E-E5DE-BD50-E0471252FAF6}"/>
          </ac:spMkLst>
        </pc:spChg>
        <pc:spChg chg="mod">
          <ac:chgData name="代數白痴 顧" userId="316db6a4f7ef8138" providerId="LiveId" clId="{46C2F393-F996-4C37-9180-442E4418F599}" dt="2023-08-07T14:38:11.582" v="1387" actId="113"/>
          <ac:spMkLst>
            <pc:docMk/>
            <pc:sldMk cId="731354489" sldId="387"/>
            <ac:spMk id="101" creationId="{665D392D-19FC-71B5-434C-0ABBBC91FB85}"/>
          </ac:spMkLst>
        </pc:spChg>
        <pc:grpChg chg="mod">
          <ac:chgData name="代數白痴 顧" userId="316db6a4f7ef8138" providerId="LiveId" clId="{46C2F393-F996-4C37-9180-442E4418F599}" dt="2023-08-07T14:31:45.348" v="757" actId="1035"/>
          <ac:grpSpMkLst>
            <pc:docMk/>
            <pc:sldMk cId="731354489" sldId="387"/>
            <ac:grpSpMk id="5" creationId="{4BAA3B68-1C7B-0A3C-CDE3-3D592655F73E}"/>
          </ac:grpSpMkLst>
        </pc:grpChg>
        <pc:graphicFrameChg chg="add del mod modGraphic">
          <ac:chgData name="代數白痴 顧" userId="316db6a4f7ef8138" providerId="LiveId" clId="{46C2F393-F996-4C37-9180-442E4418F599}" dt="2023-08-07T14:28:02.701" v="567" actId="478"/>
          <ac:graphicFrameMkLst>
            <pc:docMk/>
            <pc:sldMk cId="731354489" sldId="387"/>
            <ac:graphicFrameMk id="6" creationId="{1D800CBD-BE37-0033-417E-4008BA15E551}"/>
          </ac:graphicFrameMkLst>
        </pc:graphicFrameChg>
        <pc:graphicFrameChg chg="add mod modGraphic">
          <ac:chgData name="代數白痴 顧" userId="316db6a4f7ef8138" providerId="LiveId" clId="{46C2F393-F996-4C37-9180-442E4418F599}" dt="2023-08-07T14:31:19.513" v="743" actId="572"/>
          <ac:graphicFrameMkLst>
            <pc:docMk/>
            <pc:sldMk cId="731354489" sldId="387"/>
            <ac:graphicFrameMk id="7" creationId="{4D7B3E42-8458-5A2B-8262-E9DA7395F263}"/>
          </ac:graphicFrameMkLst>
        </pc:graphicFrameChg>
        <pc:picChg chg="add del mod">
          <ac:chgData name="代數白痴 顧" userId="316db6a4f7ef8138" providerId="LiveId" clId="{46C2F393-F996-4C37-9180-442E4418F599}" dt="2023-08-07T14:30:49.699" v="737" actId="478"/>
          <ac:picMkLst>
            <pc:docMk/>
            <pc:sldMk cId="731354489" sldId="387"/>
            <ac:picMk id="2" creationId="{49079357-0A30-F2F3-7FD9-9DF00DF3499E}"/>
          </ac:picMkLst>
        </pc:picChg>
      </pc:sldChg>
      <pc:sldChg chg="delSp modSp add mod modAnim">
        <pc:chgData name="代數白痴 顧" userId="316db6a4f7ef8138" providerId="LiveId" clId="{46C2F393-F996-4C37-9180-442E4418F599}" dt="2023-08-07T14:47:08.996" v="1981"/>
        <pc:sldMkLst>
          <pc:docMk/>
          <pc:sldMk cId="3686676960" sldId="388"/>
        </pc:sldMkLst>
        <pc:spChg chg="mod">
          <ac:chgData name="代數白痴 顧" userId="316db6a4f7ef8138" providerId="LiveId" clId="{46C2F393-F996-4C37-9180-442E4418F599}" dt="2023-08-07T14:43:53.415" v="1676" actId="113"/>
          <ac:spMkLst>
            <pc:docMk/>
            <pc:sldMk cId="3686676960" sldId="388"/>
            <ac:spMk id="60" creationId="{90ECAF3B-FFFF-A531-AFBE-31708C7D891C}"/>
          </ac:spMkLst>
        </pc:spChg>
        <pc:spChg chg="mod">
          <ac:chgData name="代數白痴 顧" userId="316db6a4f7ef8138" providerId="LiveId" clId="{46C2F393-F996-4C37-9180-442E4418F599}" dt="2023-08-07T14:46:34.096" v="1953" actId="113"/>
          <ac:spMkLst>
            <pc:docMk/>
            <pc:sldMk cId="3686676960" sldId="388"/>
            <ac:spMk id="89" creationId="{9E8FE398-ED8E-E5DE-BD50-E0471252FAF6}"/>
          </ac:spMkLst>
        </pc:spChg>
        <pc:spChg chg="mod">
          <ac:chgData name="代數白痴 顧" userId="316db6a4f7ef8138" providerId="LiveId" clId="{46C2F393-F996-4C37-9180-442E4418F599}" dt="2023-08-07T14:46:46.939" v="1980" actId="1036"/>
          <ac:spMkLst>
            <pc:docMk/>
            <pc:sldMk cId="3686676960" sldId="388"/>
            <ac:spMk id="101" creationId="{665D392D-19FC-71B5-434C-0ABBBC91FB85}"/>
          </ac:spMkLst>
        </pc:spChg>
        <pc:grpChg chg="mod">
          <ac:chgData name="代數白痴 顧" userId="316db6a4f7ef8138" providerId="LiveId" clId="{46C2F393-F996-4C37-9180-442E4418F599}" dt="2023-08-07T14:46:40.699" v="1966" actId="1035"/>
          <ac:grpSpMkLst>
            <pc:docMk/>
            <pc:sldMk cId="3686676960" sldId="388"/>
            <ac:grpSpMk id="5" creationId="{4BAA3B68-1C7B-0A3C-CDE3-3D592655F73E}"/>
          </ac:grpSpMkLst>
        </pc:grpChg>
        <pc:graphicFrameChg chg="del">
          <ac:chgData name="代數白痴 顧" userId="316db6a4f7ef8138" providerId="LiveId" clId="{46C2F393-F996-4C37-9180-442E4418F599}" dt="2023-08-07T14:41:32.460" v="1428" actId="478"/>
          <ac:graphicFrameMkLst>
            <pc:docMk/>
            <pc:sldMk cId="3686676960" sldId="388"/>
            <ac:graphicFrameMk id="7" creationId="{4D7B3E42-8458-5A2B-8262-E9DA7395F263}"/>
          </ac:graphicFrameMkLst>
        </pc:graphicFrameChg>
      </pc:sldChg>
    </pc:docChg>
  </pc:docChgLst>
  <pc:docChgLst>
    <pc:chgData name="代數白痴 顧" userId="316db6a4f7ef8138" providerId="LiveId" clId="{F07C6D0E-EAEB-4698-AC72-4AD466C41867}"/>
    <pc:docChg chg="undo custSel addSld modSld">
      <pc:chgData name="代數白痴 顧" userId="316db6a4f7ef8138" providerId="LiveId" clId="{F07C6D0E-EAEB-4698-AC72-4AD466C41867}" dt="2023-08-14T13:04:17.391" v="1198" actId="947"/>
      <pc:docMkLst>
        <pc:docMk/>
      </pc:docMkLst>
      <pc:sldChg chg="modSp mod modNotesTx">
        <pc:chgData name="代數白痴 顧" userId="316db6a4f7ef8138" providerId="LiveId" clId="{F07C6D0E-EAEB-4698-AC72-4AD466C41867}" dt="2023-08-14T12:26:27.745" v="48" actId="20577"/>
        <pc:sldMkLst>
          <pc:docMk/>
          <pc:sldMk cId="371298532" sldId="385"/>
        </pc:sldMkLst>
        <pc:spChg chg="mod">
          <ac:chgData name="代數白痴 顧" userId="316db6a4f7ef8138" providerId="LiveId" clId="{F07C6D0E-EAEB-4698-AC72-4AD466C41867}" dt="2023-08-14T12:26:14.583" v="17" actId="20577"/>
          <ac:spMkLst>
            <pc:docMk/>
            <pc:sldMk cId="371298532" sldId="385"/>
            <ac:spMk id="2" creationId="{2ED883B7-7BB5-3569-0000-ECC75BEFD414}"/>
          </ac:spMkLst>
        </pc:spChg>
      </pc:sldChg>
      <pc:sldChg chg="addSp delSp modSp mod">
        <pc:chgData name="代數白痴 顧" userId="316db6a4f7ef8138" providerId="LiveId" clId="{F07C6D0E-EAEB-4698-AC72-4AD466C41867}" dt="2023-08-14T12:35:10.863" v="470" actId="1035"/>
        <pc:sldMkLst>
          <pc:docMk/>
          <pc:sldMk cId="754667137" sldId="386"/>
        </pc:sldMkLst>
        <pc:spChg chg="mod">
          <ac:chgData name="代數白痴 顧" userId="316db6a4f7ef8138" providerId="LiveId" clId="{F07C6D0E-EAEB-4698-AC72-4AD466C41867}" dt="2023-08-14T12:26:48.342" v="83" actId="20577"/>
          <ac:spMkLst>
            <pc:docMk/>
            <pc:sldMk cId="754667137" sldId="386"/>
            <ac:spMk id="23" creationId="{00000000-0000-0000-0000-000000000000}"/>
          </ac:spMkLst>
        </pc:spChg>
        <pc:spChg chg="mod">
          <ac:chgData name="代數白痴 顧" userId="316db6a4f7ef8138" providerId="LiveId" clId="{F07C6D0E-EAEB-4698-AC72-4AD466C41867}" dt="2023-08-14T12:28:43.391" v="213" actId="20577"/>
          <ac:spMkLst>
            <pc:docMk/>
            <pc:sldMk cId="754667137" sldId="386"/>
            <ac:spMk id="60" creationId="{90ECAF3B-FFFF-A531-AFBE-31708C7D891C}"/>
          </ac:spMkLst>
        </pc:spChg>
        <pc:spChg chg="mod">
          <ac:chgData name="代數白痴 顧" userId="316db6a4f7ef8138" providerId="LiveId" clId="{F07C6D0E-EAEB-4698-AC72-4AD466C41867}" dt="2023-08-14T12:34:53.908" v="447" actId="20577"/>
          <ac:spMkLst>
            <pc:docMk/>
            <pc:sldMk cId="754667137" sldId="386"/>
            <ac:spMk id="89" creationId="{9E8FE398-ED8E-E5DE-BD50-E0471252FAF6}"/>
          </ac:spMkLst>
        </pc:spChg>
        <pc:spChg chg="mod">
          <ac:chgData name="代數白痴 顧" userId="316db6a4f7ef8138" providerId="LiveId" clId="{F07C6D0E-EAEB-4698-AC72-4AD466C41867}" dt="2023-08-14T12:35:10.863" v="470" actId="1035"/>
          <ac:spMkLst>
            <pc:docMk/>
            <pc:sldMk cId="754667137" sldId="386"/>
            <ac:spMk id="101" creationId="{665D392D-19FC-71B5-434C-0ABBBC91FB85}"/>
          </ac:spMkLst>
        </pc:spChg>
        <pc:grpChg chg="mod">
          <ac:chgData name="代數白痴 顧" userId="316db6a4f7ef8138" providerId="LiveId" clId="{F07C6D0E-EAEB-4698-AC72-4AD466C41867}" dt="2023-08-14T12:35:06.285" v="464" actId="1036"/>
          <ac:grpSpMkLst>
            <pc:docMk/>
            <pc:sldMk cId="754667137" sldId="386"/>
            <ac:grpSpMk id="2" creationId="{9204BB33-F861-B3E8-E94D-762DF3B9352D}"/>
          </ac:grpSpMkLst>
        </pc:grpChg>
        <pc:graphicFrameChg chg="add mod modGraphic">
          <ac:chgData name="代數白痴 顧" userId="316db6a4f7ef8138" providerId="LiveId" clId="{F07C6D0E-EAEB-4698-AC72-4AD466C41867}" dt="2023-08-14T12:33:08.108" v="386" actId="1035"/>
          <ac:graphicFrameMkLst>
            <pc:docMk/>
            <pc:sldMk cId="754667137" sldId="386"/>
            <ac:graphicFrameMk id="6" creationId="{06C634D9-861A-7EF8-623E-789717632D34}"/>
          </ac:graphicFrameMkLst>
        </pc:graphicFrameChg>
        <pc:graphicFrameChg chg="add del mod modGraphic">
          <ac:chgData name="代數白痴 顧" userId="316db6a4f7ef8138" providerId="LiveId" clId="{F07C6D0E-EAEB-4698-AC72-4AD466C41867}" dt="2023-08-14T12:32:04.962" v="346" actId="478"/>
          <ac:graphicFrameMkLst>
            <pc:docMk/>
            <pc:sldMk cId="754667137" sldId="386"/>
            <ac:graphicFrameMk id="7" creationId="{58BFBEC9-3325-BBB2-04AF-F7132B399770}"/>
          </ac:graphicFrameMkLst>
        </pc:graphicFrameChg>
        <pc:picChg chg="add del mod">
          <ac:chgData name="代數白痴 顧" userId="316db6a4f7ef8138" providerId="LiveId" clId="{F07C6D0E-EAEB-4698-AC72-4AD466C41867}" dt="2023-08-14T12:30:37.517" v="319" actId="478"/>
          <ac:picMkLst>
            <pc:docMk/>
            <pc:sldMk cId="754667137" sldId="386"/>
            <ac:picMk id="5" creationId="{AFBEFCE1-AE36-8414-DD71-7110F75B4D13}"/>
          </ac:picMkLst>
        </pc:picChg>
      </pc:sldChg>
      <pc:sldChg chg="modSp mod">
        <pc:chgData name="代數白痴 顧" userId="316db6a4f7ef8138" providerId="LiveId" clId="{F07C6D0E-EAEB-4698-AC72-4AD466C41867}" dt="2023-08-14T12:46:08.955" v="1026" actId="1036"/>
        <pc:sldMkLst>
          <pc:docMk/>
          <pc:sldMk cId="731354489" sldId="387"/>
        </pc:sldMkLst>
        <pc:spChg chg="mod">
          <ac:chgData name="代數白痴 顧" userId="316db6a4f7ef8138" providerId="LiveId" clId="{F07C6D0E-EAEB-4698-AC72-4AD466C41867}" dt="2023-08-14T12:46:08.955" v="1026" actId="1036"/>
          <ac:spMkLst>
            <pc:docMk/>
            <pc:sldMk cId="731354489" sldId="387"/>
            <ac:spMk id="60" creationId="{90ECAF3B-FFFF-A531-AFBE-31708C7D891C}"/>
          </ac:spMkLst>
        </pc:spChg>
        <pc:spChg chg="mod">
          <ac:chgData name="代數白痴 顧" userId="316db6a4f7ef8138" providerId="LiveId" clId="{F07C6D0E-EAEB-4698-AC72-4AD466C41867}" dt="2023-08-14T12:44:38.365" v="900" actId="114"/>
          <ac:spMkLst>
            <pc:docMk/>
            <pc:sldMk cId="731354489" sldId="387"/>
            <ac:spMk id="89" creationId="{9E8FE398-ED8E-E5DE-BD50-E0471252FAF6}"/>
          </ac:spMkLst>
        </pc:spChg>
        <pc:spChg chg="mod">
          <ac:chgData name="代數白痴 顧" userId="316db6a4f7ef8138" providerId="LiveId" clId="{F07C6D0E-EAEB-4698-AC72-4AD466C41867}" dt="2023-08-14T12:45:12.590" v="945" actId="1036"/>
          <ac:spMkLst>
            <pc:docMk/>
            <pc:sldMk cId="731354489" sldId="387"/>
            <ac:spMk id="101" creationId="{665D392D-19FC-71B5-434C-0ABBBC91FB85}"/>
          </ac:spMkLst>
        </pc:spChg>
        <pc:grpChg chg="mod">
          <ac:chgData name="代數白痴 顧" userId="316db6a4f7ef8138" providerId="LiveId" clId="{F07C6D0E-EAEB-4698-AC72-4AD466C41867}" dt="2023-08-14T12:43:00.738" v="856" actId="1035"/>
          <ac:grpSpMkLst>
            <pc:docMk/>
            <pc:sldMk cId="731354489" sldId="387"/>
            <ac:grpSpMk id="5" creationId="{4BAA3B68-1C7B-0A3C-CDE3-3D592655F73E}"/>
          </ac:grpSpMkLst>
        </pc:grpChg>
      </pc:sldChg>
      <pc:sldChg chg="delSp modSp mod">
        <pc:chgData name="代數白痴 顧" userId="316db6a4f7ef8138" providerId="LiveId" clId="{F07C6D0E-EAEB-4698-AC72-4AD466C41867}" dt="2023-08-14T12:41:11.521" v="790" actId="20577"/>
        <pc:sldMkLst>
          <pc:docMk/>
          <pc:sldMk cId="3686676960" sldId="388"/>
        </pc:sldMkLst>
        <pc:spChg chg="del">
          <ac:chgData name="代數白痴 顧" userId="316db6a4f7ef8138" providerId="LiveId" clId="{F07C6D0E-EAEB-4698-AC72-4AD466C41867}" dt="2023-08-14T12:35:30.350" v="471" actId="478"/>
          <ac:spMkLst>
            <pc:docMk/>
            <pc:sldMk cId="3686676960" sldId="388"/>
            <ac:spMk id="9" creationId="{F3192138-67B2-1C24-16B7-8D266C5E118B}"/>
          </ac:spMkLst>
        </pc:spChg>
        <pc:spChg chg="del">
          <ac:chgData name="代數白痴 顧" userId="316db6a4f7ef8138" providerId="LiveId" clId="{F07C6D0E-EAEB-4698-AC72-4AD466C41867}" dt="2023-08-14T12:35:30.350" v="471" actId="478"/>
          <ac:spMkLst>
            <pc:docMk/>
            <pc:sldMk cId="3686676960" sldId="388"/>
            <ac:spMk id="14" creationId="{CDE7032B-EFBF-8F73-6DE5-94C96F09F5F0}"/>
          </ac:spMkLst>
        </pc:spChg>
        <pc:spChg chg="mod">
          <ac:chgData name="代數白痴 顧" userId="316db6a4f7ef8138" providerId="LiveId" clId="{F07C6D0E-EAEB-4698-AC72-4AD466C41867}" dt="2023-08-14T12:40:24.331" v="692" actId="20577"/>
          <ac:spMkLst>
            <pc:docMk/>
            <pc:sldMk cId="3686676960" sldId="388"/>
            <ac:spMk id="23" creationId="{00000000-0000-0000-0000-000000000000}"/>
          </ac:spMkLst>
        </pc:spChg>
        <pc:spChg chg="mod">
          <ac:chgData name="代數白痴 顧" userId="316db6a4f7ef8138" providerId="LiveId" clId="{F07C6D0E-EAEB-4698-AC72-4AD466C41867}" dt="2023-08-14T12:38:14.440" v="594" actId="20577"/>
          <ac:spMkLst>
            <pc:docMk/>
            <pc:sldMk cId="3686676960" sldId="388"/>
            <ac:spMk id="60" creationId="{90ECAF3B-FFFF-A531-AFBE-31708C7D891C}"/>
          </ac:spMkLst>
        </pc:spChg>
        <pc:spChg chg="mod">
          <ac:chgData name="代數白痴 顧" userId="316db6a4f7ef8138" providerId="LiveId" clId="{F07C6D0E-EAEB-4698-AC72-4AD466C41867}" dt="2023-08-14T12:41:11.521" v="790" actId="20577"/>
          <ac:spMkLst>
            <pc:docMk/>
            <pc:sldMk cId="3686676960" sldId="388"/>
            <ac:spMk id="89" creationId="{9E8FE398-ED8E-E5DE-BD50-E0471252FAF6}"/>
          </ac:spMkLst>
        </pc:spChg>
        <pc:spChg chg="mod">
          <ac:chgData name="代數白痴 顧" userId="316db6a4f7ef8138" providerId="LiveId" clId="{F07C6D0E-EAEB-4698-AC72-4AD466C41867}" dt="2023-08-14T12:39:43.360" v="667" actId="113"/>
          <ac:spMkLst>
            <pc:docMk/>
            <pc:sldMk cId="3686676960" sldId="388"/>
            <ac:spMk id="101" creationId="{665D392D-19FC-71B5-434C-0ABBBC91FB85}"/>
          </ac:spMkLst>
        </pc:spChg>
        <pc:grpChg chg="mod">
          <ac:chgData name="代數白痴 顧" userId="316db6a4f7ef8138" providerId="LiveId" clId="{F07C6D0E-EAEB-4698-AC72-4AD466C41867}" dt="2023-08-14T12:38:58.766" v="628" actId="1035"/>
          <ac:grpSpMkLst>
            <pc:docMk/>
            <pc:sldMk cId="3686676960" sldId="388"/>
            <ac:grpSpMk id="5" creationId="{4BAA3B68-1C7B-0A3C-CDE3-3D592655F73E}"/>
          </ac:grpSpMkLst>
        </pc:grpChg>
        <pc:picChg chg="del">
          <ac:chgData name="代數白痴 顧" userId="316db6a4f7ef8138" providerId="LiveId" clId="{F07C6D0E-EAEB-4698-AC72-4AD466C41867}" dt="2023-08-14T12:35:30.350" v="471" actId="478"/>
          <ac:picMkLst>
            <pc:docMk/>
            <pc:sldMk cId="3686676960" sldId="388"/>
            <ac:picMk id="7" creationId="{B0F5FD12-3C3C-AC06-6A14-B2BE0D7B9825}"/>
          </ac:picMkLst>
        </pc:picChg>
        <pc:cxnChg chg="mod">
          <ac:chgData name="代數白痴 顧" userId="316db6a4f7ef8138" providerId="LiveId" clId="{F07C6D0E-EAEB-4698-AC72-4AD466C41867}" dt="2023-08-14T12:36:54.941" v="476" actId="1076"/>
          <ac:cxnSpMkLst>
            <pc:docMk/>
            <pc:sldMk cId="3686676960" sldId="388"/>
            <ac:cxnSpMk id="3" creationId="{0A66E084-65E6-1358-0A8B-92B6D6964606}"/>
          </ac:cxnSpMkLst>
        </pc:cxnChg>
      </pc:sldChg>
      <pc:sldChg chg="modSp add mod">
        <pc:chgData name="代數白痴 顧" userId="316db6a4f7ef8138" providerId="LiveId" clId="{F07C6D0E-EAEB-4698-AC72-4AD466C41867}" dt="2023-08-14T13:04:17.391" v="1198" actId="947"/>
        <pc:sldMkLst>
          <pc:docMk/>
          <pc:sldMk cId="653955125" sldId="389"/>
        </pc:sldMkLst>
        <pc:spChg chg="mod">
          <ac:chgData name="代數白痴 顧" userId="316db6a4f7ef8138" providerId="LiveId" clId="{F07C6D0E-EAEB-4698-AC72-4AD466C41867}" dt="2023-08-14T13:03:17.822" v="1191" actId="20577"/>
          <ac:spMkLst>
            <pc:docMk/>
            <pc:sldMk cId="653955125" sldId="389"/>
            <ac:spMk id="23" creationId="{00000000-0000-0000-0000-000000000000}"/>
          </ac:spMkLst>
        </pc:spChg>
        <pc:spChg chg="mod">
          <ac:chgData name="代數白痴 顧" userId="316db6a4f7ef8138" providerId="LiveId" clId="{F07C6D0E-EAEB-4698-AC72-4AD466C41867}" dt="2023-08-14T13:04:17.391" v="1198" actId="947"/>
          <ac:spMkLst>
            <pc:docMk/>
            <pc:sldMk cId="653955125" sldId="389"/>
            <ac:spMk id="60" creationId="{90ECAF3B-FFFF-A531-AFBE-31708C7D891C}"/>
          </ac:spMkLst>
        </pc:spChg>
        <pc:spChg chg="mod">
          <ac:chgData name="代數白痴 顧" userId="316db6a4f7ef8138" providerId="LiveId" clId="{F07C6D0E-EAEB-4698-AC72-4AD466C41867}" dt="2023-08-14T13:00:45.866" v="1121" actId="1035"/>
          <ac:spMkLst>
            <pc:docMk/>
            <pc:sldMk cId="653955125" sldId="389"/>
            <ac:spMk id="85" creationId="{FD9877AB-90D9-85AC-8B35-7C59154D6CA1}"/>
          </ac:spMkLst>
        </pc:spChg>
        <pc:spChg chg="mod">
          <ac:chgData name="代數白痴 顧" userId="316db6a4f7ef8138" providerId="LiveId" clId="{F07C6D0E-EAEB-4698-AC72-4AD466C41867}" dt="2023-08-14T13:00:45.866" v="1121" actId="1035"/>
          <ac:spMkLst>
            <pc:docMk/>
            <pc:sldMk cId="653955125" sldId="389"/>
            <ac:spMk id="86" creationId="{7A8B1BF8-834A-95B0-07DE-5087C19188C0}"/>
          </ac:spMkLst>
        </pc:spChg>
        <pc:spChg chg="mod">
          <ac:chgData name="代數白痴 顧" userId="316db6a4f7ef8138" providerId="LiveId" clId="{F07C6D0E-EAEB-4698-AC72-4AD466C41867}" dt="2023-08-14T13:01:05.160" v="1126" actId="14100"/>
          <ac:spMkLst>
            <pc:docMk/>
            <pc:sldMk cId="653955125" sldId="389"/>
            <ac:spMk id="89" creationId="{9E8FE398-ED8E-E5DE-BD50-E0471252FAF6}"/>
          </ac:spMkLst>
        </pc:spChg>
        <pc:spChg chg="mod">
          <ac:chgData name="代數白痴 顧" userId="316db6a4f7ef8138" providerId="LiveId" clId="{F07C6D0E-EAEB-4698-AC72-4AD466C41867}" dt="2023-08-14T13:00:15.128" v="1081" actId="20577"/>
          <ac:spMkLst>
            <pc:docMk/>
            <pc:sldMk cId="653955125" sldId="389"/>
            <ac:spMk id="101" creationId="{665D392D-19FC-71B5-434C-0ABBBC91FB85}"/>
          </ac:spMkLst>
        </pc:spChg>
        <pc:cxnChg chg="mod">
          <ac:chgData name="代數白痴 顧" userId="316db6a4f7ef8138" providerId="LiveId" clId="{F07C6D0E-EAEB-4698-AC72-4AD466C41867}" dt="2023-08-14T13:00:45.866" v="1121" actId="1035"/>
          <ac:cxnSpMkLst>
            <pc:docMk/>
            <pc:sldMk cId="653955125" sldId="389"/>
            <ac:cxnSpMk id="84" creationId="{85798A49-4654-BF16-EA6F-C7F808DE531E}"/>
          </ac:cxnSpMkLst>
        </pc:cxnChg>
      </pc:sldChg>
    </pc:docChg>
  </pc:docChgLst>
  <pc:docChgLst>
    <pc:chgData name="代數白痴 顧" userId="316db6a4f7ef8138" providerId="LiveId" clId="{FB6A0F17-6D60-4C64-BFBD-FE2CCE7385F4}"/>
    <pc:docChg chg="undo custSel modSld modMainMaster">
      <pc:chgData name="代數白痴 顧" userId="316db6a4f7ef8138" providerId="LiveId" clId="{FB6A0F17-6D60-4C64-BFBD-FE2CCE7385F4}" dt="2023-08-07T12:48:25.091" v="3978" actId="114"/>
      <pc:docMkLst>
        <pc:docMk/>
      </pc:docMkLst>
      <pc:sldChg chg="addSp delSp modSp mod delAnim modAnim modNotesTx">
        <pc:chgData name="代數白痴 顧" userId="316db6a4f7ef8138" providerId="LiveId" clId="{FB6A0F17-6D60-4C64-BFBD-FE2CCE7385F4}" dt="2023-08-07T12:38:17.232" v="3272" actId="1037"/>
        <pc:sldMkLst>
          <pc:docMk/>
          <pc:sldMk cId="2873434386" sldId="379"/>
        </pc:sldMkLst>
        <pc:spChg chg="mod">
          <ac:chgData name="代數白痴 顧" userId="316db6a4f7ef8138" providerId="LiveId" clId="{FB6A0F17-6D60-4C64-BFBD-FE2CCE7385F4}" dt="2023-08-07T12:02:54.216" v="714" actId="20577"/>
          <ac:spMkLst>
            <pc:docMk/>
            <pc:sldMk cId="2873434386" sldId="379"/>
            <ac:spMk id="23" creationId="{00000000-0000-0000-0000-000000000000}"/>
          </ac:spMkLst>
        </pc:spChg>
        <pc:spChg chg="del">
          <ac:chgData name="代數白痴 顧" userId="316db6a4f7ef8138" providerId="LiveId" clId="{FB6A0F17-6D60-4C64-BFBD-FE2CCE7385F4}" dt="2023-08-07T11:57:44.119" v="24" actId="478"/>
          <ac:spMkLst>
            <pc:docMk/>
            <pc:sldMk cId="2873434386" sldId="379"/>
            <ac:spMk id="34" creationId="{1908CD71-6A1A-7B1D-148F-BB9DFBCCA3CE}"/>
          </ac:spMkLst>
        </pc:spChg>
        <pc:spChg chg="del">
          <ac:chgData name="代數白痴 顧" userId="316db6a4f7ef8138" providerId="LiveId" clId="{FB6A0F17-6D60-4C64-BFBD-FE2CCE7385F4}" dt="2023-08-07T11:57:44.119" v="24" actId="478"/>
          <ac:spMkLst>
            <pc:docMk/>
            <pc:sldMk cId="2873434386" sldId="379"/>
            <ac:spMk id="35" creationId="{E6CF4135-15A2-2898-FAEB-8EF2D1DC7B57}"/>
          </ac:spMkLst>
        </pc:spChg>
        <pc:spChg chg="del">
          <ac:chgData name="代數白痴 顧" userId="316db6a4f7ef8138" providerId="LiveId" clId="{FB6A0F17-6D60-4C64-BFBD-FE2CCE7385F4}" dt="2023-08-07T11:57:44.119" v="24" actId="478"/>
          <ac:spMkLst>
            <pc:docMk/>
            <pc:sldMk cId="2873434386" sldId="379"/>
            <ac:spMk id="36" creationId="{BE73F5C0-0320-F5B5-8126-367556402188}"/>
          </ac:spMkLst>
        </pc:spChg>
        <pc:spChg chg="del">
          <ac:chgData name="代數白痴 顧" userId="316db6a4f7ef8138" providerId="LiveId" clId="{FB6A0F17-6D60-4C64-BFBD-FE2CCE7385F4}" dt="2023-08-07T11:57:44.119" v="24" actId="478"/>
          <ac:spMkLst>
            <pc:docMk/>
            <pc:sldMk cId="2873434386" sldId="379"/>
            <ac:spMk id="37" creationId="{214B2B0D-1B91-0058-1FA0-CAEEF4F6C2A0}"/>
          </ac:spMkLst>
        </pc:spChg>
        <pc:spChg chg="del">
          <ac:chgData name="代數白痴 顧" userId="316db6a4f7ef8138" providerId="LiveId" clId="{FB6A0F17-6D60-4C64-BFBD-FE2CCE7385F4}" dt="2023-08-07T11:57:44.119" v="24" actId="478"/>
          <ac:spMkLst>
            <pc:docMk/>
            <pc:sldMk cId="2873434386" sldId="379"/>
            <ac:spMk id="39" creationId="{6F2CB9FE-DF7F-F426-5478-4C336FD6B56F}"/>
          </ac:spMkLst>
        </pc:spChg>
        <pc:spChg chg="del">
          <ac:chgData name="代數白痴 顧" userId="316db6a4f7ef8138" providerId="LiveId" clId="{FB6A0F17-6D60-4C64-BFBD-FE2CCE7385F4}" dt="2023-08-07T11:57:44.119" v="24" actId="478"/>
          <ac:spMkLst>
            <pc:docMk/>
            <pc:sldMk cId="2873434386" sldId="379"/>
            <ac:spMk id="40" creationId="{9996B072-2787-14C9-ADCE-4E4A5C0D6FFC}"/>
          </ac:spMkLst>
        </pc:spChg>
        <pc:spChg chg="del">
          <ac:chgData name="代數白痴 顧" userId="316db6a4f7ef8138" providerId="LiveId" clId="{FB6A0F17-6D60-4C64-BFBD-FE2CCE7385F4}" dt="2023-08-07T11:57:44.119" v="24" actId="478"/>
          <ac:spMkLst>
            <pc:docMk/>
            <pc:sldMk cId="2873434386" sldId="379"/>
            <ac:spMk id="41" creationId="{D8410A83-1D80-9D36-C0AA-96CFD982D61E}"/>
          </ac:spMkLst>
        </pc:spChg>
        <pc:spChg chg="del">
          <ac:chgData name="代數白痴 顧" userId="316db6a4f7ef8138" providerId="LiveId" clId="{FB6A0F17-6D60-4C64-BFBD-FE2CCE7385F4}" dt="2023-08-07T11:57:44.119" v="24" actId="478"/>
          <ac:spMkLst>
            <pc:docMk/>
            <pc:sldMk cId="2873434386" sldId="379"/>
            <ac:spMk id="42" creationId="{67BA756A-7FDC-AE5A-0F6F-44797299628E}"/>
          </ac:spMkLst>
        </pc:spChg>
        <pc:spChg chg="del">
          <ac:chgData name="代數白痴 顧" userId="316db6a4f7ef8138" providerId="LiveId" clId="{FB6A0F17-6D60-4C64-BFBD-FE2CCE7385F4}" dt="2023-08-07T11:57:44.119" v="24" actId="478"/>
          <ac:spMkLst>
            <pc:docMk/>
            <pc:sldMk cId="2873434386" sldId="379"/>
            <ac:spMk id="43" creationId="{D5D7B97E-B35F-0FB3-96E0-3E8405ED5ACF}"/>
          </ac:spMkLst>
        </pc:spChg>
        <pc:spChg chg="del mod topLvl">
          <ac:chgData name="代數白痴 顧" userId="316db6a4f7ef8138" providerId="LiveId" clId="{FB6A0F17-6D60-4C64-BFBD-FE2CCE7385F4}" dt="2023-08-07T12:03:09.009" v="717" actId="478"/>
          <ac:spMkLst>
            <pc:docMk/>
            <pc:sldMk cId="2873434386" sldId="379"/>
            <ac:spMk id="56" creationId="{72A1EB22-DD99-9D1C-A84F-BA612527376A}"/>
          </ac:spMkLst>
        </pc:spChg>
        <pc:spChg chg="del mod topLvl">
          <ac:chgData name="代數白痴 顧" userId="316db6a4f7ef8138" providerId="LiveId" clId="{FB6A0F17-6D60-4C64-BFBD-FE2CCE7385F4}" dt="2023-08-07T12:03:09.009" v="717" actId="478"/>
          <ac:spMkLst>
            <pc:docMk/>
            <pc:sldMk cId="2873434386" sldId="379"/>
            <ac:spMk id="57" creationId="{6A619E0A-0D2C-6D01-569F-E0199435661B}"/>
          </ac:spMkLst>
        </pc:spChg>
        <pc:spChg chg="del mod topLvl">
          <ac:chgData name="代數白痴 顧" userId="316db6a4f7ef8138" providerId="LiveId" clId="{FB6A0F17-6D60-4C64-BFBD-FE2CCE7385F4}" dt="2023-08-07T12:03:09.009" v="717" actId="478"/>
          <ac:spMkLst>
            <pc:docMk/>
            <pc:sldMk cId="2873434386" sldId="379"/>
            <ac:spMk id="58" creationId="{EEC508D4-873E-44DE-0473-21E251876835}"/>
          </ac:spMkLst>
        </pc:spChg>
        <pc:spChg chg="del mod topLvl">
          <ac:chgData name="代數白痴 顧" userId="316db6a4f7ef8138" providerId="LiveId" clId="{FB6A0F17-6D60-4C64-BFBD-FE2CCE7385F4}" dt="2023-08-07T12:03:09.009" v="717" actId="478"/>
          <ac:spMkLst>
            <pc:docMk/>
            <pc:sldMk cId="2873434386" sldId="379"/>
            <ac:spMk id="59" creationId="{3FD2F933-F990-C4D3-00D5-5C1874F0861A}"/>
          </ac:spMkLst>
        </pc:spChg>
        <pc:spChg chg="mod">
          <ac:chgData name="代數白痴 顧" userId="316db6a4f7ef8138" providerId="LiveId" clId="{FB6A0F17-6D60-4C64-BFBD-FE2CCE7385F4}" dt="2023-08-07T12:28:14.987" v="2797" actId="20577"/>
          <ac:spMkLst>
            <pc:docMk/>
            <pc:sldMk cId="2873434386" sldId="379"/>
            <ac:spMk id="60" creationId="{90ECAF3B-FFFF-A531-AFBE-31708C7D891C}"/>
          </ac:spMkLst>
        </pc:spChg>
        <pc:spChg chg="del mod topLvl">
          <ac:chgData name="代數白痴 顧" userId="316db6a4f7ef8138" providerId="LiveId" clId="{FB6A0F17-6D60-4C64-BFBD-FE2CCE7385F4}" dt="2023-08-07T12:03:09.009" v="717" actId="478"/>
          <ac:spMkLst>
            <pc:docMk/>
            <pc:sldMk cId="2873434386" sldId="379"/>
            <ac:spMk id="61" creationId="{4E51E30B-DE2A-028C-F17A-6FFFD087DB01}"/>
          </ac:spMkLst>
        </pc:spChg>
        <pc:spChg chg="del mod topLvl">
          <ac:chgData name="代數白痴 顧" userId="316db6a4f7ef8138" providerId="LiveId" clId="{FB6A0F17-6D60-4C64-BFBD-FE2CCE7385F4}" dt="2023-08-07T12:03:09.009" v="717" actId="478"/>
          <ac:spMkLst>
            <pc:docMk/>
            <pc:sldMk cId="2873434386" sldId="379"/>
            <ac:spMk id="62" creationId="{EA97BFCE-110A-ECDF-2FAD-D4B7F4514086}"/>
          </ac:spMkLst>
        </pc:spChg>
        <pc:spChg chg="del mod topLvl">
          <ac:chgData name="代數白痴 顧" userId="316db6a4f7ef8138" providerId="LiveId" clId="{FB6A0F17-6D60-4C64-BFBD-FE2CCE7385F4}" dt="2023-08-07T12:03:09.009" v="717" actId="478"/>
          <ac:spMkLst>
            <pc:docMk/>
            <pc:sldMk cId="2873434386" sldId="379"/>
            <ac:spMk id="63" creationId="{B367ABF6-E096-16DC-FB5A-22DF80335EA9}"/>
          </ac:spMkLst>
        </pc:spChg>
        <pc:spChg chg="del mod topLvl">
          <ac:chgData name="代數白痴 顧" userId="316db6a4f7ef8138" providerId="LiveId" clId="{FB6A0F17-6D60-4C64-BFBD-FE2CCE7385F4}" dt="2023-08-07T12:03:09.009" v="717" actId="478"/>
          <ac:spMkLst>
            <pc:docMk/>
            <pc:sldMk cId="2873434386" sldId="379"/>
            <ac:spMk id="64" creationId="{F1BEB077-B42D-59B8-FDE7-F06DFDFC2555}"/>
          </ac:spMkLst>
        </pc:spChg>
        <pc:spChg chg="del mod topLvl">
          <ac:chgData name="代數白痴 顧" userId="316db6a4f7ef8138" providerId="LiveId" clId="{FB6A0F17-6D60-4C64-BFBD-FE2CCE7385F4}" dt="2023-08-07T12:03:09.009" v="717" actId="478"/>
          <ac:spMkLst>
            <pc:docMk/>
            <pc:sldMk cId="2873434386" sldId="379"/>
            <ac:spMk id="65" creationId="{ED481A23-E954-7627-D6FC-427D71BC0559}"/>
          </ac:spMkLst>
        </pc:spChg>
        <pc:spChg chg="mod">
          <ac:chgData name="代數白痴 顧" userId="316db6a4f7ef8138" providerId="LiveId" clId="{FB6A0F17-6D60-4C64-BFBD-FE2CCE7385F4}" dt="2023-08-07T12:38:12.718" v="3265"/>
          <ac:spMkLst>
            <pc:docMk/>
            <pc:sldMk cId="2873434386" sldId="379"/>
            <ac:spMk id="85" creationId="{FD9877AB-90D9-85AC-8B35-7C59154D6CA1}"/>
          </ac:spMkLst>
        </pc:spChg>
        <pc:spChg chg="mod">
          <ac:chgData name="代數白痴 顧" userId="316db6a4f7ef8138" providerId="LiveId" clId="{FB6A0F17-6D60-4C64-BFBD-FE2CCE7385F4}" dt="2023-08-07T12:38:12.718" v="3265"/>
          <ac:spMkLst>
            <pc:docMk/>
            <pc:sldMk cId="2873434386" sldId="379"/>
            <ac:spMk id="86" creationId="{7A8B1BF8-834A-95B0-07DE-5087C19188C0}"/>
          </ac:spMkLst>
        </pc:spChg>
        <pc:spChg chg="mod">
          <ac:chgData name="代數白痴 顧" userId="316db6a4f7ef8138" providerId="LiveId" clId="{FB6A0F17-6D60-4C64-BFBD-FE2CCE7385F4}" dt="2023-08-07T12:38:12.718" v="3265"/>
          <ac:spMkLst>
            <pc:docMk/>
            <pc:sldMk cId="2873434386" sldId="379"/>
            <ac:spMk id="89" creationId="{9E8FE398-ED8E-E5DE-BD50-E0471252FAF6}"/>
          </ac:spMkLst>
        </pc:spChg>
        <pc:spChg chg="mod">
          <ac:chgData name="代數白痴 顧" userId="316db6a4f7ef8138" providerId="LiveId" clId="{FB6A0F17-6D60-4C64-BFBD-FE2CCE7385F4}" dt="2023-08-07T12:38:12.718" v="3265"/>
          <ac:spMkLst>
            <pc:docMk/>
            <pc:sldMk cId="2873434386" sldId="379"/>
            <ac:spMk id="101" creationId="{665D392D-19FC-71B5-434C-0ABBBC91FB85}"/>
          </ac:spMkLst>
        </pc:spChg>
        <pc:grpChg chg="mod topLvl">
          <ac:chgData name="代數白痴 顧" userId="316db6a4f7ef8138" providerId="LiveId" clId="{FB6A0F17-6D60-4C64-BFBD-FE2CCE7385F4}" dt="2023-08-07T12:38:12.718" v="3265"/>
          <ac:grpSpMkLst>
            <pc:docMk/>
            <pc:sldMk cId="2873434386" sldId="379"/>
            <ac:grpSpMk id="2" creationId="{9204BB33-F861-B3E8-E94D-762DF3B9352D}"/>
          </ac:grpSpMkLst>
        </pc:grpChg>
        <pc:grpChg chg="add mod">
          <ac:chgData name="代數白痴 顧" userId="316db6a4f7ef8138" providerId="LiveId" clId="{FB6A0F17-6D60-4C64-BFBD-FE2CCE7385F4}" dt="2023-08-07T12:38:12.718" v="3265"/>
          <ac:grpSpMkLst>
            <pc:docMk/>
            <pc:sldMk cId="2873434386" sldId="379"/>
            <ac:grpSpMk id="13" creationId="{164BC26C-AAB5-418F-2378-137A36FC5E61}"/>
          </ac:grpSpMkLst>
        </pc:grpChg>
        <pc:grpChg chg="del">
          <ac:chgData name="代數白痴 顧" userId="316db6a4f7ef8138" providerId="LiveId" clId="{FB6A0F17-6D60-4C64-BFBD-FE2CCE7385F4}" dt="2023-08-07T11:57:44.119" v="24" actId="478"/>
          <ac:grpSpMkLst>
            <pc:docMk/>
            <pc:sldMk cId="2873434386" sldId="379"/>
            <ac:grpSpMk id="76" creationId="{8863FF58-9B21-7255-E3AE-8BC87C5301AF}"/>
          </ac:grpSpMkLst>
        </pc:grpChg>
        <pc:grpChg chg="del mod topLvl">
          <ac:chgData name="代數白痴 顧" userId="316db6a4f7ef8138" providerId="LiveId" clId="{FB6A0F17-6D60-4C64-BFBD-FE2CCE7385F4}" dt="2023-08-07T12:03:14.852" v="718" actId="165"/>
          <ac:grpSpMkLst>
            <pc:docMk/>
            <pc:sldMk cId="2873434386" sldId="379"/>
            <ac:grpSpMk id="77" creationId="{A89B63AF-471D-B2A8-79A7-714D67106830}"/>
          </ac:grpSpMkLst>
        </pc:grpChg>
        <pc:grpChg chg="del">
          <ac:chgData name="代數白痴 顧" userId="316db6a4f7ef8138" providerId="LiveId" clId="{FB6A0F17-6D60-4C64-BFBD-FE2CCE7385F4}" dt="2023-08-07T12:03:06.479" v="716" actId="165"/>
          <ac:grpSpMkLst>
            <pc:docMk/>
            <pc:sldMk cId="2873434386" sldId="379"/>
            <ac:grpSpMk id="78" creationId="{5C20ED32-AE53-076E-7CD8-9460420B3941}"/>
          </ac:grpSpMkLst>
        </pc:grpChg>
        <pc:graphicFrameChg chg="add mod">
          <ac:chgData name="代數白痴 顧" userId="316db6a4f7ef8138" providerId="LiveId" clId="{FB6A0F17-6D60-4C64-BFBD-FE2CCE7385F4}" dt="2023-08-07T12:38:12.718" v="3265"/>
          <ac:graphicFrameMkLst>
            <pc:docMk/>
            <pc:sldMk cId="2873434386" sldId="379"/>
            <ac:graphicFrameMk id="9" creationId="{2CA7BFCE-5233-06BF-7AFA-E2CCEC723A53}"/>
          </ac:graphicFrameMkLst>
        </pc:graphicFrameChg>
        <pc:graphicFrameChg chg="add mod">
          <ac:chgData name="代數白痴 顧" userId="316db6a4f7ef8138" providerId="LiveId" clId="{FB6A0F17-6D60-4C64-BFBD-FE2CCE7385F4}" dt="2023-08-07T12:38:12.718" v="3265"/>
          <ac:graphicFrameMkLst>
            <pc:docMk/>
            <pc:sldMk cId="2873434386" sldId="379"/>
            <ac:graphicFrameMk id="10" creationId="{6E083DE3-13D9-77CD-3951-E7D11B207DC8}"/>
          </ac:graphicFrameMkLst>
        </pc:graphicFrameChg>
        <pc:graphicFrameChg chg="add mod">
          <ac:chgData name="代數白痴 顧" userId="316db6a4f7ef8138" providerId="LiveId" clId="{FB6A0F17-6D60-4C64-BFBD-FE2CCE7385F4}" dt="2023-08-07T12:38:12.718" v="3265"/>
          <ac:graphicFrameMkLst>
            <pc:docMk/>
            <pc:sldMk cId="2873434386" sldId="379"/>
            <ac:graphicFrameMk id="11" creationId="{7130D79C-3585-2A99-9CBF-30D4FD15B600}"/>
          </ac:graphicFrameMkLst>
        </pc:graphicFrameChg>
        <pc:graphicFrameChg chg="add mod">
          <ac:chgData name="代數白痴 顧" userId="316db6a4f7ef8138" providerId="LiveId" clId="{FB6A0F17-6D60-4C64-BFBD-FE2CCE7385F4}" dt="2023-08-07T12:38:17.232" v="3272" actId="1037"/>
          <ac:graphicFrameMkLst>
            <pc:docMk/>
            <pc:sldMk cId="2873434386" sldId="379"/>
            <ac:graphicFrameMk id="12" creationId="{7B4A49F4-2F4A-67A8-99CB-376DBAA603D0}"/>
          </ac:graphicFrameMkLst>
        </pc:graphicFrameChg>
        <pc:picChg chg="add mod">
          <ac:chgData name="代數白痴 顧" userId="316db6a4f7ef8138" providerId="LiveId" clId="{FB6A0F17-6D60-4C64-BFBD-FE2CCE7385F4}" dt="2023-08-07T12:28:37.309" v="2813" actId="1035"/>
          <ac:picMkLst>
            <pc:docMk/>
            <pc:sldMk cId="2873434386" sldId="379"/>
            <ac:picMk id="8" creationId="{E482A0AF-79F4-07BD-CBC7-1B43C52BC991}"/>
          </ac:picMkLst>
        </pc:picChg>
        <pc:picChg chg="add del mod">
          <ac:chgData name="代數白痴 顧" userId="316db6a4f7ef8138" providerId="LiveId" clId="{FB6A0F17-6D60-4C64-BFBD-FE2CCE7385F4}" dt="2023-08-07T12:30:43.743" v="2820" actId="478"/>
          <ac:picMkLst>
            <pc:docMk/>
            <pc:sldMk cId="2873434386" sldId="379"/>
            <ac:picMk id="16" creationId="{1F226BF9-DE6A-AEA7-CBB9-40F3FD35FFCF}"/>
          </ac:picMkLst>
        </pc:picChg>
        <pc:cxnChg chg="mod">
          <ac:chgData name="代數白痴 顧" userId="316db6a4f7ef8138" providerId="LiveId" clId="{FB6A0F17-6D60-4C64-BFBD-FE2CCE7385F4}" dt="2023-08-07T12:22:46.856" v="2222" actId="1076"/>
          <ac:cxnSpMkLst>
            <pc:docMk/>
            <pc:sldMk cId="2873434386" sldId="379"/>
            <ac:cxnSpMk id="4" creationId="{D6BDB2B3-8893-C455-6A9B-8FE7E1AEE6B6}"/>
          </ac:cxnSpMkLst>
        </pc:cxnChg>
        <pc:cxnChg chg="del">
          <ac:chgData name="代數白痴 顧" userId="316db6a4f7ef8138" providerId="LiveId" clId="{FB6A0F17-6D60-4C64-BFBD-FE2CCE7385F4}" dt="2023-08-07T12:01:05.054" v="352" actId="478"/>
          <ac:cxnSpMkLst>
            <pc:docMk/>
            <pc:sldMk cId="2873434386" sldId="379"/>
            <ac:cxnSpMk id="5" creationId="{B61D65D2-3D41-B046-EF95-431EEE1972F6}"/>
          </ac:cxnSpMkLst>
        </pc:cxnChg>
        <pc:cxnChg chg="del">
          <ac:chgData name="代數白痴 顧" userId="316db6a4f7ef8138" providerId="LiveId" clId="{FB6A0F17-6D60-4C64-BFBD-FE2CCE7385F4}" dt="2023-08-07T12:01:05.054" v="352" actId="478"/>
          <ac:cxnSpMkLst>
            <pc:docMk/>
            <pc:sldMk cId="2873434386" sldId="379"/>
            <ac:cxnSpMk id="6" creationId="{3C3ED850-D677-7459-7D62-5A8AC23E39AB}"/>
          </ac:cxnSpMkLst>
        </pc:cxnChg>
        <pc:cxnChg chg="del">
          <ac:chgData name="代數白痴 顧" userId="316db6a4f7ef8138" providerId="LiveId" clId="{FB6A0F17-6D60-4C64-BFBD-FE2CCE7385F4}" dt="2023-08-07T12:01:05.054" v="352" actId="478"/>
          <ac:cxnSpMkLst>
            <pc:docMk/>
            <pc:sldMk cId="2873434386" sldId="379"/>
            <ac:cxnSpMk id="7" creationId="{61BDB1AA-9ECB-875E-5F98-D32684266975}"/>
          </ac:cxnSpMkLst>
        </pc:cxnChg>
        <pc:cxnChg chg="del">
          <ac:chgData name="代數白痴 顧" userId="316db6a4f7ef8138" providerId="LiveId" clId="{FB6A0F17-6D60-4C64-BFBD-FE2CCE7385F4}" dt="2023-08-07T11:57:44.119" v="24" actId="478"/>
          <ac:cxnSpMkLst>
            <pc:docMk/>
            <pc:sldMk cId="2873434386" sldId="379"/>
            <ac:cxnSpMk id="14" creationId="{D2F35921-4BF4-23DD-E360-C0BD10943047}"/>
          </ac:cxnSpMkLst>
        </pc:cxnChg>
        <pc:cxnChg chg="del mod topLvl">
          <ac:chgData name="代數白痴 顧" userId="316db6a4f7ef8138" providerId="LiveId" clId="{FB6A0F17-6D60-4C64-BFBD-FE2CCE7385F4}" dt="2023-08-07T12:03:09.009" v="717" actId="478"/>
          <ac:cxnSpMkLst>
            <pc:docMk/>
            <pc:sldMk cId="2873434386" sldId="379"/>
            <ac:cxnSpMk id="55" creationId="{F511F857-D855-89F3-83D3-8A716BA5D32F}"/>
          </ac:cxnSpMkLst>
        </pc:cxnChg>
        <pc:cxnChg chg="del mod topLvl">
          <ac:chgData name="代數白痴 顧" userId="316db6a4f7ef8138" providerId="LiveId" clId="{FB6A0F17-6D60-4C64-BFBD-FE2CCE7385F4}" dt="2023-08-07T12:03:17.007" v="719" actId="478"/>
          <ac:cxnSpMkLst>
            <pc:docMk/>
            <pc:sldMk cId="2873434386" sldId="379"/>
            <ac:cxnSpMk id="67" creationId="{1CBDFDA7-A425-B000-CF01-B04F67CC5900}"/>
          </ac:cxnSpMkLst>
        </pc:cxnChg>
        <pc:cxnChg chg="del mod topLvl">
          <ac:chgData name="代數白痴 顧" userId="316db6a4f7ef8138" providerId="LiveId" clId="{FB6A0F17-6D60-4C64-BFBD-FE2CCE7385F4}" dt="2023-08-07T12:03:17.007" v="719" actId="478"/>
          <ac:cxnSpMkLst>
            <pc:docMk/>
            <pc:sldMk cId="2873434386" sldId="379"/>
            <ac:cxnSpMk id="68" creationId="{BDBA1C33-99F7-DBD0-0191-475C2CB13334}"/>
          </ac:cxnSpMkLst>
        </pc:cxnChg>
        <pc:cxnChg chg="del mod topLvl">
          <ac:chgData name="代數白痴 顧" userId="316db6a4f7ef8138" providerId="LiveId" clId="{FB6A0F17-6D60-4C64-BFBD-FE2CCE7385F4}" dt="2023-08-07T12:03:17.007" v="719" actId="478"/>
          <ac:cxnSpMkLst>
            <pc:docMk/>
            <pc:sldMk cId="2873434386" sldId="379"/>
            <ac:cxnSpMk id="69" creationId="{21317E0C-E13E-C0A4-7260-6B716E3A67F7}"/>
          </ac:cxnSpMkLst>
        </pc:cxnChg>
        <pc:cxnChg chg="mod">
          <ac:chgData name="代數白痴 顧" userId="316db6a4f7ef8138" providerId="LiveId" clId="{FB6A0F17-6D60-4C64-BFBD-FE2CCE7385F4}" dt="2023-08-07T12:38:12.718" v="3265"/>
          <ac:cxnSpMkLst>
            <pc:docMk/>
            <pc:sldMk cId="2873434386" sldId="379"/>
            <ac:cxnSpMk id="84" creationId="{85798A49-4654-BF16-EA6F-C7F808DE531E}"/>
          </ac:cxnSpMkLst>
        </pc:cxnChg>
      </pc:sldChg>
      <pc:sldChg chg="modSp mod">
        <pc:chgData name="代數白痴 顧" userId="316db6a4f7ef8138" providerId="LiveId" clId="{FB6A0F17-6D60-4C64-BFBD-FE2CCE7385F4}" dt="2023-08-07T11:54:52.276" v="22" actId="20577"/>
        <pc:sldMkLst>
          <pc:docMk/>
          <pc:sldMk cId="371298532" sldId="385"/>
        </pc:sldMkLst>
        <pc:spChg chg="mod">
          <ac:chgData name="代數白痴 顧" userId="316db6a4f7ef8138" providerId="LiveId" clId="{FB6A0F17-6D60-4C64-BFBD-FE2CCE7385F4}" dt="2023-08-07T11:54:52.276" v="22" actId="20577"/>
          <ac:spMkLst>
            <pc:docMk/>
            <pc:sldMk cId="371298532" sldId="385"/>
            <ac:spMk id="2" creationId="{2ED883B7-7BB5-3569-0000-ECC75BEFD414}"/>
          </ac:spMkLst>
        </pc:spChg>
      </pc:sldChg>
      <pc:sldChg chg="addSp delSp modSp mod">
        <pc:chgData name="代數白痴 顧" userId="316db6a4f7ef8138" providerId="LiveId" clId="{FB6A0F17-6D60-4C64-BFBD-FE2CCE7385F4}" dt="2023-08-07T12:39:53.072" v="3334" actId="20577"/>
        <pc:sldMkLst>
          <pc:docMk/>
          <pc:sldMk cId="754667137" sldId="386"/>
        </pc:sldMkLst>
        <pc:spChg chg="del mod">
          <ac:chgData name="代數白痴 顧" userId="316db6a4f7ef8138" providerId="LiveId" clId="{FB6A0F17-6D60-4C64-BFBD-FE2CCE7385F4}" dt="2023-08-07T12:09:57.572" v="1257" actId="478"/>
          <ac:spMkLst>
            <pc:docMk/>
            <pc:sldMk cId="754667137" sldId="386"/>
            <ac:spMk id="9" creationId="{DB34F944-0742-E316-6A63-D9EA15072137}"/>
          </ac:spMkLst>
        </pc:spChg>
        <pc:spChg chg="mod">
          <ac:chgData name="代數白痴 顧" userId="316db6a4f7ef8138" providerId="LiveId" clId="{FB6A0F17-6D60-4C64-BFBD-FE2CCE7385F4}" dt="2023-08-07T12:09:49.105" v="1256" actId="20577"/>
          <ac:spMkLst>
            <pc:docMk/>
            <pc:sldMk cId="754667137" sldId="386"/>
            <ac:spMk id="23" creationId="{00000000-0000-0000-0000-000000000000}"/>
          </ac:spMkLst>
        </pc:spChg>
        <pc:spChg chg="mod">
          <ac:chgData name="代數白痴 顧" userId="316db6a4f7ef8138" providerId="LiveId" clId="{FB6A0F17-6D60-4C64-BFBD-FE2CCE7385F4}" dt="2023-08-07T12:35:08.932" v="3105" actId="1035"/>
          <ac:spMkLst>
            <pc:docMk/>
            <pc:sldMk cId="754667137" sldId="386"/>
            <ac:spMk id="60" creationId="{90ECAF3B-FFFF-A531-AFBE-31708C7D891C}"/>
          </ac:spMkLst>
        </pc:spChg>
        <pc:spChg chg="mod">
          <ac:chgData name="代數白痴 顧" userId="316db6a4f7ef8138" providerId="LiveId" clId="{FB6A0F17-6D60-4C64-BFBD-FE2CCE7385F4}" dt="2023-08-07T12:39:08.058" v="3277" actId="114"/>
          <ac:spMkLst>
            <pc:docMk/>
            <pc:sldMk cId="754667137" sldId="386"/>
            <ac:spMk id="89" creationId="{9E8FE398-ED8E-E5DE-BD50-E0471252FAF6}"/>
          </ac:spMkLst>
        </pc:spChg>
        <pc:spChg chg="mod">
          <ac:chgData name="代數白痴 顧" userId="316db6a4f7ef8138" providerId="LiveId" clId="{FB6A0F17-6D60-4C64-BFBD-FE2CCE7385F4}" dt="2023-08-07T12:39:53.072" v="3334" actId="20577"/>
          <ac:spMkLst>
            <pc:docMk/>
            <pc:sldMk cId="754667137" sldId="386"/>
            <ac:spMk id="101" creationId="{665D392D-19FC-71B5-434C-0ABBBC91FB85}"/>
          </ac:spMkLst>
        </pc:spChg>
        <pc:graphicFrameChg chg="add mod">
          <ac:chgData name="代數白痴 顧" userId="316db6a4f7ef8138" providerId="LiveId" clId="{FB6A0F17-6D60-4C64-BFBD-FE2CCE7385F4}" dt="2023-08-07T12:35:08.932" v="3105" actId="1035"/>
          <ac:graphicFrameMkLst>
            <pc:docMk/>
            <pc:sldMk cId="754667137" sldId="386"/>
            <ac:graphicFrameMk id="5" creationId="{35A421BD-0FFD-D8A6-7FF6-E52E58386377}"/>
          </ac:graphicFrameMkLst>
        </pc:graphicFrameChg>
        <pc:graphicFrameChg chg="add mod">
          <ac:chgData name="代數白痴 顧" userId="316db6a4f7ef8138" providerId="LiveId" clId="{FB6A0F17-6D60-4C64-BFBD-FE2CCE7385F4}" dt="2023-08-07T12:35:37.238" v="3156" actId="1038"/>
          <ac:graphicFrameMkLst>
            <pc:docMk/>
            <pc:sldMk cId="754667137" sldId="386"/>
            <ac:graphicFrameMk id="6" creationId="{476787BE-D0BF-3456-7E98-3B33DBF30D8E}"/>
          </ac:graphicFrameMkLst>
        </pc:graphicFrameChg>
        <pc:graphicFrameChg chg="add mod">
          <ac:chgData name="代數白痴 顧" userId="316db6a4f7ef8138" providerId="LiveId" clId="{FB6A0F17-6D60-4C64-BFBD-FE2CCE7385F4}" dt="2023-08-07T12:36:32.038" v="3231" actId="1037"/>
          <ac:graphicFrameMkLst>
            <pc:docMk/>
            <pc:sldMk cId="754667137" sldId="386"/>
            <ac:graphicFrameMk id="7" creationId="{9CC6DEBC-AA27-50DE-9453-2E4EF875BCDA}"/>
          </ac:graphicFrameMkLst>
        </pc:graphicFrameChg>
        <pc:graphicFrameChg chg="add mod">
          <ac:chgData name="代數白痴 顧" userId="316db6a4f7ef8138" providerId="LiveId" clId="{FB6A0F17-6D60-4C64-BFBD-FE2CCE7385F4}" dt="2023-08-07T12:39:34.804" v="3333" actId="1037"/>
          <ac:graphicFrameMkLst>
            <pc:docMk/>
            <pc:sldMk cId="754667137" sldId="386"/>
            <ac:graphicFrameMk id="8" creationId="{5C02F40F-EE5F-DDB0-1EAA-5E41548C4D08}"/>
          </ac:graphicFrameMkLst>
        </pc:graphicFrameChg>
      </pc:sldChg>
      <pc:sldChg chg="addSp modSp mod">
        <pc:chgData name="代數白痴 顧" userId="316db6a4f7ef8138" providerId="LiveId" clId="{FB6A0F17-6D60-4C64-BFBD-FE2CCE7385F4}" dt="2023-08-07T12:48:25.091" v="3978" actId="114"/>
        <pc:sldMkLst>
          <pc:docMk/>
          <pc:sldMk cId="731354489" sldId="387"/>
        </pc:sldMkLst>
        <pc:spChg chg="mod">
          <ac:chgData name="代數白痴 顧" userId="316db6a4f7ef8138" providerId="LiveId" clId="{FB6A0F17-6D60-4C64-BFBD-FE2CCE7385F4}" dt="2023-08-07T12:40:44.122" v="3373" actId="20577"/>
          <ac:spMkLst>
            <pc:docMk/>
            <pc:sldMk cId="731354489" sldId="387"/>
            <ac:spMk id="23" creationId="{00000000-0000-0000-0000-000000000000}"/>
          </ac:spMkLst>
        </pc:spChg>
        <pc:spChg chg="mod">
          <ac:chgData name="代數白痴 顧" userId="316db6a4f7ef8138" providerId="LiveId" clId="{FB6A0F17-6D60-4C64-BFBD-FE2CCE7385F4}" dt="2023-08-07T12:45:17.703" v="3771" actId="20577"/>
          <ac:spMkLst>
            <pc:docMk/>
            <pc:sldMk cId="731354489" sldId="387"/>
            <ac:spMk id="60" creationId="{90ECAF3B-FFFF-A531-AFBE-31708C7D891C}"/>
          </ac:spMkLst>
        </pc:spChg>
        <pc:spChg chg="mod">
          <ac:chgData name="代數白痴 顧" userId="316db6a4f7ef8138" providerId="LiveId" clId="{FB6A0F17-6D60-4C64-BFBD-FE2CCE7385F4}" dt="2023-08-07T12:48:25.091" v="3978" actId="114"/>
          <ac:spMkLst>
            <pc:docMk/>
            <pc:sldMk cId="731354489" sldId="387"/>
            <ac:spMk id="89" creationId="{9E8FE398-ED8E-E5DE-BD50-E0471252FAF6}"/>
          </ac:spMkLst>
        </pc:spChg>
        <pc:spChg chg="mod">
          <ac:chgData name="代數白痴 顧" userId="316db6a4f7ef8138" providerId="LiveId" clId="{FB6A0F17-6D60-4C64-BFBD-FE2CCE7385F4}" dt="2023-08-07T12:47:54.864" v="3973" actId="20577"/>
          <ac:spMkLst>
            <pc:docMk/>
            <pc:sldMk cId="731354489" sldId="387"/>
            <ac:spMk id="101" creationId="{665D392D-19FC-71B5-434C-0ABBBC91FB85}"/>
          </ac:spMkLst>
        </pc:spChg>
        <pc:graphicFrameChg chg="add mod">
          <ac:chgData name="代數白痴 顧" userId="316db6a4f7ef8138" providerId="LiveId" clId="{FB6A0F17-6D60-4C64-BFBD-FE2CCE7385F4}" dt="2023-08-07T12:42:09.761" v="3428" actId="1037"/>
          <ac:graphicFrameMkLst>
            <pc:docMk/>
            <pc:sldMk cId="731354489" sldId="387"/>
            <ac:graphicFrameMk id="2" creationId="{892EE364-504F-8A6C-A14B-007D244B0DAC}"/>
          </ac:graphicFrameMkLst>
        </pc:graphicFrameChg>
        <pc:graphicFrameChg chg="add mod">
          <ac:chgData name="代數白痴 顧" userId="316db6a4f7ef8138" providerId="LiveId" clId="{FB6A0F17-6D60-4C64-BFBD-FE2CCE7385F4}" dt="2023-08-07T12:42:58.024" v="3511" actId="1037"/>
          <ac:graphicFrameMkLst>
            <pc:docMk/>
            <pc:sldMk cId="731354489" sldId="387"/>
            <ac:graphicFrameMk id="6" creationId="{6C25CF1B-2399-250F-F966-8957B7B5046F}"/>
          </ac:graphicFrameMkLst>
        </pc:graphicFrameChg>
        <pc:graphicFrameChg chg="add mod">
          <ac:chgData name="代數白痴 顧" userId="316db6a4f7ef8138" providerId="LiveId" clId="{FB6A0F17-6D60-4C64-BFBD-FE2CCE7385F4}" dt="2023-08-07T12:44:29.747" v="3685" actId="1038"/>
          <ac:graphicFrameMkLst>
            <pc:docMk/>
            <pc:sldMk cId="731354489" sldId="387"/>
            <ac:graphicFrameMk id="7" creationId="{21A971C3-C194-E731-C0FD-D9D4AF2C2E43}"/>
          </ac:graphicFrameMkLst>
        </pc:graphicFrameChg>
        <pc:graphicFrameChg chg="add mod">
          <ac:chgData name="代數白痴 顧" userId="316db6a4f7ef8138" providerId="LiveId" clId="{FB6A0F17-6D60-4C64-BFBD-FE2CCE7385F4}" dt="2023-08-07T12:45:07.938" v="3768" actId="1038"/>
          <ac:graphicFrameMkLst>
            <pc:docMk/>
            <pc:sldMk cId="731354489" sldId="387"/>
            <ac:graphicFrameMk id="8" creationId="{95C48844-76FA-A62D-86E6-506610D5E2A8}"/>
          </ac:graphicFrameMkLst>
        </pc:graphicFrameChg>
      </pc:sldChg>
      <pc:sldMasterChg chg="modSldLayout">
        <pc:chgData name="代數白痴 顧" userId="316db6a4f7ef8138" providerId="LiveId" clId="{FB6A0F17-6D60-4C64-BFBD-FE2CCE7385F4}" dt="2023-08-07T12:32:02.585" v="2827" actId="1035"/>
        <pc:sldMasterMkLst>
          <pc:docMk/>
          <pc:sldMasterMk cId="3597785154" sldId="2147483648"/>
        </pc:sldMasterMkLst>
        <pc:sldLayoutChg chg="modSp mod">
          <pc:chgData name="代數白痴 顧" userId="316db6a4f7ef8138" providerId="LiveId" clId="{FB6A0F17-6D60-4C64-BFBD-FE2CCE7385F4}" dt="2023-08-07T12:32:02.585" v="2827" actId="1035"/>
          <pc:sldLayoutMkLst>
            <pc:docMk/>
            <pc:sldMasterMk cId="3597785154" sldId="2147483648"/>
            <pc:sldLayoutMk cId="1059632797" sldId="2147483650"/>
          </pc:sldLayoutMkLst>
          <pc:cxnChg chg="mod">
            <ac:chgData name="代數白痴 顧" userId="316db6a4f7ef8138" providerId="LiveId" clId="{FB6A0F17-6D60-4C64-BFBD-FE2CCE7385F4}" dt="2023-08-07T12:32:02.585" v="2827" actId="1035"/>
            <ac:cxnSpMkLst>
              <pc:docMk/>
              <pc:sldMasterMk cId="3597785154" sldId="2147483648"/>
              <pc:sldLayoutMk cId="1059632797" sldId="2147483650"/>
              <ac:cxnSpMk id="12" creationId="{00000000-0000-0000-0000-000000000000}"/>
            </ac:cxnSpMkLst>
          </pc:cxnChg>
        </pc:sldLayoutChg>
      </pc:sldMasterChg>
    </pc:docChg>
  </pc:docChgLst>
  <pc:docChgLst>
    <pc:chgData name="代數白痴 顧" userId="316db6a4f7ef8138" providerId="LiveId" clId="{9C872722-223B-458F-9A22-D34E55F7C9FB}"/>
    <pc:docChg chg="undo custSel addSld delSld modSld sldOrd">
      <pc:chgData name="代數白痴 顧" userId="316db6a4f7ef8138" providerId="LiveId" clId="{9C872722-223B-458F-9A22-D34E55F7C9FB}" dt="2023-07-14T01:42:41.085" v="3480" actId="20577"/>
      <pc:docMkLst>
        <pc:docMk/>
      </pc:docMkLst>
      <pc:sldChg chg="del">
        <pc:chgData name="代數白痴 顧" userId="316db6a4f7ef8138" providerId="LiveId" clId="{9C872722-223B-458F-9A22-D34E55F7C9FB}" dt="2023-07-14T01:10:16.321" v="1501" actId="2696"/>
        <pc:sldMkLst>
          <pc:docMk/>
          <pc:sldMk cId="2386861277" sldId="377"/>
        </pc:sldMkLst>
      </pc:sldChg>
      <pc:sldChg chg="addSp delSp modSp del mod ord delAnim">
        <pc:chgData name="代數白痴 顧" userId="316db6a4f7ef8138" providerId="LiveId" clId="{9C872722-223B-458F-9A22-D34E55F7C9FB}" dt="2023-07-14T01:08:19.439" v="1498" actId="2696"/>
        <pc:sldMkLst>
          <pc:docMk/>
          <pc:sldMk cId="1191469178" sldId="378"/>
        </pc:sldMkLst>
        <pc:spChg chg="add del mod">
          <ac:chgData name="代數白痴 顧" userId="316db6a4f7ef8138" providerId="LiveId" clId="{9C872722-223B-458F-9A22-D34E55F7C9FB}" dt="2023-07-13T23:58:02.121" v="538" actId="478"/>
          <ac:spMkLst>
            <pc:docMk/>
            <pc:sldMk cId="1191469178" sldId="378"/>
            <ac:spMk id="7" creationId="{DEAF25A5-F374-E363-96E6-9514A3E7E516}"/>
          </ac:spMkLst>
        </pc:spChg>
        <pc:spChg chg="add mod">
          <ac:chgData name="代數白痴 顧" userId="316db6a4f7ef8138" providerId="LiveId" clId="{9C872722-223B-458F-9A22-D34E55F7C9FB}" dt="2023-07-14T00:24:49.900" v="1374" actId="20577"/>
          <ac:spMkLst>
            <pc:docMk/>
            <pc:sldMk cId="1191469178" sldId="378"/>
            <ac:spMk id="8" creationId="{A315112B-07FE-ACFA-0820-C896283D9427}"/>
          </ac:spMkLst>
        </pc:spChg>
        <pc:spChg chg="del">
          <ac:chgData name="代數白痴 顧" userId="316db6a4f7ef8138" providerId="LiveId" clId="{9C872722-223B-458F-9A22-D34E55F7C9FB}" dt="2023-07-13T23:58:00.040" v="537" actId="478"/>
          <ac:spMkLst>
            <pc:docMk/>
            <pc:sldMk cId="1191469178" sldId="378"/>
            <ac:spMk id="23" creationId="{00000000-0000-0000-0000-000000000000}"/>
          </ac:spMkLst>
        </pc:spChg>
        <pc:spChg chg="del mod">
          <ac:chgData name="代數白痴 顧" userId="316db6a4f7ef8138" providerId="LiveId" clId="{9C872722-223B-458F-9A22-D34E55F7C9FB}" dt="2023-07-13T23:58:00.040" v="537" actId="478"/>
          <ac:spMkLst>
            <pc:docMk/>
            <pc:sldMk cId="1191469178" sldId="378"/>
            <ac:spMk id="52" creationId="{E2DAA9E7-790A-AA98-EF70-BBC9891E6727}"/>
          </ac:spMkLst>
        </pc:spChg>
        <pc:spChg chg="del">
          <ac:chgData name="代數白痴 顧" userId="316db6a4f7ef8138" providerId="LiveId" clId="{9C872722-223B-458F-9A22-D34E55F7C9FB}" dt="2023-07-13T23:58:00.040" v="537" actId="478"/>
          <ac:spMkLst>
            <pc:docMk/>
            <pc:sldMk cId="1191469178" sldId="378"/>
            <ac:spMk id="60" creationId="{90ECAF3B-FFFF-A531-AFBE-31708C7D891C}"/>
          </ac:spMkLst>
        </pc:spChg>
        <pc:spChg chg="mod">
          <ac:chgData name="代數白痴 顧" userId="316db6a4f7ef8138" providerId="LiveId" clId="{9C872722-223B-458F-9A22-D34E55F7C9FB}" dt="2023-07-13T23:53:46.039" v="509" actId="113"/>
          <ac:spMkLst>
            <pc:docMk/>
            <pc:sldMk cId="1191469178" sldId="378"/>
            <ac:spMk id="89" creationId="{9E8FE398-ED8E-E5DE-BD50-E0471252FAF6}"/>
          </ac:spMkLst>
        </pc:spChg>
        <pc:spChg chg="mod">
          <ac:chgData name="代數白痴 顧" userId="316db6a4f7ef8138" providerId="LiveId" clId="{9C872722-223B-458F-9A22-D34E55F7C9FB}" dt="2023-07-13T23:54:55.107" v="535" actId="5793"/>
          <ac:spMkLst>
            <pc:docMk/>
            <pc:sldMk cId="1191469178" sldId="378"/>
            <ac:spMk id="101" creationId="{665D392D-19FC-71B5-434C-0ABBBC91FB85}"/>
          </ac:spMkLst>
        </pc:spChg>
        <pc:grpChg chg="del">
          <ac:chgData name="代數白痴 顧" userId="316db6a4f7ef8138" providerId="LiveId" clId="{9C872722-223B-458F-9A22-D34E55F7C9FB}" dt="2023-07-13T23:58:00.040" v="537" actId="478"/>
          <ac:grpSpMkLst>
            <pc:docMk/>
            <pc:sldMk cId="1191469178" sldId="378"/>
            <ac:grpSpMk id="2" creationId="{9204BB33-F861-B3E8-E94D-762DF3B9352D}"/>
          </ac:grpSpMkLst>
        </pc:grpChg>
        <pc:picChg chg="add del mod">
          <ac:chgData name="代數白痴 顧" userId="316db6a4f7ef8138" providerId="LiveId" clId="{9C872722-223B-458F-9A22-D34E55F7C9FB}" dt="2023-07-13T23:58:00.040" v="537" actId="478"/>
          <ac:picMkLst>
            <pc:docMk/>
            <pc:sldMk cId="1191469178" sldId="378"/>
            <ac:picMk id="4" creationId="{59FDEAC6-CC61-BAAD-992D-98BEC4E6D83E}"/>
          </ac:picMkLst>
        </pc:picChg>
        <pc:picChg chg="add del mod">
          <ac:chgData name="代數白痴 顧" userId="316db6a4f7ef8138" providerId="LiveId" clId="{9C872722-223B-458F-9A22-D34E55F7C9FB}" dt="2023-07-13T23:58:00.040" v="537" actId="478"/>
          <ac:picMkLst>
            <pc:docMk/>
            <pc:sldMk cId="1191469178" sldId="378"/>
            <ac:picMk id="5" creationId="{30CA8C3D-C7C5-1452-64E4-C51A94C4C6FE}"/>
          </ac:picMkLst>
        </pc:picChg>
      </pc:sldChg>
      <pc:sldChg chg="addSp delSp modSp add mod ord modAnim">
        <pc:chgData name="代數白痴 顧" userId="316db6a4f7ef8138" providerId="LiveId" clId="{9C872722-223B-458F-9A22-D34E55F7C9FB}" dt="2023-07-14T01:18:07.948" v="2327" actId="1076"/>
        <pc:sldMkLst>
          <pc:docMk/>
          <pc:sldMk cId="2873434386" sldId="379"/>
        </pc:sldMkLst>
        <pc:spChg chg="add mod">
          <ac:chgData name="代數白痴 顧" userId="316db6a4f7ef8138" providerId="LiveId" clId="{9C872722-223B-458F-9A22-D34E55F7C9FB}" dt="2023-07-14T01:15:37.130" v="2246" actId="1036"/>
          <ac:spMkLst>
            <pc:docMk/>
            <pc:sldMk cId="2873434386" sldId="379"/>
            <ac:spMk id="20" creationId="{EBA826AE-564C-7387-3250-22E5328010D1}"/>
          </ac:spMkLst>
        </pc:spChg>
        <pc:spChg chg="add mod">
          <ac:chgData name="代數白痴 顧" userId="316db6a4f7ef8138" providerId="LiveId" clId="{9C872722-223B-458F-9A22-D34E55F7C9FB}" dt="2023-07-14T01:15:37.130" v="2246" actId="1036"/>
          <ac:spMkLst>
            <pc:docMk/>
            <pc:sldMk cId="2873434386" sldId="379"/>
            <ac:spMk id="21" creationId="{9EEF9EDB-1FBB-1BF6-7E84-F6C0EF447E50}"/>
          </ac:spMkLst>
        </pc:spChg>
        <pc:spChg chg="add mod">
          <ac:chgData name="代數白痴 顧" userId="316db6a4f7ef8138" providerId="LiveId" clId="{9C872722-223B-458F-9A22-D34E55F7C9FB}" dt="2023-07-14T01:15:37.130" v="2246" actId="1036"/>
          <ac:spMkLst>
            <pc:docMk/>
            <pc:sldMk cId="2873434386" sldId="379"/>
            <ac:spMk id="22" creationId="{66D18466-A97D-8484-1BFE-741BA53855D1}"/>
          </ac:spMkLst>
        </pc:spChg>
        <pc:spChg chg="add mod">
          <ac:chgData name="代數白痴 顧" userId="316db6a4f7ef8138" providerId="LiveId" clId="{9C872722-223B-458F-9A22-D34E55F7C9FB}" dt="2023-07-14T01:15:37.130" v="2246" actId="1036"/>
          <ac:spMkLst>
            <pc:docMk/>
            <pc:sldMk cId="2873434386" sldId="379"/>
            <ac:spMk id="24" creationId="{FF9E63E0-6C96-FE0C-10B5-4259F02E2083}"/>
          </ac:spMkLst>
        </pc:spChg>
        <pc:spChg chg="add mod">
          <ac:chgData name="代數白痴 顧" userId="316db6a4f7ef8138" providerId="LiveId" clId="{9C872722-223B-458F-9A22-D34E55F7C9FB}" dt="2023-07-14T01:15:37.130" v="2246" actId="1036"/>
          <ac:spMkLst>
            <pc:docMk/>
            <pc:sldMk cId="2873434386" sldId="379"/>
            <ac:spMk id="25" creationId="{2C13E885-70E2-F742-FB9A-F0B3852FA3B7}"/>
          </ac:spMkLst>
        </pc:spChg>
        <pc:spChg chg="add mod">
          <ac:chgData name="代數白痴 顧" userId="316db6a4f7ef8138" providerId="LiveId" clId="{9C872722-223B-458F-9A22-D34E55F7C9FB}" dt="2023-07-14T01:15:37.130" v="2246" actId="1036"/>
          <ac:spMkLst>
            <pc:docMk/>
            <pc:sldMk cId="2873434386" sldId="379"/>
            <ac:spMk id="26" creationId="{9ADA8453-63B7-E90E-6A1B-9DB84CABFE25}"/>
          </ac:spMkLst>
        </pc:spChg>
        <pc:spChg chg="add mod">
          <ac:chgData name="代數白痴 顧" userId="316db6a4f7ef8138" providerId="LiveId" clId="{9C872722-223B-458F-9A22-D34E55F7C9FB}" dt="2023-07-14T01:15:37.130" v="2246" actId="1036"/>
          <ac:spMkLst>
            <pc:docMk/>
            <pc:sldMk cId="2873434386" sldId="379"/>
            <ac:spMk id="27" creationId="{F8D9F029-547B-D477-0714-0AB9EDA246C9}"/>
          </ac:spMkLst>
        </pc:spChg>
        <pc:spChg chg="add mod">
          <ac:chgData name="代數白痴 顧" userId="316db6a4f7ef8138" providerId="LiveId" clId="{9C872722-223B-458F-9A22-D34E55F7C9FB}" dt="2023-07-14T01:18:07.948" v="2327" actId="1076"/>
          <ac:spMkLst>
            <pc:docMk/>
            <pc:sldMk cId="2873434386" sldId="379"/>
            <ac:spMk id="29" creationId="{6C534A47-58C5-C19B-A570-D80F68D0E0C9}"/>
          </ac:spMkLst>
        </pc:spChg>
        <pc:spChg chg="mod">
          <ac:chgData name="代數白痴 顧" userId="316db6a4f7ef8138" providerId="LiveId" clId="{9C872722-223B-458F-9A22-D34E55F7C9FB}" dt="2023-07-14T01:10:49.602" v="1532" actId="20577"/>
          <ac:spMkLst>
            <pc:docMk/>
            <pc:sldMk cId="2873434386" sldId="379"/>
            <ac:spMk id="101" creationId="{665D392D-19FC-71B5-434C-0ABBBC91FB85}"/>
          </ac:spMkLst>
        </pc:spChg>
        <pc:picChg chg="add del mod">
          <ac:chgData name="代數白痴 顧" userId="316db6a4f7ef8138" providerId="LiveId" clId="{9C872722-223B-458F-9A22-D34E55F7C9FB}" dt="2023-07-14T01:15:28.217" v="2214" actId="478"/>
          <ac:picMkLst>
            <pc:docMk/>
            <pc:sldMk cId="2873434386" sldId="379"/>
            <ac:picMk id="4" creationId="{59FDEAC6-CC61-BAAD-992D-98BEC4E6D83E}"/>
          </ac:picMkLst>
        </pc:picChg>
        <pc:picChg chg="mod">
          <ac:chgData name="代數白痴 顧" userId="316db6a4f7ef8138" providerId="LiveId" clId="{9C872722-223B-458F-9A22-D34E55F7C9FB}" dt="2023-07-14T01:10:47.202" v="1530" actId="1036"/>
          <ac:picMkLst>
            <pc:docMk/>
            <pc:sldMk cId="2873434386" sldId="379"/>
            <ac:picMk id="5" creationId="{30CA8C3D-C7C5-1452-64E4-C51A94C4C6FE}"/>
          </ac:picMkLst>
        </pc:picChg>
        <pc:cxnChg chg="add mod">
          <ac:chgData name="代數白痴 顧" userId="316db6a4f7ef8138" providerId="LiveId" clId="{9C872722-223B-458F-9A22-D34E55F7C9FB}" dt="2023-07-14T01:15:37.130" v="2246" actId="1036"/>
          <ac:cxnSpMkLst>
            <pc:docMk/>
            <pc:sldMk cId="2873434386" sldId="379"/>
            <ac:cxnSpMk id="7" creationId="{2D07C47C-E281-6840-8C68-EE924EED0AB8}"/>
          </ac:cxnSpMkLst>
        </pc:cxnChg>
        <pc:cxnChg chg="add del mod">
          <ac:chgData name="代數白痴 顧" userId="316db6a4f7ef8138" providerId="LiveId" clId="{9C872722-223B-458F-9A22-D34E55F7C9FB}" dt="2023-07-14T01:12:55.355" v="1741" actId="478"/>
          <ac:cxnSpMkLst>
            <pc:docMk/>
            <pc:sldMk cId="2873434386" sldId="379"/>
            <ac:cxnSpMk id="9" creationId="{281F82E1-FEC3-2A77-CE96-7CBC0257AE83}"/>
          </ac:cxnSpMkLst>
        </pc:cxnChg>
        <pc:cxnChg chg="add del mod">
          <ac:chgData name="代數白痴 顧" userId="316db6a4f7ef8138" providerId="LiveId" clId="{9C872722-223B-458F-9A22-D34E55F7C9FB}" dt="2023-07-14T01:12:53.512" v="1739" actId="478"/>
          <ac:cxnSpMkLst>
            <pc:docMk/>
            <pc:sldMk cId="2873434386" sldId="379"/>
            <ac:cxnSpMk id="10" creationId="{140331EA-7243-D71C-8DDE-980613536BAA}"/>
          </ac:cxnSpMkLst>
        </pc:cxnChg>
        <pc:cxnChg chg="add del mod">
          <ac:chgData name="代數白痴 顧" userId="316db6a4f7ef8138" providerId="LiveId" clId="{9C872722-223B-458F-9A22-D34E55F7C9FB}" dt="2023-07-14T01:12:46.617" v="1733" actId="478"/>
          <ac:cxnSpMkLst>
            <pc:docMk/>
            <pc:sldMk cId="2873434386" sldId="379"/>
            <ac:cxnSpMk id="11" creationId="{7FF68427-BF10-3237-A087-394C247ABB8E}"/>
          </ac:cxnSpMkLst>
        </pc:cxnChg>
        <pc:cxnChg chg="add del mod">
          <ac:chgData name="代數白痴 顧" userId="316db6a4f7ef8138" providerId="LiveId" clId="{9C872722-223B-458F-9A22-D34E55F7C9FB}" dt="2023-07-14T01:12:54.763" v="1740" actId="478"/>
          <ac:cxnSpMkLst>
            <pc:docMk/>
            <pc:sldMk cId="2873434386" sldId="379"/>
            <ac:cxnSpMk id="12" creationId="{C04F67B4-0DD7-69C1-EB27-13B0FCCBAF54}"/>
          </ac:cxnSpMkLst>
        </pc:cxnChg>
        <pc:cxnChg chg="add mod">
          <ac:chgData name="代數白痴 顧" userId="316db6a4f7ef8138" providerId="LiveId" clId="{9C872722-223B-458F-9A22-D34E55F7C9FB}" dt="2023-07-14T01:15:37.130" v="2246" actId="1036"/>
          <ac:cxnSpMkLst>
            <pc:docMk/>
            <pc:sldMk cId="2873434386" sldId="379"/>
            <ac:cxnSpMk id="14" creationId="{E8A97C8A-2250-B6A2-B498-FF6596305F3F}"/>
          </ac:cxnSpMkLst>
        </pc:cxnChg>
        <pc:cxnChg chg="add mod">
          <ac:chgData name="代數白痴 顧" userId="316db6a4f7ef8138" providerId="LiveId" clId="{9C872722-223B-458F-9A22-D34E55F7C9FB}" dt="2023-07-14T01:15:37.130" v="2246" actId="1036"/>
          <ac:cxnSpMkLst>
            <pc:docMk/>
            <pc:sldMk cId="2873434386" sldId="379"/>
            <ac:cxnSpMk id="16" creationId="{3FABBE20-F9E0-6C9C-115F-6390261823F1}"/>
          </ac:cxnSpMkLst>
        </pc:cxnChg>
        <pc:cxnChg chg="add mod">
          <ac:chgData name="代數白痴 顧" userId="316db6a4f7ef8138" providerId="LiveId" clId="{9C872722-223B-458F-9A22-D34E55F7C9FB}" dt="2023-07-14T01:15:37.130" v="2246" actId="1036"/>
          <ac:cxnSpMkLst>
            <pc:docMk/>
            <pc:sldMk cId="2873434386" sldId="379"/>
            <ac:cxnSpMk id="17" creationId="{A46D0AC6-6DA0-8C58-6911-AFEDF5A3853E}"/>
          </ac:cxnSpMkLst>
        </pc:cxnChg>
        <pc:cxnChg chg="add mod">
          <ac:chgData name="代數白痴 顧" userId="316db6a4f7ef8138" providerId="LiveId" clId="{9C872722-223B-458F-9A22-D34E55F7C9FB}" dt="2023-07-14T01:15:37.130" v="2246" actId="1036"/>
          <ac:cxnSpMkLst>
            <pc:docMk/>
            <pc:sldMk cId="2873434386" sldId="379"/>
            <ac:cxnSpMk id="18" creationId="{BD3B87FE-1F8B-85A5-7E4F-C0CF07310770}"/>
          </ac:cxnSpMkLst>
        </pc:cxnChg>
        <pc:cxnChg chg="add del mod">
          <ac:chgData name="代數白痴 顧" userId="316db6a4f7ef8138" providerId="LiveId" clId="{9C872722-223B-458F-9A22-D34E55F7C9FB}" dt="2023-07-14T01:13:19.489" v="1772" actId="478"/>
          <ac:cxnSpMkLst>
            <pc:docMk/>
            <pc:sldMk cId="2873434386" sldId="379"/>
            <ac:cxnSpMk id="19" creationId="{FDD71D60-9938-741F-04FF-F5660916896D}"/>
          </ac:cxnSpMkLst>
        </pc:cxnChg>
        <pc:cxnChg chg="add del mod">
          <ac:chgData name="代數白痴 顧" userId="316db6a4f7ef8138" providerId="LiveId" clId="{9C872722-223B-458F-9A22-D34E55F7C9FB}" dt="2023-07-14T01:15:26.741" v="2213" actId="478"/>
          <ac:cxnSpMkLst>
            <pc:docMk/>
            <pc:sldMk cId="2873434386" sldId="379"/>
            <ac:cxnSpMk id="28" creationId="{E1361855-7014-DD2F-46BB-ACF38FCEEB05}"/>
          </ac:cxnSpMkLst>
        </pc:cxnChg>
        <pc:cxnChg chg="mod">
          <ac:chgData name="代數白痴 顧" userId="316db6a4f7ef8138" providerId="LiveId" clId="{9C872722-223B-458F-9A22-D34E55F7C9FB}" dt="2023-07-14T01:10:54.803" v="1533" actId="14100"/>
          <ac:cxnSpMkLst>
            <pc:docMk/>
            <pc:sldMk cId="2873434386" sldId="379"/>
            <ac:cxnSpMk id="84" creationId="{85798A49-4654-BF16-EA6F-C7F808DE531E}"/>
          </ac:cxnSpMkLst>
        </pc:cxnChg>
      </pc:sldChg>
      <pc:sldChg chg="modSp add del mod">
        <pc:chgData name="代數白痴 顧" userId="316db6a4f7ef8138" providerId="LiveId" clId="{9C872722-223B-458F-9A22-D34E55F7C9FB}" dt="2023-07-14T01:08:19.439" v="1498" actId="2696"/>
        <pc:sldMkLst>
          <pc:docMk/>
          <pc:sldMk cId="1703427865" sldId="380"/>
        </pc:sldMkLst>
        <pc:spChg chg="mod">
          <ac:chgData name="代數白痴 顧" userId="316db6a4f7ef8138" providerId="LiveId" clId="{9C872722-223B-458F-9A22-D34E55F7C9FB}" dt="2023-07-14T00:35:37.689" v="1497" actId="20577"/>
          <ac:spMkLst>
            <pc:docMk/>
            <pc:sldMk cId="1703427865" sldId="380"/>
            <ac:spMk id="8" creationId="{A315112B-07FE-ACFA-0820-C896283D9427}"/>
          </ac:spMkLst>
        </pc:spChg>
      </pc:sldChg>
      <pc:sldChg chg="addSp delSp modSp add mod delAnim">
        <pc:chgData name="代數白痴 顧" userId="316db6a4f7ef8138" providerId="LiveId" clId="{9C872722-223B-458F-9A22-D34E55F7C9FB}" dt="2023-07-14T01:42:41.085" v="3480" actId="20577"/>
        <pc:sldMkLst>
          <pc:docMk/>
          <pc:sldMk cId="2328187967" sldId="380"/>
        </pc:sldMkLst>
        <pc:spChg chg="add del">
          <ac:chgData name="代數白痴 顧" userId="316db6a4f7ef8138" providerId="LiveId" clId="{9C872722-223B-458F-9A22-D34E55F7C9FB}" dt="2023-07-14T01:31:46.624" v="2368"/>
          <ac:spMkLst>
            <pc:docMk/>
            <pc:sldMk cId="2328187967" sldId="380"/>
            <ac:spMk id="6" creationId="{F61E5D6B-6A75-27EF-2181-9B41ACF64561}"/>
          </ac:spMkLst>
        </pc:spChg>
        <pc:spChg chg="add del">
          <ac:chgData name="代數白痴 顧" userId="316db6a4f7ef8138" providerId="LiveId" clId="{9C872722-223B-458F-9A22-D34E55F7C9FB}" dt="2023-07-14T01:31:46.624" v="2368"/>
          <ac:spMkLst>
            <pc:docMk/>
            <pc:sldMk cId="2328187967" sldId="380"/>
            <ac:spMk id="8" creationId="{71CCB0D6-E2A3-6054-D606-E90362059F84}"/>
          </ac:spMkLst>
        </pc:spChg>
        <pc:spChg chg="add del">
          <ac:chgData name="代數白痴 顧" userId="316db6a4f7ef8138" providerId="LiveId" clId="{9C872722-223B-458F-9A22-D34E55F7C9FB}" dt="2023-07-14T01:31:46.624" v="2368"/>
          <ac:spMkLst>
            <pc:docMk/>
            <pc:sldMk cId="2328187967" sldId="380"/>
            <ac:spMk id="9" creationId="{D997B796-842D-D4F9-573D-7823D561B8D6}"/>
          </ac:spMkLst>
        </pc:spChg>
        <pc:spChg chg="add del">
          <ac:chgData name="代數白痴 顧" userId="316db6a4f7ef8138" providerId="LiveId" clId="{9C872722-223B-458F-9A22-D34E55F7C9FB}" dt="2023-07-14T01:31:53.880" v="2370"/>
          <ac:spMkLst>
            <pc:docMk/>
            <pc:sldMk cId="2328187967" sldId="380"/>
            <ac:spMk id="12" creationId="{7B6254E1-684A-E00A-0596-D39AC0136E8E}"/>
          </ac:spMkLst>
        </pc:spChg>
        <pc:spChg chg="add del">
          <ac:chgData name="代數白痴 顧" userId="316db6a4f7ef8138" providerId="LiveId" clId="{9C872722-223B-458F-9A22-D34E55F7C9FB}" dt="2023-07-14T01:31:53.880" v="2370"/>
          <ac:spMkLst>
            <pc:docMk/>
            <pc:sldMk cId="2328187967" sldId="380"/>
            <ac:spMk id="13" creationId="{F423C07C-EC24-891F-38CC-62A5956BE101}"/>
          </ac:spMkLst>
        </pc:spChg>
        <pc:spChg chg="add del">
          <ac:chgData name="代數白痴 顧" userId="316db6a4f7ef8138" providerId="LiveId" clId="{9C872722-223B-458F-9A22-D34E55F7C9FB}" dt="2023-07-14T01:31:53.880" v="2370"/>
          <ac:spMkLst>
            <pc:docMk/>
            <pc:sldMk cId="2328187967" sldId="380"/>
            <ac:spMk id="15" creationId="{171BCA09-FDFE-7BE6-7F16-AA560ACD6A4E}"/>
          </ac:spMkLst>
        </pc:spChg>
        <pc:spChg chg="del">
          <ac:chgData name="代數白痴 顧" userId="316db6a4f7ef8138" providerId="LiveId" clId="{9C872722-223B-458F-9A22-D34E55F7C9FB}" dt="2023-07-14T01:31:20.487" v="2329" actId="478"/>
          <ac:spMkLst>
            <pc:docMk/>
            <pc:sldMk cId="2328187967" sldId="380"/>
            <ac:spMk id="20" creationId="{EBA826AE-564C-7387-3250-22E5328010D1}"/>
          </ac:spMkLst>
        </pc:spChg>
        <pc:spChg chg="del">
          <ac:chgData name="代數白痴 顧" userId="316db6a4f7ef8138" providerId="LiveId" clId="{9C872722-223B-458F-9A22-D34E55F7C9FB}" dt="2023-07-14T01:31:20.487" v="2329" actId="478"/>
          <ac:spMkLst>
            <pc:docMk/>
            <pc:sldMk cId="2328187967" sldId="380"/>
            <ac:spMk id="21" creationId="{9EEF9EDB-1FBB-1BF6-7E84-F6C0EF447E50}"/>
          </ac:spMkLst>
        </pc:spChg>
        <pc:spChg chg="del">
          <ac:chgData name="代數白痴 顧" userId="316db6a4f7ef8138" providerId="LiveId" clId="{9C872722-223B-458F-9A22-D34E55F7C9FB}" dt="2023-07-14T01:31:20.487" v="2329" actId="478"/>
          <ac:spMkLst>
            <pc:docMk/>
            <pc:sldMk cId="2328187967" sldId="380"/>
            <ac:spMk id="22" creationId="{66D18466-A97D-8484-1BFE-741BA53855D1}"/>
          </ac:spMkLst>
        </pc:spChg>
        <pc:spChg chg="del">
          <ac:chgData name="代數白痴 顧" userId="316db6a4f7ef8138" providerId="LiveId" clId="{9C872722-223B-458F-9A22-D34E55F7C9FB}" dt="2023-07-14T01:31:20.487" v="2329" actId="478"/>
          <ac:spMkLst>
            <pc:docMk/>
            <pc:sldMk cId="2328187967" sldId="380"/>
            <ac:spMk id="24" creationId="{FF9E63E0-6C96-FE0C-10B5-4259F02E2083}"/>
          </ac:spMkLst>
        </pc:spChg>
        <pc:spChg chg="del">
          <ac:chgData name="代數白痴 顧" userId="316db6a4f7ef8138" providerId="LiveId" clId="{9C872722-223B-458F-9A22-D34E55F7C9FB}" dt="2023-07-14T01:31:20.487" v="2329" actId="478"/>
          <ac:spMkLst>
            <pc:docMk/>
            <pc:sldMk cId="2328187967" sldId="380"/>
            <ac:spMk id="25" creationId="{2C13E885-70E2-F742-FB9A-F0B3852FA3B7}"/>
          </ac:spMkLst>
        </pc:spChg>
        <pc:spChg chg="del">
          <ac:chgData name="代數白痴 顧" userId="316db6a4f7ef8138" providerId="LiveId" clId="{9C872722-223B-458F-9A22-D34E55F7C9FB}" dt="2023-07-14T01:31:20.487" v="2329" actId="478"/>
          <ac:spMkLst>
            <pc:docMk/>
            <pc:sldMk cId="2328187967" sldId="380"/>
            <ac:spMk id="26" creationId="{9ADA8453-63B7-E90E-6A1B-9DB84CABFE25}"/>
          </ac:spMkLst>
        </pc:spChg>
        <pc:spChg chg="del">
          <ac:chgData name="代數白痴 顧" userId="316db6a4f7ef8138" providerId="LiveId" clId="{9C872722-223B-458F-9A22-D34E55F7C9FB}" dt="2023-07-14T01:31:20.487" v="2329" actId="478"/>
          <ac:spMkLst>
            <pc:docMk/>
            <pc:sldMk cId="2328187967" sldId="380"/>
            <ac:spMk id="27" creationId="{F8D9F029-547B-D477-0714-0AB9EDA246C9}"/>
          </ac:spMkLst>
        </pc:spChg>
        <pc:spChg chg="del">
          <ac:chgData name="代數白痴 顧" userId="316db6a4f7ef8138" providerId="LiveId" clId="{9C872722-223B-458F-9A22-D34E55F7C9FB}" dt="2023-07-14T01:31:20.487" v="2329" actId="478"/>
          <ac:spMkLst>
            <pc:docMk/>
            <pc:sldMk cId="2328187967" sldId="380"/>
            <ac:spMk id="29" creationId="{6C534A47-58C5-C19B-A570-D80F68D0E0C9}"/>
          </ac:spMkLst>
        </pc:spChg>
        <pc:spChg chg="add del">
          <ac:chgData name="代數白痴 顧" userId="316db6a4f7ef8138" providerId="LiveId" clId="{9C872722-223B-458F-9A22-D34E55F7C9FB}" dt="2023-07-14T01:32:11.472" v="2375"/>
          <ac:spMkLst>
            <pc:docMk/>
            <pc:sldMk cId="2328187967" sldId="380"/>
            <ac:spMk id="30" creationId="{CA64CE81-A253-9EA6-A032-F69468AC1052}"/>
          </ac:spMkLst>
        </pc:spChg>
        <pc:spChg chg="add del">
          <ac:chgData name="代數白痴 顧" userId="316db6a4f7ef8138" providerId="LiveId" clId="{9C872722-223B-458F-9A22-D34E55F7C9FB}" dt="2023-07-14T01:32:11.472" v="2375"/>
          <ac:spMkLst>
            <pc:docMk/>
            <pc:sldMk cId="2328187967" sldId="380"/>
            <ac:spMk id="31" creationId="{C34BC140-AB29-C904-59F4-D57FAD2222C0}"/>
          </ac:spMkLst>
        </pc:spChg>
        <pc:spChg chg="add del">
          <ac:chgData name="代數白痴 顧" userId="316db6a4f7ef8138" providerId="LiveId" clId="{9C872722-223B-458F-9A22-D34E55F7C9FB}" dt="2023-07-14T01:32:11.472" v="2375"/>
          <ac:spMkLst>
            <pc:docMk/>
            <pc:sldMk cId="2328187967" sldId="380"/>
            <ac:spMk id="32" creationId="{6B24B09A-DC5A-FBD9-4FB6-21D9756920D8}"/>
          </ac:spMkLst>
        </pc:spChg>
        <pc:spChg chg="add del">
          <ac:chgData name="代數白痴 顧" userId="316db6a4f7ef8138" providerId="LiveId" clId="{9C872722-223B-458F-9A22-D34E55F7C9FB}" dt="2023-07-14T01:32:16.016" v="2377"/>
          <ac:spMkLst>
            <pc:docMk/>
            <pc:sldMk cId="2328187967" sldId="380"/>
            <ac:spMk id="35" creationId="{1A745FCB-7E31-4537-D2F7-516EE0B4C345}"/>
          </ac:spMkLst>
        </pc:spChg>
        <pc:spChg chg="add del">
          <ac:chgData name="代數白痴 顧" userId="316db6a4f7ef8138" providerId="LiveId" clId="{9C872722-223B-458F-9A22-D34E55F7C9FB}" dt="2023-07-14T01:32:16.016" v="2377"/>
          <ac:spMkLst>
            <pc:docMk/>
            <pc:sldMk cId="2328187967" sldId="380"/>
            <ac:spMk id="36" creationId="{786FBB6B-3367-8310-BE78-20FC28564566}"/>
          </ac:spMkLst>
        </pc:spChg>
        <pc:spChg chg="add del">
          <ac:chgData name="代數白痴 顧" userId="316db6a4f7ef8138" providerId="LiveId" clId="{9C872722-223B-458F-9A22-D34E55F7C9FB}" dt="2023-07-14T01:32:16.016" v="2377"/>
          <ac:spMkLst>
            <pc:docMk/>
            <pc:sldMk cId="2328187967" sldId="380"/>
            <ac:spMk id="37" creationId="{0BBFE744-0C5E-2072-F4D0-0E453E89084E}"/>
          </ac:spMkLst>
        </pc:spChg>
        <pc:spChg chg="add del">
          <ac:chgData name="代數白痴 顧" userId="316db6a4f7ef8138" providerId="LiveId" clId="{9C872722-223B-458F-9A22-D34E55F7C9FB}" dt="2023-07-14T01:32:24.360" v="2379"/>
          <ac:spMkLst>
            <pc:docMk/>
            <pc:sldMk cId="2328187967" sldId="380"/>
            <ac:spMk id="38" creationId="{84A3A705-D810-CD86-4179-591A3DB6D6BB}"/>
          </ac:spMkLst>
        </pc:spChg>
        <pc:spChg chg="add del">
          <ac:chgData name="代數白痴 顧" userId="316db6a4f7ef8138" providerId="LiveId" clId="{9C872722-223B-458F-9A22-D34E55F7C9FB}" dt="2023-07-14T01:32:24.360" v="2379"/>
          <ac:spMkLst>
            <pc:docMk/>
            <pc:sldMk cId="2328187967" sldId="380"/>
            <ac:spMk id="40" creationId="{E66AE091-AFAA-FCC9-E058-FCCE124ABDF8}"/>
          </ac:spMkLst>
        </pc:spChg>
        <pc:spChg chg="del">
          <ac:chgData name="代數白痴 顧" userId="316db6a4f7ef8138" providerId="LiveId" clId="{9C872722-223B-458F-9A22-D34E55F7C9FB}" dt="2023-07-14T01:31:21.633" v="2330" actId="478"/>
          <ac:spMkLst>
            <pc:docMk/>
            <pc:sldMk cId="2328187967" sldId="380"/>
            <ac:spMk id="52" creationId="{E2DAA9E7-790A-AA98-EF70-BBC9891E6727}"/>
          </ac:spMkLst>
        </pc:spChg>
        <pc:spChg chg="add del mod">
          <ac:chgData name="代數白痴 顧" userId="316db6a4f7ef8138" providerId="LiveId" clId="{9C872722-223B-458F-9A22-D34E55F7C9FB}" dt="2023-07-14T01:39:27.301" v="3049" actId="947"/>
          <ac:spMkLst>
            <pc:docMk/>
            <pc:sldMk cId="2328187967" sldId="380"/>
            <ac:spMk id="60" creationId="{90ECAF3B-FFFF-A531-AFBE-31708C7D891C}"/>
          </ac:spMkLst>
        </pc:spChg>
        <pc:spChg chg="mod">
          <ac:chgData name="代數白痴 顧" userId="316db6a4f7ef8138" providerId="LiveId" clId="{9C872722-223B-458F-9A22-D34E55F7C9FB}" dt="2023-07-14T01:42:14.204" v="3479" actId="20577"/>
          <ac:spMkLst>
            <pc:docMk/>
            <pc:sldMk cId="2328187967" sldId="380"/>
            <ac:spMk id="89" creationId="{9E8FE398-ED8E-E5DE-BD50-E0471252FAF6}"/>
          </ac:spMkLst>
        </pc:spChg>
        <pc:spChg chg="mod">
          <ac:chgData name="代數白痴 顧" userId="316db6a4f7ef8138" providerId="LiveId" clId="{9C872722-223B-458F-9A22-D34E55F7C9FB}" dt="2023-07-14T01:42:41.085" v="3480" actId="20577"/>
          <ac:spMkLst>
            <pc:docMk/>
            <pc:sldMk cId="2328187967" sldId="380"/>
            <ac:spMk id="101" creationId="{665D392D-19FC-71B5-434C-0ABBBC91FB85}"/>
          </ac:spMkLst>
        </pc:spChg>
        <pc:graphicFrameChg chg="add del">
          <ac:chgData name="代數白痴 顧" userId="316db6a4f7ef8138" providerId="LiveId" clId="{9C872722-223B-458F-9A22-D34E55F7C9FB}" dt="2023-07-14T01:31:46.624" v="2368"/>
          <ac:graphicFrameMkLst>
            <pc:docMk/>
            <pc:sldMk cId="2328187967" sldId="380"/>
            <ac:graphicFrameMk id="3" creationId="{11E9B596-B2A8-1202-C1DB-BE11528D1957}"/>
          </ac:graphicFrameMkLst>
        </pc:graphicFrameChg>
        <pc:graphicFrameChg chg="add del">
          <ac:chgData name="代數白痴 顧" userId="316db6a4f7ef8138" providerId="LiveId" clId="{9C872722-223B-458F-9A22-D34E55F7C9FB}" dt="2023-07-14T01:31:46.624" v="2368"/>
          <ac:graphicFrameMkLst>
            <pc:docMk/>
            <pc:sldMk cId="2328187967" sldId="380"/>
            <ac:graphicFrameMk id="4" creationId="{46C36320-7957-67CA-809B-34BB8B1A008D}"/>
          </ac:graphicFrameMkLst>
        </pc:graphicFrameChg>
        <pc:graphicFrameChg chg="add del">
          <ac:chgData name="代數白痴 顧" userId="316db6a4f7ef8138" providerId="LiveId" clId="{9C872722-223B-458F-9A22-D34E55F7C9FB}" dt="2023-07-14T01:31:53.880" v="2370"/>
          <ac:graphicFrameMkLst>
            <pc:docMk/>
            <pc:sldMk cId="2328187967" sldId="380"/>
            <ac:graphicFrameMk id="10" creationId="{682DCA35-7538-4E2B-D92E-1412338E5A45}"/>
          </ac:graphicFrameMkLst>
        </pc:graphicFrameChg>
        <pc:graphicFrameChg chg="add del">
          <ac:chgData name="代數白痴 顧" userId="316db6a4f7ef8138" providerId="LiveId" clId="{9C872722-223B-458F-9A22-D34E55F7C9FB}" dt="2023-07-14T01:31:53.880" v="2370"/>
          <ac:graphicFrameMkLst>
            <pc:docMk/>
            <pc:sldMk cId="2328187967" sldId="380"/>
            <ac:graphicFrameMk id="11" creationId="{FF4B1A09-2E0D-0C40-1210-21AF620F6B77}"/>
          </ac:graphicFrameMkLst>
        </pc:graphicFrameChg>
        <pc:graphicFrameChg chg="add del">
          <ac:chgData name="代數白痴 顧" userId="316db6a4f7ef8138" providerId="LiveId" clId="{9C872722-223B-458F-9A22-D34E55F7C9FB}" dt="2023-07-14T01:32:11.472" v="2375"/>
          <ac:graphicFrameMkLst>
            <pc:docMk/>
            <pc:sldMk cId="2328187967" sldId="380"/>
            <ac:graphicFrameMk id="19" creationId="{7F310737-72D9-8275-01EF-0B2F641D2FA5}"/>
          </ac:graphicFrameMkLst>
        </pc:graphicFrameChg>
        <pc:graphicFrameChg chg="add del">
          <ac:chgData name="代數白痴 顧" userId="316db6a4f7ef8138" providerId="LiveId" clId="{9C872722-223B-458F-9A22-D34E55F7C9FB}" dt="2023-07-14T01:32:11.472" v="2375"/>
          <ac:graphicFrameMkLst>
            <pc:docMk/>
            <pc:sldMk cId="2328187967" sldId="380"/>
            <ac:graphicFrameMk id="28" creationId="{5DFD5C69-1997-F180-6656-DB3C72CCCE4F}"/>
          </ac:graphicFrameMkLst>
        </pc:graphicFrameChg>
        <pc:graphicFrameChg chg="add del">
          <ac:chgData name="代數白痴 顧" userId="316db6a4f7ef8138" providerId="LiveId" clId="{9C872722-223B-458F-9A22-D34E55F7C9FB}" dt="2023-07-14T01:32:16.016" v="2377"/>
          <ac:graphicFrameMkLst>
            <pc:docMk/>
            <pc:sldMk cId="2328187967" sldId="380"/>
            <ac:graphicFrameMk id="33" creationId="{332E8EDF-58B9-788C-CC3F-E14C90A566FC}"/>
          </ac:graphicFrameMkLst>
        </pc:graphicFrameChg>
        <pc:graphicFrameChg chg="add del">
          <ac:chgData name="代數白痴 顧" userId="316db6a4f7ef8138" providerId="LiveId" clId="{9C872722-223B-458F-9A22-D34E55F7C9FB}" dt="2023-07-14T01:32:16.016" v="2377"/>
          <ac:graphicFrameMkLst>
            <pc:docMk/>
            <pc:sldMk cId="2328187967" sldId="380"/>
            <ac:graphicFrameMk id="34" creationId="{7189014E-03A2-6B1F-944E-D66016AE5C51}"/>
          </ac:graphicFrameMkLst>
        </pc:graphicFrameChg>
        <pc:graphicFrameChg chg="add del">
          <ac:chgData name="代數白痴 顧" userId="316db6a4f7ef8138" providerId="LiveId" clId="{9C872722-223B-458F-9A22-D34E55F7C9FB}" dt="2023-07-14T01:32:24.360" v="2379"/>
          <ac:graphicFrameMkLst>
            <pc:docMk/>
            <pc:sldMk cId="2328187967" sldId="380"/>
            <ac:graphicFrameMk id="39" creationId="{47C5BDAE-A30B-D336-7B18-D265E2AFBA9C}"/>
          </ac:graphicFrameMkLst>
        </pc:graphicFrameChg>
        <pc:picChg chg="del">
          <ac:chgData name="代數白痴 顧" userId="316db6a4f7ef8138" providerId="LiveId" clId="{9C872722-223B-458F-9A22-D34E55F7C9FB}" dt="2023-07-14T01:31:22.469" v="2331" actId="478"/>
          <ac:picMkLst>
            <pc:docMk/>
            <pc:sldMk cId="2328187967" sldId="380"/>
            <ac:picMk id="5" creationId="{30CA8C3D-C7C5-1452-64E4-C51A94C4C6FE}"/>
          </ac:picMkLst>
        </pc:picChg>
        <pc:cxnChg chg="del">
          <ac:chgData name="代數白痴 顧" userId="316db6a4f7ef8138" providerId="LiveId" clId="{9C872722-223B-458F-9A22-D34E55F7C9FB}" dt="2023-07-14T01:31:20.487" v="2329" actId="478"/>
          <ac:cxnSpMkLst>
            <pc:docMk/>
            <pc:sldMk cId="2328187967" sldId="380"/>
            <ac:cxnSpMk id="7" creationId="{2D07C47C-E281-6840-8C68-EE924EED0AB8}"/>
          </ac:cxnSpMkLst>
        </pc:cxnChg>
        <pc:cxnChg chg="del">
          <ac:chgData name="代數白痴 顧" userId="316db6a4f7ef8138" providerId="LiveId" clId="{9C872722-223B-458F-9A22-D34E55F7C9FB}" dt="2023-07-14T01:31:20.487" v="2329" actId="478"/>
          <ac:cxnSpMkLst>
            <pc:docMk/>
            <pc:sldMk cId="2328187967" sldId="380"/>
            <ac:cxnSpMk id="14" creationId="{E8A97C8A-2250-B6A2-B498-FF6596305F3F}"/>
          </ac:cxnSpMkLst>
        </pc:cxnChg>
        <pc:cxnChg chg="del">
          <ac:chgData name="代數白痴 顧" userId="316db6a4f7ef8138" providerId="LiveId" clId="{9C872722-223B-458F-9A22-D34E55F7C9FB}" dt="2023-07-14T01:31:20.487" v="2329" actId="478"/>
          <ac:cxnSpMkLst>
            <pc:docMk/>
            <pc:sldMk cId="2328187967" sldId="380"/>
            <ac:cxnSpMk id="16" creationId="{3FABBE20-F9E0-6C9C-115F-6390261823F1}"/>
          </ac:cxnSpMkLst>
        </pc:cxnChg>
        <pc:cxnChg chg="del">
          <ac:chgData name="代數白痴 顧" userId="316db6a4f7ef8138" providerId="LiveId" clId="{9C872722-223B-458F-9A22-D34E55F7C9FB}" dt="2023-07-14T01:31:20.487" v="2329" actId="478"/>
          <ac:cxnSpMkLst>
            <pc:docMk/>
            <pc:sldMk cId="2328187967" sldId="380"/>
            <ac:cxnSpMk id="17" creationId="{A46D0AC6-6DA0-8C58-6911-AFEDF5A3853E}"/>
          </ac:cxnSpMkLst>
        </pc:cxnChg>
        <pc:cxnChg chg="del">
          <ac:chgData name="代數白痴 顧" userId="316db6a4f7ef8138" providerId="LiveId" clId="{9C872722-223B-458F-9A22-D34E55F7C9FB}" dt="2023-07-14T01:31:20.487" v="2329" actId="478"/>
          <ac:cxnSpMkLst>
            <pc:docMk/>
            <pc:sldMk cId="2328187967" sldId="380"/>
            <ac:cxnSpMk id="18" creationId="{BD3B87FE-1F8B-85A5-7E4F-C0CF07310770}"/>
          </ac:cxnSpMkLst>
        </pc:cxnChg>
      </pc:sldChg>
    </pc:docChg>
  </pc:docChgLst>
  <pc:docChgLst>
    <pc:chgData name="代數白痴 顧" userId="316db6a4f7ef8138" providerId="LiveId" clId="{C067FEA5-8DB9-44DF-ABF0-BE58BC47F2AE}"/>
    <pc:docChg chg="undo custSel addSld delSld modSld sldOrd modMainMaster">
      <pc:chgData name="代數白痴 顧" userId="316db6a4f7ef8138" providerId="LiveId" clId="{C067FEA5-8DB9-44DF-ABF0-BE58BC47F2AE}" dt="2023-08-05T10:35:31.659" v="2413" actId="20577"/>
      <pc:docMkLst>
        <pc:docMk/>
      </pc:docMkLst>
      <pc:sldChg chg="addSp modSp mod">
        <pc:chgData name="代數白痴 顧" userId="316db6a4f7ef8138" providerId="LiveId" clId="{C067FEA5-8DB9-44DF-ABF0-BE58BC47F2AE}" dt="2023-08-05T09:40:05.715" v="360" actId="948"/>
        <pc:sldMkLst>
          <pc:docMk/>
          <pc:sldMk cId="2873434386" sldId="379"/>
        </pc:sldMkLst>
        <pc:spChg chg="mod">
          <ac:chgData name="代數白痴 顧" userId="316db6a4f7ef8138" providerId="LiveId" clId="{C067FEA5-8DB9-44DF-ABF0-BE58BC47F2AE}" dt="2023-08-05T09:31:16.441" v="9" actId="27636"/>
          <ac:spMkLst>
            <pc:docMk/>
            <pc:sldMk cId="2873434386" sldId="379"/>
            <ac:spMk id="23" creationId="{00000000-0000-0000-0000-000000000000}"/>
          </ac:spMkLst>
        </pc:spChg>
        <pc:spChg chg="mod">
          <ac:chgData name="代數白痴 顧" userId="316db6a4f7ef8138" providerId="LiveId" clId="{C067FEA5-8DB9-44DF-ABF0-BE58BC47F2AE}" dt="2023-08-05T09:40:05.715" v="360" actId="948"/>
          <ac:spMkLst>
            <pc:docMk/>
            <pc:sldMk cId="2873434386" sldId="379"/>
            <ac:spMk id="60" creationId="{90ECAF3B-FFFF-A531-AFBE-31708C7D891C}"/>
          </ac:spMkLst>
        </pc:spChg>
        <pc:cxnChg chg="add mod">
          <ac:chgData name="代數白痴 顧" userId="316db6a4f7ef8138" providerId="LiveId" clId="{C067FEA5-8DB9-44DF-ABF0-BE58BC47F2AE}" dt="2023-08-05T09:33:16.496" v="53"/>
          <ac:cxnSpMkLst>
            <pc:docMk/>
            <pc:sldMk cId="2873434386" sldId="379"/>
            <ac:cxnSpMk id="3" creationId="{0A66E084-65E6-1358-0A8B-92B6D6964606}"/>
          </ac:cxnSpMkLst>
        </pc:cxnChg>
        <pc:cxnChg chg="add mod">
          <ac:chgData name="代數白痴 顧" userId="316db6a4f7ef8138" providerId="LiveId" clId="{C067FEA5-8DB9-44DF-ABF0-BE58BC47F2AE}" dt="2023-08-05T09:33:16.496" v="53"/>
          <ac:cxnSpMkLst>
            <pc:docMk/>
            <pc:sldMk cId="2873434386" sldId="379"/>
            <ac:cxnSpMk id="4" creationId="{D6BDB2B3-8893-C455-6A9B-8FE7E1AEE6B6}"/>
          </ac:cxnSpMkLst>
        </pc:cxnChg>
        <pc:cxnChg chg="mod">
          <ac:chgData name="代數白痴 顧" userId="316db6a4f7ef8138" providerId="LiveId" clId="{C067FEA5-8DB9-44DF-ABF0-BE58BC47F2AE}" dt="2023-08-05T09:34:17.805" v="119" actId="1036"/>
          <ac:cxnSpMkLst>
            <pc:docMk/>
            <pc:sldMk cId="2873434386" sldId="379"/>
            <ac:cxnSpMk id="5" creationId="{B61D65D2-3D41-B046-EF95-431EEE1972F6}"/>
          </ac:cxnSpMkLst>
        </pc:cxnChg>
        <pc:cxnChg chg="mod">
          <ac:chgData name="代數白痴 顧" userId="316db6a4f7ef8138" providerId="LiveId" clId="{C067FEA5-8DB9-44DF-ABF0-BE58BC47F2AE}" dt="2023-08-05T09:34:17.805" v="119" actId="1036"/>
          <ac:cxnSpMkLst>
            <pc:docMk/>
            <pc:sldMk cId="2873434386" sldId="379"/>
            <ac:cxnSpMk id="6" creationId="{3C3ED850-D677-7459-7D62-5A8AC23E39AB}"/>
          </ac:cxnSpMkLst>
        </pc:cxnChg>
        <pc:cxnChg chg="mod">
          <ac:chgData name="代數白痴 顧" userId="316db6a4f7ef8138" providerId="LiveId" clId="{C067FEA5-8DB9-44DF-ABF0-BE58BC47F2AE}" dt="2023-08-05T09:34:17.805" v="119" actId="1036"/>
          <ac:cxnSpMkLst>
            <pc:docMk/>
            <pc:sldMk cId="2873434386" sldId="379"/>
            <ac:cxnSpMk id="7" creationId="{61BDB1AA-9ECB-875E-5F98-D32684266975}"/>
          </ac:cxnSpMkLst>
        </pc:cxnChg>
      </pc:sldChg>
      <pc:sldChg chg="modSp add mod ord">
        <pc:chgData name="代數白痴 顧" userId="316db6a4f7ef8138" providerId="LiveId" clId="{C067FEA5-8DB9-44DF-ABF0-BE58BC47F2AE}" dt="2023-08-05T09:32:08.112" v="52" actId="20577"/>
        <pc:sldMkLst>
          <pc:docMk/>
          <pc:sldMk cId="371298532" sldId="385"/>
        </pc:sldMkLst>
        <pc:spChg chg="mod">
          <ac:chgData name="代數白痴 顧" userId="316db6a4f7ef8138" providerId="LiveId" clId="{C067FEA5-8DB9-44DF-ABF0-BE58BC47F2AE}" dt="2023-08-05T09:32:08.112" v="52" actId="20577"/>
          <ac:spMkLst>
            <pc:docMk/>
            <pc:sldMk cId="371298532" sldId="385"/>
            <ac:spMk id="2" creationId="{2ED883B7-7BB5-3569-0000-ECC75BEFD414}"/>
          </ac:spMkLst>
        </pc:spChg>
      </pc:sldChg>
      <pc:sldChg chg="addSp delSp modSp add mod delAnim modAnim modNotesTx">
        <pc:chgData name="代數白痴 顧" userId="316db6a4f7ef8138" providerId="LiveId" clId="{C067FEA5-8DB9-44DF-ABF0-BE58BC47F2AE}" dt="2023-08-05T10:32:01.541" v="2410" actId="20577"/>
        <pc:sldMkLst>
          <pc:docMk/>
          <pc:sldMk cId="754667137" sldId="386"/>
        </pc:sldMkLst>
        <pc:spChg chg="add mod">
          <ac:chgData name="代數白痴 顧" userId="316db6a4f7ef8138" providerId="LiveId" clId="{C067FEA5-8DB9-44DF-ABF0-BE58BC47F2AE}" dt="2023-08-05T09:55:01.381" v="1080" actId="1037"/>
          <ac:spMkLst>
            <pc:docMk/>
            <pc:sldMk cId="754667137" sldId="386"/>
            <ac:spMk id="9" creationId="{DB34F944-0742-E316-6A63-D9EA15072137}"/>
          </ac:spMkLst>
        </pc:spChg>
        <pc:spChg chg="mod">
          <ac:chgData name="代數白痴 顧" userId="316db6a4f7ef8138" providerId="LiveId" clId="{C067FEA5-8DB9-44DF-ABF0-BE58BC47F2AE}" dt="2023-08-05T10:32:01.541" v="2410" actId="20577"/>
          <ac:spMkLst>
            <pc:docMk/>
            <pc:sldMk cId="754667137" sldId="386"/>
            <ac:spMk id="23" creationId="{00000000-0000-0000-0000-000000000000}"/>
          </ac:spMkLst>
        </pc:spChg>
        <pc:spChg chg="del">
          <ac:chgData name="代數白痴 顧" userId="316db6a4f7ef8138" providerId="LiveId" clId="{C067FEA5-8DB9-44DF-ABF0-BE58BC47F2AE}" dt="2023-08-05T09:38:04.922" v="121" actId="478"/>
          <ac:spMkLst>
            <pc:docMk/>
            <pc:sldMk cId="754667137" sldId="386"/>
            <ac:spMk id="34" creationId="{1908CD71-6A1A-7B1D-148F-BB9DFBCCA3CE}"/>
          </ac:spMkLst>
        </pc:spChg>
        <pc:spChg chg="del">
          <ac:chgData name="代數白痴 顧" userId="316db6a4f7ef8138" providerId="LiveId" clId="{C067FEA5-8DB9-44DF-ABF0-BE58BC47F2AE}" dt="2023-08-05T09:38:04.922" v="121" actId="478"/>
          <ac:spMkLst>
            <pc:docMk/>
            <pc:sldMk cId="754667137" sldId="386"/>
            <ac:spMk id="35" creationId="{E6CF4135-15A2-2898-FAEB-8EF2D1DC7B57}"/>
          </ac:spMkLst>
        </pc:spChg>
        <pc:spChg chg="del">
          <ac:chgData name="代數白痴 顧" userId="316db6a4f7ef8138" providerId="LiveId" clId="{C067FEA5-8DB9-44DF-ABF0-BE58BC47F2AE}" dt="2023-08-05T09:38:04.922" v="121" actId="478"/>
          <ac:spMkLst>
            <pc:docMk/>
            <pc:sldMk cId="754667137" sldId="386"/>
            <ac:spMk id="36" creationId="{BE73F5C0-0320-F5B5-8126-367556402188}"/>
          </ac:spMkLst>
        </pc:spChg>
        <pc:spChg chg="del">
          <ac:chgData name="代數白痴 顧" userId="316db6a4f7ef8138" providerId="LiveId" clId="{C067FEA5-8DB9-44DF-ABF0-BE58BC47F2AE}" dt="2023-08-05T09:38:04.922" v="121" actId="478"/>
          <ac:spMkLst>
            <pc:docMk/>
            <pc:sldMk cId="754667137" sldId="386"/>
            <ac:spMk id="37" creationId="{214B2B0D-1B91-0058-1FA0-CAEEF4F6C2A0}"/>
          </ac:spMkLst>
        </pc:spChg>
        <pc:spChg chg="del">
          <ac:chgData name="代數白痴 顧" userId="316db6a4f7ef8138" providerId="LiveId" clId="{C067FEA5-8DB9-44DF-ABF0-BE58BC47F2AE}" dt="2023-08-05T09:38:04.922" v="121" actId="478"/>
          <ac:spMkLst>
            <pc:docMk/>
            <pc:sldMk cId="754667137" sldId="386"/>
            <ac:spMk id="39" creationId="{6F2CB9FE-DF7F-F426-5478-4C336FD6B56F}"/>
          </ac:spMkLst>
        </pc:spChg>
        <pc:spChg chg="del">
          <ac:chgData name="代數白痴 顧" userId="316db6a4f7ef8138" providerId="LiveId" clId="{C067FEA5-8DB9-44DF-ABF0-BE58BC47F2AE}" dt="2023-08-05T09:38:04.922" v="121" actId="478"/>
          <ac:spMkLst>
            <pc:docMk/>
            <pc:sldMk cId="754667137" sldId="386"/>
            <ac:spMk id="40" creationId="{9996B072-2787-14C9-ADCE-4E4A5C0D6FFC}"/>
          </ac:spMkLst>
        </pc:spChg>
        <pc:spChg chg="del">
          <ac:chgData name="代數白痴 顧" userId="316db6a4f7ef8138" providerId="LiveId" clId="{C067FEA5-8DB9-44DF-ABF0-BE58BC47F2AE}" dt="2023-08-05T09:38:04.922" v="121" actId="478"/>
          <ac:spMkLst>
            <pc:docMk/>
            <pc:sldMk cId="754667137" sldId="386"/>
            <ac:spMk id="41" creationId="{D8410A83-1D80-9D36-C0AA-96CFD982D61E}"/>
          </ac:spMkLst>
        </pc:spChg>
        <pc:spChg chg="del">
          <ac:chgData name="代數白痴 顧" userId="316db6a4f7ef8138" providerId="LiveId" clId="{C067FEA5-8DB9-44DF-ABF0-BE58BC47F2AE}" dt="2023-08-05T09:38:04.922" v="121" actId="478"/>
          <ac:spMkLst>
            <pc:docMk/>
            <pc:sldMk cId="754667137" sldId="386"/>
            <ac:spMk id="42" creationId="{67BA756A-7FDC-AE5A-0F6F-44797299628E}"/>
          </ac:spMkLst>
        </pc:spChg>
        <pc:spChg chg="del">
          <ac:chgData name="代數白痴 顧" userId="316db6a4f7ef8138" providerId="LiveId" clId="{C067FEA5-8DB9-44DF-ABF0-BE58BC47F2AE}" dt="2023-08-05T09:38:04.922" v="121" actId="478"/>
          <ac:spMkLst>
            <pc:docMk/>
            <pc:sldMk cId="754667137" sldId="386"/>
            <ac:spMk id="43" creationId="{D5D7B97E-B35F-0FB3-96E0-3E8405ED5ACF}"/>
          </ac:spMkLst>
        </pc:spChg>
        <pc:spChg chg="del mod topLvl">
          <ac:chgData name="代數白痴 顧" userId="316db6a4f7ef8138" providerId="LiveId" clId="{C067FEA5-8DB9-44DF-ABF0-BE58BC47F2AE}" dt="2023-08-05T09:40:19.633" v="362" actId="478"/>
          <ac:spMkLst>
            <pc:docMk/>
            <pc:sldMk cId="754667137" sldId="386"/>
            <ac:spMk id="56" creationId="{72A1EB22-DD99-9D1C-A84F-BA612527376A}"/>
          </ac:spMkLst>
        </pc:spChg>
        <pc:spChg chg="del mod topLvl">
          <ac:chgData name="代數白痴 顧" userId="316db6a4f7ef8138" providerId="LiveId" clId="{C067FEA5-8DB9-44DF-ABF0-BE58BC47F2AE}" dt="2023-08-05T09:40:19.633" v="362" actId="478"/>
          <ac:spMkLst>
            <pc:docMk/>
            <pc:sldMk cId="754667137" sldId="386"/>
            <ac:spMk id="57" creationId="{6A619E0A-0D2C-6D01-569F-E0199435661B}"/>
          </ac:spMkLst>
        </pc:spChg>
        <pc:spChg chg="del mod topLvl">
          <ac:chgData name="代數白痴 顧" userId="316db6a4f7ef8138" providerId="LiveId" clId="{C067FEA5-8DB9-44DF-ABF0-BE58BC47F2AE}" dt="2023-08-05T09:40:19.633" v="362" actId="478"/>
          <ac:spMkLst>
            <pc:docMk/>
            <pc:sldMk cId="754667137" sldId="386"/>
            <ac:spMk id="58" creationId="{EEC508D4-873E-44DE-0473-21E251876835}"/>
          </ac:spMkLst>
        </pc:spChg>
        <pc:spChg chg="del mod topLvl">
          <ac:chgData name="代數白痴 顧" userId="316db6a4f7ef8138" providerId="LiveId" clId="{C067FEA5-8DB9-44DF-ABF0-BE58BC47F2AE}" dt="2023-08-05T09:40:19.633" v="362" actId="478"/>
          <ac:spMkLst>
            <pc:docMk/>
            <pc:sldMk cId="754667137" sldId="386"/>
            <ac:spMk id="59" creationId="{3FD2F933-F990-C4D3-00D5-5C1874F0861A}"/>
          </ac:spMkLst>
        </pc:spChg>
        <pc:spChg chg="mod">
          <ac:chgData name="代數白痴 顧" userId="316db6a4f7ef8138" providerId="LiveId" clId="{C067FEA5-8DB9-44DF-ABF0-BE58BC47F2AE}" dt="2023-08-05T09:54:39.122" v="1078" actId="115"/>
          <ac:spMkLst>
            <pc:docMk/>
            <pc:sldMk cId="754667137" sldId="386"/>
            <ac:spMk id="60" creationId="{90ECAF3B-FFFF-A531-AFBE-31708C7D891C}"/>
          </ac:spMkLst>
        </pc:spChg>
        <pc:spChg chg="del mod topLvl">
          <ac:chgData name="代數白痴 顧" userId="316db6a4f7ef8138" providerId="LiveId" clId="{C067FEA5-8DB9-44DF-ABF0-BE58BC47F2AE}" dt="2023-08-05T09:40:19.633" v="362" actId="478"/>
          <ac:spMkLst>
            <pc:docMk/>
            <pc:sldMk cId="754667137" sldId="386"/>
            <ac:spMk id="61" creationId="{4E51E30B-DE2A-028C-F17A-6FFFD087DB01}"/>
          </ac:spMkLst>
        </pc:spChg>
        <pc:spChg chg="del mod topLvl">
          <ac:chgData name="代數白痴 顧" userId="316db6a4f7ef8138" providerId="LiveId" clId="{C067FEA5-8DB9-44DF-ABF0-BE58BC47F2AE}" dt="2023-08-05T09:40:19.633" v="362" actId="478"/>
          <ac:spMkLst>
            <pc:docMk/>
            <pc:sldMk cId="754667137" sldId="386"/>
            <ac:spMk id="62" creationId="{EA97BFCE-110A-ECDF-2FAD-D4B7F4514086}"/>
          </ac:spMkLst>
        </pc:spChg>
        <pc:spChg chg="del mod topLvl">
          <ac:chgData name="代數白痴 顧" userId="316db6a4f7ef8138" providerId="LiveId" clId="{C067FEA5-8DB9-44DF-ABF0-BE58BC47F2AE}" dt="2023-08-05T09:40:19.633" v="362" actId="478"/>
          <ac:spMkLst>
            <pc:docMk/>
            <pc:sldMk cId="754667137" sldId="386"/>
            <ac:spMk id="63" creationId="{B367ABF6-E096-16DC-FB5A-22DF80335EA9}"/>
          </ac:spMkLst>
        </pc:spChg>
        <pc:spChg chg="del mod topLvl">
          <ac:chgData name="代數白痴 顧" userId="316db6a4f7ef8138" providerId="LiveId" clId="{C067FEA5-8DB9-44DF-ABF0-BE58BC47F2AE}" dt="2023-08-05T09:40:19.633" v="362" actId="478"/>
          <ac:spMkLst>
            <pc:docMk/>
            <pc:sldMk cId="754667137" sldId="386"/>
            <ac:spMk id="64" creationId="{F1BEB077-B42D-59B8-FDE7-F06DFDFC2555}"/>
          </ac:spMkLst>
        </pc:spChg>
        <pc:spChg chg="del mod topLvl">
          <ac:chgData name="代數白痴 顧" userId="316db6a4f7ef8138" providerId="LiveId" clId="{C067FEA5-8DB9-44DF-ABF0-BE58BC47F2AE}" dt="2023-08-05T09:40:19.633" v="362" actId="478"/>
          <ac:spMkLst>
            <pc:docMk/>
            <pc:sldMk cId="754667137" sldId="386"/>
            <ac:spMk id="65" creationId="{ED481A23-E954-7627-D6FC-427D71BC0559}"/>
          </ac:spMkLst>
        </pc:spChg>
        <pc:spChg chg="mod">
          <ac:chgData name="代數白痴 顧" userId="316db6a4f7ef8138" providerId="LiveId" clId="{C067FEA5-8DB9-44DF-ABF0-BE58BC47F2AE}" dt="2023-08-05T09:40:16.610" v="361" actId="165"/>
          <ac:spMkLst>
            <pc:docMk/>
            <pc:sldMk cId="754667137" sldId="386"/>
            <ac:spMk id="85" creationId="{FD9877AB-90D9-85AC-8B35-7C59154D6CA1}"/>
          </ac:spMkLst>
        </pc:spChg>
        <pc:spChg chg="mod">
          <ac:chgData name="代數白痴 顧" userId="316db6a4f7ef8138" providerId="LiveId" clId="{C067FEA5-8DB9-44DF-ABF0-BE58BC47F2AE}" dt="2023-08-05T09:40:16.610" v="361" actId="165"/>
          <ac:spMkLst>
            <pc:docMk/>
            <pc:sldMk cId="754667137" sldId="386"/>
            <ac:spMk id="86" creationId="{7A8B1BF8-834A-95B0-07DE-5087C19188C0}"/>
          </ac:spMkLst>
        </pc:spChg>
        <pc:spChg chg="mod">
          <ac:chgData name="代數白痴 顧" userId="316db6a4f7ef8138" providerId="LiveId" clId="{C067FEA5-8DB9-44DF-ABF0-BE58BC47F2AE}" dt="2023-08-05T09:52:24.403" v="1014" actId="113"/>
          <ac:spMkLst>
            <pc:docMk/>
            <pc:sldMk cId="754667137" sldId="386"/>
            <ac:spMk id="89" creationId="{9E8FE398-ED8E-E5DE-BD50-E0471252FAF6}"/>
          </ac:spMkLst>
        </pc:spChg>
        <pc:spChg chg="mod">
          <ac:chgData name="代數白痴 顧" userId="316db6a4f7ef8138" providerId="LiveId" clId="{C067FEA5-8DB9-44DF-ABF0-BE58BC47F2AE}" dt="2023-08-05T09:40:16.610" v="361" actId="165"/>
          <ac:spMkLst>
            <pc:docMk/>
            <pc:sldMk cId="754667137" sldId="386"/>
            <ac:spMk id="101" creationId="{665D392D-19FC-71B5-434C-0ABBBC91FB85}"/>
          </ac:spMkLst>
        </pc:spChg>
        <pc:grpChg chg="mod topLvl">
          <ac:chgData name="代數白痴 顧" userId="316db6a4f7ef8138" providerId="LiveId" clId="{C067FEA5-8DB9-44DF-ABF0-BE58BC47F2AE}" dt="2023-08-05T09:49:14.112" v="627" actId="478"/>
          <ac:grpSpMkLst>
            <pc:docMk/>
            <pc:sldMk cId="754667137" sldId="386"/>
            <ac:grpSpMk id="2" creationId="{9204BB33-F861-B3E8-E94D-762DF3B9352D}"/>
          </ac:grpSpMkLst>
        </pc:grpChg>
        <pc:grpChg chg="del">
          <ac:chgData name="代數白痴 顧" userId="316db6a4f7ef8138" providerId="LiveId" clId="{C067FEA5-8DB9-44DF-ABF0-BE58BC47F2AE}" dt="2023-08-05T09:39:06.063" v="312" actId="478"/>
          <ac:grpSpMkLst>
            <pc:docMk/>
            <pc:sldMk cId="754667137" sldId="386"/>
            <ac:grpSpMk id="76" creationId="{8863FF58-9B21-7255-E3AE-8BC87C5301AF}"/>
          </ac:grpSpMkLst>
        </pc:grpChg>
        <pc:grpChg chg="del mod topLvl">
          <ac:chgData name="代數白痴 顧" userId="316db6a4f7ef8138" providerId="LiveId" clId="{C067FEA5-8DB9-44DF-ABF0-BE58BC47F2AE}" dt="2023-08-05T09:49:14.112" v="627" actId="478"/>
          <ac:grpSpMkLst>
            <pc:docMk/>
            <pc:sldMk cId="754667137" sldId="386"/>
            <ac:grpSpMk id="77" creationId="{A89B63AF-471D-B2A8-79A7-714D67106830}"/>
          </ac:grpSpMkLst>
        </pc:grpChg>
        <pc:grpChg chg="del">
          <ac:chgData name="代數白痴 顧" userId="316db6a4f7ef8138" providerId="LiveId" clId="{C067FEA5-8DB9-44DF-ABF0-BE58BC47F2AE}" dt="2023-08-05T09:40:16.610" v="361" actId="165"/>
          <ac:grpSpMkLst>
            <pc:docMk/>
            <pc:sldMk cId="754667137" sldId="386"/>
            <ac:grpSpMk id="78" creationId="{5C20ED32-AE53-076E-7CD8-9460420B3941}"/>
          </ac:grpSpMkLst>
        </pc:grpChg>
        <pc:picChg chg="add del mod">
          <ac:chgData name="代數白痴 顧" userId="316db6a4f7ef8138" providerId="LiveId" clId="{C067FEA5-8DB9-44DF-ABF0-BE58BC47F2AE}" dt="2023-08-05T09:43:43.471" v="577" actId="478"/>
          <ac:picMkLst>
            <pc:docMk/>
            <pc:sldMk cId="754667137" sldId="386"/>
            <ac:picMk id="8" creationId="{74EA6CE1-1450-C38E-0994-7BE25F51E960}"/>
          </ac:picMkLst>
        </pc:picChg>
        <pc:cxnChg chg="mod">
          <ac:chgData name="代數白痴 顧" userId="316db6a4f7ef8138" providerId="LiveId" clId="{C067FEA5-8DB9-44DF-ABF0-BE58BC47F2AE}" dt="2023-08-05T09:54:33.050" v="1077" actId="1076"/>
          <ac:cxnSpMkLst>
            <pc:docMk/>
            <pc:sldMk cId="754667137" sldId="386"/>
            <ac:cxnSpMk id="3" creationId="{0A66E084-65E6-1358-0A8B-92B6D6964606}"/>
          </ac:cxnSpMkLst>
        </pc:cxnChg>
        <pc:cxnChg chg="del">
          <ac:chgData name="代數白痴 顧" userId="316db6a4f7ef8138" providerId="LiveId" clId="{C067FEA5-8DB9-44DF-ABF0-BE58BC47F2AE}" dt="2023-08-05T09:38:53.091" v="307" actId="478"/>
          <ac:cxnSpMkLst>
            <pc:docMk/>
            <pc:sldMk cId="754667137" sldId="386"/>
            <ac:cxnSpMk id="5" creationId="{B61D65D2-3D41-B046-EF95-431EEE1972F6}"/>
          </ac:cxnSpMkLst>
        </pc:cxnChg>
        <pc:cxnChg chg="del">
          <ac:chgData name="代數白痴 顧" userId="316db6a4f7ef8138" providerId="LiveId" clId="{C067FEA5-8DB9-44DF-ABF0-BE58BC47F2AE}" dt="2023-08-05T09:38:53.091" v="307" actId="478"/>
          <ac:cxnSpMkLst>
            <pc:docMk/>
            <pc:sldMk cId="754667137" sldId="386"/>
            <ac:cxnSpMk id="6" creationId="{3C3ED850-D677-7459-7D62-5A8AC23E39AB}"/>
          </ac:cxnSpMkLst>
        </pc:cxnChg>
        <pc:cxnChg chg="del">
          <ac:chgData name="代數白痴 顧" userId="316db6a4f7ef8138" providerId="LiveId" clId="{C067FEA5-8DB9-44DF-ABF0-BE58BC47F2AE}" dt="2023-08-05T09:38:53.091" v="307" actId="478"/>
          <ac:cxnSpMkLst>
            <pc:docMk/>
            <pc:sldMk cId="754667137" sldId="386"/>
            <ac:cxnSpMk id="7" creationId="{61BDB1AA-9ECB-875E-5F98-D32684266975}"/>
          </ac:cxnSpMkLst>
        </pc:cxnChg>
        <pc:cxnChg chg="del">
          <ac:chgData name="代數白痴 顧" userId="316db6a4f7ef8138" providerId="LiveId" clId="{C067FEA5-8DB9-44DF-ABF0-BE58BC47F2AE}" dt="2023-08-05T09:38:04.922" v="121" actId="478"/>
          <ac:cxnSpMkLst>
            <pc:docMk/>
            <pc:sldMk cId="754667137" sldId="386"/>
            <ac:cxnSpMk id="14" creationId="{D2F35921-4BF4-23DD-E360-C0BD10943047}"/>
          </ac:cxnSpMkLst>
        </pc:cxnChg>
        <pc:cxnChg chg="del mod topLvl">
          <ac:chgData name="代數白痴 顧" userId="316db6a4f7ef8138" providerId="LiveId" clId="{C067FEA5-8DB9-44DF-ABF0-BE58BC47F2AE}" dt="2023-08-05T09:40:19.633" v="362" actId="478"/>
          <ac:cxnSpMkLst>
            <pc:docMk/>
            <pc:sldMk cId="754667137" sldId="386"/>
            <ac:cxnSpMk id="55" creationId="{F511F857-D855-89F3-83D3-8A716BA5D32F}"/>
          </ac:cxnSpMkLst>
        </pc:cxnChg>
        <pc:cxnChg chg="del mod">
          <ac:chgData name="代數白痴 顧" userId="316db6a4f7ef8138" providerId="LiveId" clId="{C067FEA5-8DB9-44DF-ABF0-BE58BC47F2AE}" dt="2023-08-05T09:49:14.112" v="627" actId="478"/>
          <ac:cxnSpMkLst>
            <pc:docMk/>
            <pc:sldMk cId="754667137" sldId="386"/>
            <ac:cxnSpMk id="67" creationId="{1CBDFDA7-A425-B000-CF01-B04F67CC5900}"/>
          </ac:cxnSpMkLst>
        </pc:cxnChg>
        <pc:cxnChg chg="del mod">
          <ac:chgData name="代數白痴 顧" userId="316db6a4f7ef8138" providerId="LiveId" clId="{C067FEA5-8DB9-44DF-ABF0-BE58BC47F2AE}" dt="2023-08-05T09:49:14.112" v="627" actId="478"/>
          <ac:cxnSpMkLst>
            <pc:docMk/>
            <pc:sldMk cId="754667137" sldId="386"/>
            <ac:cxnSpMk id="68" creationId="{BDBA1C33-99F7-DBD0-0191-475C2CB13334}"/>
          </ac:cxnSpMkLst>
        </pc:cxnChg>
        <pc:cxnChg chg="del mod topLvl">
          <ac:chgData name="代數白痴 顧" userId="316db6a4f7ef8138" providerId="LiveId" clId="{C067FEA5-8DB9-44DF-ABF0-BE58BC47F2AE}" dt="2023-08-05T09:49:14.112" v="627" actId="478"/>
          <ac:cxnSpMkLst>
            <pc:docMk/>
            <pc:sldMk cId="754667137" sldId="386"/>
            <ac:cxnSpMk id="69" creationId="{21317E0C-E13E-C0A4-7260-6B716E3A67F7}"/>
          </ac:cxnSpMkLst>
        </pc:cxnChg>
        <pc:cxnChg chg="mod">
          <ac:chgData name="代數白痴 顧" userId="316db6a4f7ef8138" providerId="LiveId" clId="{C067FEA5-8DB9-44DF-ABF0-BE58BC47F2AE}" dt="2023-08-05T09:40:16.610" v="361" actId="165"/>
          <ac:cxnSpMkLst>
            <pc:docMk/>
            <pc:sldMk cId="754667137" sldId="386"/>
            <ac:cxnSpMk id="84" creationId="{85798A49-4654-BF16-EA6F-C7F808DE531E}"/>
          </ac:cxnSpMkLst>
        </pc:cxnChg>
      </pc:sldChg>
      <pc:sldChg chg="addSp delSp modSp add mod">
        <pc:chgData name="代數白痴 顧" userId="316db6a4f7ef8138" providerId="LiveId" clId="{C067FEA5-8DB9-44DF-ABF0-BE58BC47F2AE}" dt="2023-08-05T10:35:31.659" v="2413" actId="20577"/>
        <pc:sldMkLst>
          <pc:docMk/>
          <pc:sldMk cId="731354489" sldId="387"/>
        </pc:sldMkLst>
        <pc:spChg chg="del">
          <ac:chgData name="代數白痴 顧" userId="316db6a4f7ef8138" providerId="LiveId" clId="{C067FEA5-8DB9-44DF-ABF0-BE58BC47F2AE}" dt="2023-08-05T10:09:52.265" v="1103" actId="478"/>
          <ac:spMkLst>
            <pc:docMk/>
            <pc:sldMk cId="731354489" sldId="387"/>
            <ac:spMk id="9" creationId="{DB34F944-0742-E316-6A63-D9EA15072137}"/>
          </ac:spMkLst>
        </pc:spChg>
        <pc:spChg chg="mod">
          <ac:chgData name="代數白痴 顧" userId="316db6a4f7ef8138" providerId="LiveId" clId="{C067FEA5-8DB9-44DF-ABF0-BE58BC47F2AE}" dt="2023-08-05T10:31:52.744" v="2406" actId="20577"/>
          <ac:spMkLst>
            <pc:docMk/>
            <pc:sldMk cId="731354489" sldId="387"/>
            <ac:spMk id="23" creationId="{00000000-0000-0000-0000-000000000000}"/>
          </ac:spMkLst>
        </pc:spChg>
        <pc:spChg chg="mod">
          <ac:chgData name="代數白痴 顧" userId="316db6a4f7ef8138" providerId="LiveId" clId="{C067FEA5-8DB9-44DF-ABF0-BE58BC47F2AE}" dt="2023-08-05T10:13:36.730" v="1750" actId="113"/>
          <ac:spMkLst>
            <pc:docMk/>
            <pc:sldMk cId="731354489" sldId="387"/>
            <ac:spMk id="60" creationId="{90ECAF3B-FFFF-A531-AFBE-31708C7D891C}"/>
          </ac:spMkLst>
        </pc:spChg>
        <pc:spChg chg="mod topLvl">
          <ac:chgData name="代數白痴 顧" userId="316db6a4f7ef8138" providerId="LiveId" clId="{C067FEA5-8DB9-44DF-ABF0-BE58BC47F2AE}" dt="2023-08-05T10:31:08.044" v="2401" actId="164"/>
          <ac:spMkLst>
            <pc:docMk/>
            <pc:sldMk cId="731354489" sldId="387"/>
            <ac:spMk id="85" creationId="{FD9877AB-90D9-85AC-8B35-7C59154D6CA1}"/>
          </ac:spMkLst>
        </pc:spChg>
        <pc:spChg chg="mod topLvl">
          <ac:chgData name="代數白痴 顧" userId="316db6a4f7ef8138" providerId="LiveId" clId="{C067FEA5-8DB9-44DF-ABF0-BE58BC47F2AE}" dt="2023-08-05T10:31:08.044" v="2401" actId="164"/>
          <ac:spMkLst>
            <pc:docMk/>
            <pc:sldMk cId="731354489" sldId="387"/>
            <ac:spMk id="86" creationId="{7A8B1BF8-834A-95B0-07DE-5087C19188C0}"/>
          </ac:spMkLst>
        </pc:spChg>
        <pc:spChg chg="mod topLvl">
          <ac:chgData name="代數白痴 顧" userId="316db6a4f7ef8138" providerId="LiveId" clId="{C067FEA5-8DB9-44DF-ABF0-BE58BC47F2AE}" dt="2023-08-05T10:35:31.659" v="2413" actId="20577"/>
          <ac:spMkLst>
            <pc:docMk/>
            <pc:sldMk cId="731354489" sldId="387"/>
            <ac:spMk id="89" creationId="{9E8FE398-ED8E-E5DE-BD50-E0471252FAF6}"/>
          </ac:spMkLst>
        </pc:spChg>
        <pc:spChg chg="mod topLvl">
          <ac:chgData name="代數白痴 顧" userId="316db6a4f7ef8138" providerId="LiveId" clId="{C067FEA5-8DB9-44DF-ABF0-BE58BC47F2AE}" dt="2023-08-05T10:31:08.044" v="2401" actId="164"/>
          <ac:spMkLst>
            <pc:docMk/>
            <pc:sldMk cId="731354489" sldId="387"/>
            <ac:spMk id="101" creationId="{665D392D-19FC-71B5-434C-0ABBBC91FB85}"/>
          </ac:spMkLst>
        </pc:spChg>
        <pc:grpChg chg="del">
          <ac:chgData name="代數白痴 顧" userId="316db6a4f7ef8138" providerId="LiveId" clId="{C067FEA5-8DB9-44DF-ABF0-BE58BC47F2AE}" dt="2023-08-05T10:26:16.320" v="2089" actId="165"/>
          <ac:grpSpMkLst>
            <pc:docMk/>
            <pc:sldMk cId="731354489" sldId="387"/>
            <ac:grpSpMk id="2" creationId="{9204BB33-F861-B3E8-E94D-762DF3B9352D}"/>
          </ac:grpSpMkLst>
        </pc:grpChg>
        <pc:grpChg chg="add mod">
          <ac:chgData name="代數白痴 顧" userId="316db6a4f7ef8138" providerId="LiveId" clId="{C067FEA5-8DB9-44DF-ABF0-BE58BC47F2AE}" dt="2023-08-05T10:31:08.044" v="2401" actId="164"/>
          <ac:grpSpMkLst>
            <pc:docMk/>
            <pc:sldMk cId="731354489" sldId="387"/>
            <ac:grpSpMk id="5" creationId="{4BAA3B68-1C7B-0A3C-CDE3-3D592655F73E}"/>
          </ac:grpSpMkLst>
        </pc:grpChg>
        <pc:cxnChg chg="mod topLvl">
          <ac:chgData name="代數白痴 顧" userId="316db6a4f7ef8138" providerId="LiveId" clId="{C067FEA5-8DB9-44DF-ABF0-BE58BC47F2AE}" dt="2023-08-05T10:31:08.044" v="2401" actId="164"/>
          <ac:cxnSpMkLst>
            <pc:docMk/>
            <pc:sldMk cId="731354489" sldId="387"/>
            <ac:cxnSpMk id="84" creationId="{85798A49-4654-BF16-EA6F-C7F808DE531E}"/>
          </ac:cxnSpMkLst>
        </pc:cxnChg>
      </pc:sldChg>
      <pc:sldChg chg="new del">
        <pc:chgData name="代數白痴 顧" userId="316db6a4f7ef8138" providerId="LiveId" clId="{C067FEA5-8DB9-44DF-ABF0-BE58BC47F2AE}" dt="2023-08-05T09:43:02.556" v="555" actId="2696"/>
        <pc:sldMkLst>
          <pc:docMk/>
          <pc:sldMk cId="2378899189" sldId="387"/>
        </pc:sldMkLst>
      </pc:sldChg>
      <pc:sldMasterChg chg="modSldLayout">
        <pc:chgData name="代數白痴 顧" userId="316db6a4f7ef8138" providerId="LiveId" clId="{C067FEA5-8DB9-44DF-ABF0-BE58BC47F2AE}" dt="2023-08-05T09:31:39.793" v="26" actId="207"/>
        <pc:sldMasterMkLst>
          <pc:docMk/>
          <pc:sldMasterMk cId="3597785154" sldId="2147483648"/>
        </pc:sldMasterMkLst>
        <pc:sldLayoutChg chg="modSp mod">
          <pc:chgData name="代數白痴 顧" userId="316db6a4f7ef8138" providerId="LiveId" clId="{C067FEA5-8DB9-44DF-ABF0-BE58BC47F2AE}" dt="2023-08-05T09:31:39.793" v="26" actId="207"/>
          <pc:sldLayoutMkLst>
            <pc:docMk/>
            <pc:sldMasterMk cId="3597785154" sldId="2147483648"/>
            <pc:sldLayoutMk cId="1059632797" sldId="2147483650"/>
          </pc:sldLayoutMkLst>
          <pc:spChg chg="mod">
            <ac:chgData name="代數白痴 顧" userId="316db6a4f7ef8138" providerId="LiveId" clId="{C067FEA5-8DB9-44DF-ABF0-BE58BC47F2AE}" dt="2023-08-05T09:31:39.793" v="26" actId="207"/>
            <ac:spMkLst>
              <pc:docMk/>
              <pc:sldMasterMk cId="3597785154" sldId="2147483648"/>
              <pc:sldLayoutMk cId="1059632797" sldId="2147483650"/>
              <ac:spMk id="2" creationId="{00000000-0000-0000-0000-000000000000}"/>
            </ac:spMkLst>
          </pc:spChg>
          <pc:cxnChg chg="mod">
            <ac:chgData name="代數白痴 顧" userId="316db6a4f7ef8138" providerId="LiveId" clId="{C067FEA5-8DB9-44DF-ABF0-BE58BC47F2AE}" dt="2023-08-05T09:31:23.990" v="25" actId="1035"/>
            <ac:cxnSpMkLst>
              <pc:docMk/>
              <pc:sldMasterMk cId="3597785154" sldId="2147483648"/>
              <pc:sldLayoutMk cId="1059632797" sldId="2147483650"/>
              <ac:cxnSpMk id="12" creationId="{00000000-0000-0000-0000-000000000000}"/>
            </ac:cxnSpMkLst>
          </pc:cxnChg>
        </pc:sldLayoutChg>
      </pc:sldMasterChg>
    </pc:docChg>
  </pc:docChgLst>
  <pc:docChgLst>
    <pc:chgData name="代數白痴 顧" userId="316db6a4f7ef8138" providerId="LiveId" clId="{D104867C-9455-43AE-AB32-23C3E6643204}"/>
    <pc:docChg chg="undo custSel modSld">
      <pc:chgData name="代數白痴 顧" userId="316db6a4f7ef8138" providerId="LiveId" clId="{D104867C-9455-43AE-AB32-23C3E6643204}" dt="2023-08-24T07:01:24.629" v="2157"/>
      <pc:docMkLst>
        <pc:docMk/>
      </pc:docMkLst>
      <pc:sldChg chg="modTransition">
        <pc:chgData name="代數白痴 顧" userId="316db6a4f7ef8138" providerId="LiveId" clId="{D104867C-9455-43AE-AB32-23C3E6643204}" dt="2023-08-24T07:01:24.629" v="2155"/>
        <pc:sldMkLst>
          <pc:docMk/>
          <pc:sldMk cId="754667137" sldId="386"/>
        </pc:sldMkLst>
      </pc:sldChg>
      <pc:sldChg chg="delSp modSp mod modTransition modNotesTx">
        <pc:chgData name="代數白痴 顧" userId="316db6a4f7ef8138" providerId="LiveId" clId="{D104867C-9455-43AE-AB32-23C3E6643204}" dt="2023-08-24T07:01:24.628" v="2154"/>
        <pc:sldMkLst>
          <pc:docMk/>
          <pc:sldMk cId="731354489" sldId="387"/>
        </pc:sldMkLst>
        <pc:spChg chg="mod">
          <ac:chgData name="代數白痴 顧" userId="316db6a4f7ef8138" providerId="LiveId" clId="{D104867C-9455-43AE-AB32-23C3E6643204}" dt="2023-08-24T06:50:19.964" v="410" actId="3064"/>
          <ac:spMkLst>
            <pc:docMk/>
            <pc:sldMk cId="731354489" sldId="387"/>
            <ac:spMk id="4" creationId="{8A4B01F3-9D04-45D0-43DC-0AEE9F8DF44A}"/>
          </ac:spMkLst>
        </pc:spChg>
        <pc:spChg chg="mod">
          <ac:chgData name="代數白痴 顧" userId="316db6a4f7ef8138" providerId="LiveId" clId="{D104867C-9455-43AE-AB32-23C3E6643204}" dt="2023-08-24T06:48:48.247" v="329" actId="20577"/>
          <ac:spMkLst>
            <pc:docMk/>
            <pc:sldMk cId="731354489" sldId="387"/>
            <ac:spMk id="8" creationId="{B6ED230F-2DF2-F6E8-D04C-F2C879EF0BB8}"/>
          </ac:spMkLst>
        </pc:spChg>
        <pc:spChg chg="mod">
          <ac:chgData name="代數白痴 顧" userId="316db6a4f7ef8138" providerId="LiveId" clId="{D104867C-9455-43AE-AB32-23C3E6643204}" dt="2023-08-24T06:53:20.430" v="577" actId="947"/>
          <ac:spMkLst>
            <pc:docMk/>
            <pc:sldMk cId="731354489" sldId="387"/>
            <ac:spMk id="10" creationId="{C024CE42-29AF-B0B6-3A7E-03EEA4B47A69}"/>
          </ac:spMkLst>
        </pc:spChg>
        <pc:spChg chg="mod">
          <ac:chgData name="代數白痴 顧" userId="316db6a4f7ef8138" providerId="LiveId" clId="{D104867C-9455-43AE-AB32-23C3E6643204}" dt="2023-08-24T06:48:25.498" v="299" actId="947"/>
          <ac:spMkLst>
            <pc:docMk/>
            <pc:sldMk cId="731354489" sldId="387"/>
            <ac:spMk id="60" creationId="{90ECAF3B-FFFF-A531-AFBE-31708C7D891C}"/>
          </ac:spMkLst>
        </pc:spChg>
        <pc:inkChg chg="del">
          <ac:chgData name="代數白痴 顧" userId="316db6a4f7ef8138" providerId="LiveId" clId="{D104867C-9455-43AE-AB32-23C3E6643204}" dt="2023-08-24T06:45:46.332" v="83" actId="478"/>
          <ac:inkMkLst>
            <pc:docMk/>
            <pc:sldMk cId="731354489" sldId="387"/>
            <ac:inkMk id="14" creationId="{CAFDA1A6-A045-8272-D103-3852EF0F5443}"/>
          </ac:inkMkLst>
        </pc:inkChg>
      </pc:sldChg>
      <pc:sldChg chg="modTransition">
        <pc:chgData name="代數白痴 顧" userId="316db6a4f7ef8138" providerId="LiveId" clId="{D104867C-9455-43AE-AB32-23C3E6643204}" dt="2023-08-24T07:01:24.629" v="2156"/>
        <pc:sldMkLst>
          <pc:docMk/>
          <pc:sldMk cId="3686676960" sldId="388"/>
        </pc:sldMkLst>
      </pc:sldChg>
      <pc:sldChg chg="modSp mod modTransition modNotesTx">
        <pc:chgData name="代數白痴 顧" userId="316db6a4f7ef8138" providerId="LiveId" clId="{D104867C-9455-43AE-AB32-23C3E6643204}" dt="2023-08-24T07:01:24.628" v="2153"/>
        <pc:sldMkLst>
          <pc:docMk/>
          <pc:sldMk cId="151402070" sldId="390"/>
        </pc:sldMkLst>
        <pc:spChg chg="mod">
          <ac:chgData name="代數白痴 顧" userId="316db6a4f7ef8138" providerId="LiveId" clId="{D104867C-9455-43AE-AB32-23C3E6643204}" dt="2023-08-24T06:45:24.074" v="50" actId="20577"/>
          <ac:spMkLst>
            <pc:docMk/>
            <pc:sldMk cId="151402070" sldId="390"/>
            <ac:spMk id="2" creationId="{2ED883B7-7BB5-3569-0000-ECC75BEFD414}"/>
          </ac:spMkLst>
        </pc:spChg>
      </pc:sldChg>
      <pc:sldChg chg="modTransition">
        <pc:chgData name="代數白痴 顧" userId="316db6a4f7ef8138" providerId="LiveId" clId="{D104867C-9455-43AE-AB32-23C3E6643204}" dt="2023-08-24T07:01:24.629" v="2157"/>
        <pc:sldMkLst>
          <pc:docMk/>
          <pc:sldMk cId="3878279706" sldId="391"/>
        </pc:sldMkLst>
      </pc:sldChg>
    </pc:docChg>
  </pc:docChgLst>
  <pc:docChgLst>
    <pc:chgData name="代數白痴 顧" userId="316db6a4f7ef8138" providerId="LiveId" clId="{17E509C0-6FA3-401A-8550-7AE85D85E8AE}"/>
    <pc:docChg chg="undo custSel modSld">
      <pc:chgData name="代數白痴 顧" userId="316db6a4f7ef8138" providerId="LiveId" clId="{17E509C0-6FA3-401A-8550-7AE85D85E8AE}" dt="2023-07-21T03:29:20.464" v="7254" actId="20577"/>
      <pc:docMkLst>
        <pc:docMk/>
      </pc:docMkLst>
      <pc:sldChg chg="addSp delSp modSp mod delAnim modNotesTx">
        <pc:chgData name="代數白痴 顧" userId="316db6a4f7ef8138" providerId="LiveId" clId="{17E509C0-6FA3-401A-8550-7AE85D85E8AE}" dt="2023-07-21T03:27:26.349" v="7247" actId="20577"/>
        <pc:sldMkLst>
          <pc:docMk/>
          <pc:sldMk cId="2873434386" sldId="379"/>
        </pc:sldMkLst>
        <pc:spChg chg="add del">
          <ac:chgData name="代數白痴 顧" userId="316db6a4f7ef8138" providerId="LiveId" clId="{17E509C0-6FA3-401A-8550-7AE85D85E8AE}" dt="2023-07-20T23:45:48.665" v="1549" actId="478"/>
          <ac:spMkLst>
            <pc:docMk/>
            <pc:sldMk cId="2873434386" sldId="379"/>
            <ac:spMk id="5" creationId="{4F598260-248A-1D0A-0DCF-D34D0D94D296}"/>
          </ac:spMkLst>
        </pc:spChg>
        <pc:spChg chg="add del mod">
          <ac:chgData name="代數白痴 顧" userId="316db6a4f7ef8138" providerId="LiveId" clId="{17E509C0-6FA3-401A-8550-7AE85D85E8AE}" dt="2023-07-21T03:25:49.327" v="6934" actId="478"/>
          <ac:spMkLst>
            <pc:docMk/>
            <pc:sldMk cId="2873434386" sldId="379"/>
            <ac:spMk id="11" creationId="{08AC984D-D2D9-AAFD-C645-6AF4B24D91CD}"/>
          </ac:spMkLst>
        </pc:spChg>
        <pc:spChg chg="add del mod">
          <ac:chgData name="代數白痴 顧" userId="316db6a4f7ef8138" providerId="LiveId" clId="{17E509C0-6FA3-401A-8550-7AE85D85E8AE}" dt="2023-07-21T03:25:49.327" v="6934" actId="478"/>
          <ac:spMkLst>
            <pc:docMk/>
            <pc:sldMk cId="2873434386" sldId="379"/>
            <ac:spMk id="12" creationId="{9BFDB900-7E76-520A-F395-89AF3B998473}"/>
          </ac:spMkLst>
        </pc:spChg>
        <pc:spChg chg="add del mod">
          <ac:chgData name="代數白痴 顧" userId="316db6a4f7ef8138" providerId="LiveId" clId="{17E509C0-6FA3-401A-8550-7AE85D85E8AE}" dt="2023-07-21T03:25:49.327" v="6934" actId="478"/>
          <ac:spMkLst>
            <pc:docMk/>
            <pc:sldMk cId="2873434386" sldId="379"/>
            <ac:spMk id="13" creationId="{F0CA1D2F-B50E-C58E-0959-5CD82A3CA933}"/>
          </ac:spMkLst>
        </pc:spChg>
        <pc:spChg chg="del">
          <ac:chgData name="代數白痴 顧" userId="316db6a4f7ef8138" providerId="LiveId" clId="{17E509C0-6FA3-401A-8550-7AE85D85E8AE}" dt="2023-07-20T23:44:25.900" v="1273" actId="478"/>
          <ac:spMkLst>
            <pc:docMk/>
            <pc:sldMk cId="2873434386" sldId="379"/>
            <ac:spMk id="29" creationId="{6C534A47-58C5-C19B-A570-D80F68D0E0C9}"/>
          </ac:spMkLst>
        </pc:spChg>
        <pc:spChg chg="del">
          <ac:chgData name="代數白痴 顧" userId="316db6a4f7ef8138" providerId="LiveId" clId="{17E509C0-6FA3-401A-8550-7AE85D85E8AE}" dt="2023-07-20T23:47:52.636" v="1817" actId="478"/>
          <ac:spMkLst>
            <pc:docMk/>
            <pc:sldMk cId="2873434386" sldId="379"/>
            <ac:spMk id="52" creationId="{E2DAA9E7-790A-AA98-EF70-BBC9891E6727}"/>
          </ac:spMkLst>
        </pc:spChg>
        <pc:spChg chg="mod">
          <ac:chgData name="代數白痴 顧" userId="316db6a4f7ef8138" providerId="LiveId" clId="{17E509C0-6FA3-401A-8550-7AE85D85E8AE}" dt="2023-07-20T23:48:39.168" v="1970" actId="20577"/>
          <ac:spMkLst>
            <pc:docMk/>
            <pc:sldMk cId="2873434386" sldId="379"/>
            <ac:spMk id="60" creationId="{90ECAF3B-FFFF-A531-AFBE-31708C7D891C}"/>
          </ac:spMkLst>
        </pc:spChg>
        <pc:spChg chg="mod">
          <ac:chgData name="代數白痴 顧" userId="316db6a4f7ef8138" providerId="LiveId" clId="{17E509C0-6FA3-401A-8550-7AE85D85E8AE}" dt="2023-07-21T03:18:08.592" v="5661" actId="113"/>
          <ac:spMkLst>
            <pc:docMk/>
            <pc:sldMk cId="2873434386" sldId="379"/>
            <ac:spMk id="89" creationId="{9E8FE398-ED8E-E5DE-BD50-E0471252FAF6}"/>
          </ac:spMkLst>
        </pc:spChg>
        <pc:spChg chg="mod">
          <ac:chgData name="代數白痴 顧" userId="316db6a4f7ef8138" providerId="LiveId" clId="{17E509C0-6FA3-401A-8550-7AE85D85E8AE}" dt="2023-07-20T23:50:36.171" v="2263" actId="20577"/>
          <ac:spMkLst>
            <pc:docMk/>
            <pc:sldMk cId="2873434386" sldId="379"/>
            <ac:spMk id="101" creationId="{665D392D-19FC-71B5-434C-0ABBBC91FB85}"/>
          </ac:spMkLst>
        </pc:spChg>
        <pc:inkChg chg="del">
          <ac:chgData name="代數白痴 顧" userId="316db6a4f7ef8138" providerId="LiveId" clId="{17E509C0-6FA3-401A-8550-7AE85D85E8AE}" dt="2023-07-20T23:30:14.365" v="2" actId="478"/>
          <ac:inkMkLst>
            <pc:docMk/>
            <pc:sldMk cId="2873434386" sldId="379"/>
            <ac:inkMk id="3" creationId="{A385B9CF-F039-0CCB-1FDE-1B5EE2D6EF7A}"/>
          </ac:inkMkLst>
        </pc:inkChg>
        <pc:cxnChg chg="add del mod">
          <ac:chgData name="代數白痴 顧" userId="316db6a4f7ef8138" providerId="LiveId" clId="{17E509C0-6FA3-401A-8550-7AE85D85E8AE}" dt="2023-07-21T03:25:49.327" v="6934" actId="478"/>
          <ac:cxnSpMkLst>
            <pc:docMk/>
            <pc:sldMk cId="2873434386" sldId="379"/>
            <ac:cxnSpMk id="4" creationId="{D14E4F12-5C2C-B234-3E5B-6DD19E1966E8}"/>
          </ac:cxnSpMkLst>
        </pc:cxnChg>
        <pc:cxnChg chg="add del">
          <ac:chgData name="代數白痴 顧" userId="316db6a4f7ef8138" providerId="LiveId" clId="{17E509C0-6FA3-401A-8550-7AE85D85E8AE}" dt="2023-07-21T03:25:49.327" v="6934" actId="478"/>
          <ac:cxnSpMkLst>
            <pc:docMk/>
            <pc:sldMk cId="2873434386" sldId="379"/>
            <ac:cxnSpMk id="6" creationId="{F55850C5-A665-CD3D-CDC7-2CF8E42A5AB7}"/>
          </ac:cxnSpMkLst>
        </pc:cxnChg>
        <pc:cxnChg chg="add del mod">
          <ac:chgData name="代數白痴 顧" userId="316db6a4f7ef8138" providerId="LiveId" clId="{17E509C0-6FA3-401A-8550-7AE85D85E8AE}" dt="2023-07-21T03:25:49.327" v="6934" actId="478"/>
          <ac:cxnSpMkLst>
            <pc:docMk/>
            <pc:sldMk cId="2873434386" sldId="379"/>
            <ac:cxnSpMk id="7" creationId="{92FBADAD-D439-6727-6654-98BD10C1C3AA}"/>
          </ac:cxnSpMkLst>
        </pc:cxnChg>
        <pc:cxnChg chg="add del mod">
          <ac:chgData name="代數白痴 顧" userId="316db6a4f7ef8138" providerId="LiveId" clId="{17E509C0-6FA3-401A-8550-7AE85D85E8AE}" dt="2023-07-21T03:25:49.327" v="6934" actId="478"/>
          <ac:cxnSpMkLst>
            <pc:docMk/>
            <pc:sldMk cId="2873434386" sldId="379"/>
            <ac:cxnSpMk id="8" creationId="{A2E26231-9EFD-97AD-AA7B-6BB6E07C56D9}"/>
          </ac:cxnSpMkLst>
        </pc:cxnChg>
        <pc:cxnChg chg="add del mod">
          <ac:chgData name="代數白痴 顧" userId="316db6a4f7ef8138" providerId="LiveId" clId="{17E509C0-6FA3-401A-8550-7AE85D85E8AE}" dt="2023-07-21T03:25:49.327" v="6934" actId="478"/>
          <ac:cxnSpMkLst>
            <pc:docMk/>
            <pc:sldMk cId="2873434386" sldId="379"/>
            <ac:cxnSpMk id="9" creationId="{9BDA188F-B3AC-C084-07D7-1BF2A01F0B0B}"/>
          </ac:cxnSpMkLst>
        </pc:cxnChg>
        <pc:cxnChg chg="add del mod">
          <ac:chgData name="代數白痴 顧" userId="316db6a4f7ef8138" providerId="LiveId" clId="{17E509C0-6FA3-401A-8550-7AE85D85E8AE}" dt="2023-07-21T03:20:50.653" v="6037" actId="478"/>
          <ac:cxnSpMkLst>
            <pc:docMk/>
            <pc:sldMk cId="2873434386" sldId="379"/>
            <ac:cxnSpMk id="10" creationId="{C78D4E40-0B47-BE55-BD47-88A71AECEF4B}"/>
          </ac:cxnSpMkLst>
        </pc:cxnChg>
      </pc:sldChg>
      <pc:sldChg chg="addSp delSp modSp mod delAnim modAnim modNotesTx">
        <pc:chgData name="代數白痴 顧" userId="316db6a4f7ef8138" providerId="LiveId" clId="{17E509C0-6FA3-401A-8550-7AE85D85E8AE}" dt="2023-07-21T03:15:14.258" v="5108" actId="20577"/>
        <pc:sldMkLst>
          <pc:docMk/>
          <pc:sldMk cId="2328187967" sldId="380"/>
        </pc:sldMkLst>
        <pc:spChg chg="add mod">
          <ac:chgData name="代數白痴 顧" userId="316db6a4f7ef8138" providerId="LiveId" clId="{17E509C0-6FA3-401A-8550-7AE85D85E8AE}" dt="2023-07-21T03:14:48.795" v="5078" actId="20577"/>
          <ac:spMkLst>
            <pc:docMk/>
            <pc:sldMk cId="2328187967" sldId="380"/>
            <ac:spMk id="3" creationId="{8CA77E1B-D9ED-D9EE-7A07-E85CC5132315}"/>
          </ac:spMkLst>
        </pc:spChg>
        <pc:spChg chg="add mod">
          <ac:chgData name="代數白痴 顧" userId="316db6a4f7ef8138" providerId="LiveId" clId="{17E509C0-6FA3-401A-8550-7AE85D85E8AE}" dt="2023-07-21T03:07:06.893" v="4794" actId="164"/>
          <ac:spMkLst>
            <pc:docMk/>
            <pc:sldMk cId="2328187967" sldId="380"/>
            <ac:spMk id="4" creationId="{2C70F817-FB79-F31A-3F56-2C3A000D69A9}"/>
          </ac:spMkLst>
        </pc:spChg>
        <pc:spChg chg="add mod">
          <ac:chgData name="代數白痴 顧" userId="316db6a4f7ef8138" providerId="LiveId" clId="{17E509C0-6FA3-401A-8550-7AE85D85E8AE}" dt="2023-07-21T03:07:06.893" v="4794" actId="164"/>
          <ac:spMkLst>
            <pc:docMk/>
            <pc:sldMk cId="2328187967" sldId="380"/>
            <ac:spMk id="11" creationId="{6EFDA526-D0F1-373A-C06B-3C52BEC792D3}"/>
          </ac:spMkLst>
        </pc:spChg>
        <pc:spChg chg="add mod">
          <ac:chgData name="代數白痴 顧" userId="316db6a4f7ef8138" providerId="LiveId" clId="{17E509C0-6FA3-401A-8550-7AE85D85E8AE}" dt="2023-07-21T03:07:06.893" v="4794" actId="164"/>
          <ac:spMkLst>
            <pc:docMk/>
            <pc:sldMk cId="2328187967" sldId="380"/>
            <ac:spMk id="16" creationId="{0331E554-12FE-3F97-1F27-34A38A00EA91}"/>
          </ac:spMkLst>
        </pc:spChg>
        <pc:spChg chg="add mod">
          <ac:chgData name="代數白痴 顧" userId="316db6a4f7ef8138" providerId="LiveId" clId="{17E509C0-6FA3-401A-8550-7AE85D85E8AE}" dt="2023-07-21T03:07:06.893" v="4794" actId="164"/>
          <ac:spMkLst>
            <pc:docMk/>
            <pc:sldMk cId="2328187967" sldId="380"/>
            <ac:spMk id="25" creationId="{2A976CEC-DBC0-AD16-9E10-DE694A54E4E0}"/>
          </ac:spMkLst>
        </pc:spChg>
        <pc:spChg chg="mod">
          <ac:chgData name="代數白痴 顧" userId="316db6a4f7ef8138" providerId="LiveId" clId="{17E509C0-6FA3-401A-8550-7AE85D85E8AE}" dt="2023-07-20T23:41:43.789" v="1027" actId="20577"/>
          <ac:spMkLst>
            <pc:docMk/>
            <pc:sldMk cId="2328187967" sldId="380"/>
            <ac:spMk id="60" creationId="{90ECAF3B-FFFF-A531-AFBE-31708C7D891C}"/>
          </ac:spMkLst>
        </pc:spChg>
        <pc:spChg chg="mod">
          <ac:chgData name="代數白痴 顧" userId="316db6a4f7ef8138" providerId="LiveId" clId="{17E509C0-6FA3-401A-8550-7AE85D85E8AE}" dt="2023-07-20T23:45:15.087" v="1514" actId="20577"/>
          <ac:spMkLst>
            <pc:docMk/>
            <pc:sldMk cId="2328187967" sldId="380"/>
            <ac:spMk id="89" creationId="{9E8FE398-ED8E-E5DE-BD50-E0471252FAF6}"/>
          </ac:spMkLst>
        </pc:spChg>
        <pc:spChg chg="mod">
          <ac:chgData name="代數白痴 顧" userId="316db6a4f7ef8138" providerId="LiveId" clId="{17E509C0-6FA3-401A-8550-7AE85D85E8AE}" dt="2023-07-20T23:44:04.338" v="1270" actId="20577"/>
          <ac:spMkLst>
            <pc:docMk/>
            <pc:sldMk cId="2328187967" sldId="380"/>
            <ac:spMk id="101" creationId="{665D392D-19FC-71B5-434C-0ABBBC91FB85}"/>
          </ac:spMkLst>
        </pc:spChg>
        <pc:grpChg chg="add mod">
          <ac:chgData name="代數白痴 顧" userId="316db6a4f7ef8138" providerId="LiveId" clId="{17E509C0-6FA3-401A-8550-7AE85D85E8AE}" dt="2023-07-21T03:07:09.052" v="4795" actId="1076"/>
          <ac:grpSpMkLst>
            <pc:docMk/>
            <pc:sldMk cId="2328187967" sldId="380"/>
            <ac:grpSpMk id="26" creationId="{D0F3EAA3-CCCE-084C-8683-835BE14A5678}"/>
          </ac:grpSpMkLst>
        </pc:grpChg>
        <pc:grpChg chg="del">
          <ac:chgData name="代數白痴 顧" userId="316db6a4f7ef8138" providerId="LiveId" clId="{17E509C0-6FA3-401A-8550-7AE85D85E8AE}" dt="2023-07-20T23:39:59.254" v="846" actId="478"/>
          <ac:grpSpMkLst>
            <pc:docMk/>
            <pc:sldMk cId="2328187967" sldId="380"/>
            <ac:grpSpMk id="34" creationId="{5E70F412-D66A-8078-2DC6-9E18FD82969F}"/>
          </ac:grpSpMkLst>
        </pc:grpChg>
        <pc:inkChg chg="del">
          <ac:chgData name="代數白痴 顧" userId="316db6a4f7ef8138" providerId="LiveId" clId="{17E509C0-6FA3-401A-8550-7AE85D85E8AE}" dt="2023-07-20T23:30:12.819" v="1" actId="478"/>
          <ac:inkMkLst>
            <pc:docMk/>
            <pc:sldMk cId="2328187967" sldId="380"/>
            <ac:inkMk id="3" creationId="{BBADA09A-A0CA-9D0F-810D-D91D52066400}"/>
          </ac:inkMkLst>
        </pc:inkChg>
        <pc:cxnChg chg="add mod">
          <ac:chgData name="代數白痴 顧" userId="316db6a4f7ef8138" providerId="LiveId" clId="{17E509C0-6FA3-401A-8550-7AE85D85E8AE}" dt="2023-07-21T03:07:06.893" v="4794" actId="164"/>
          <ac:cxnSpMkLst>
            <pc:docMk/>
            <pc:sldMk cId="2328187967" sldId="380"/>
            <ac:cxnSpMk id="6" creationId="{C88EB7A3-B62C-E331-3377-7C5923F40C28}"/>
          </ac:cxnSpMkLst>
        </pc:cxnChg>
        <pc:cxnChg chg="add mod">
          <ac:chgData name="代數白痴 顧" userId="316db6a4f7ef8138" providerId="LiveId" clId="{17E509C0-6FA3-401A-8550-7AE85D85E8AE}" dt="2023-07-21T03:07:06.893" v="4794" actId="164"/>
          <ac:cxnSpMkLst>
            <pc:docMk/>
            <pc:sldMk cId="2328187967" sldId="380"/>
            <ac:cxnSpMk id="8" creationId="{041CA15C-8C69-C3FE-E069-5E7DAB3F0731}"/>
          </ac:cxnSpMkLst>
        </pc:cxnChg>
        <pc:cxnChg chg="add mod">
          <ac:chgData name="代數白痴 顧" userId="316db6a4f7ef8138" providerId="LiveId" clId="{17E509C0-6FA3-401A-8550-7AE85D85E8AE}" dt="2023-07-21T03:07:06.893" v="4794" actId="164"/>
          <ac:cxnSpMkLst>
            <pc:docMk/>
            <pc:sldMk cId="2328187967" sldId="380"/>
            <ac:cxnSpMk id="10" creationId="{34131B62-47D6-098F-7FBB-EC97AD7BAB21}"/>
          </ac:cxnSpMkLst>
        </pc:cxnChg>
        <pc:cxnChg chg="add mod">
          <ac:chgData name="代數白痴 顧" userId="316db6a4f7ef8138" providerId="LiveId" clId="{17E509C0-6FA3-401A-8550-7AE85D85E8AE}" dt="2023-07-21T03:07:06.893" v="4794" actId="164"/>
          <ac:cxnSpMkLst>
            <pc:docMk/>
            <pc:sldMk cId="2328187967" sldId="380"/>
            <ac:cxnSpMk id="13" creationId="{CC0A429E-EF64-DEA5-DE21-2C8C87DF62D5}"/>
          </ac:cxnSpMkLst>
        </pc:cxnChg>
        <pc:cxnChg chg="add mod">
          <ac:chgData name="代數白痴 顧" userId="316db6a4f7ef8138" providerId="LiveId" clId="{17E509C0-6FA3-401A-8550-7AE85D85E8AE}" dt="2023-07-21T03:07:06.893" v="4794" actId="164"/>
          <ac:cxnSpMkLst>
            <pc:docMk/>
            <pc:sldMk cId="2328187967" sldId="380"/>
            <ac:cxnSpMk id="15" creationId="{6B0A4563-3ED3-39FF-66E8-7AB6361D0CE0}"/>
          </ac:cxnSpMkLst>
        </pc:cxnChg>
        <pc:cxnChg chg="add mod">
          <ac:chgData name="代數白痴 顧" userId="316db6a4f7ef8138" providerId="LiveId" clId="{17E509C0-6FA3-401A-8550-7AE85D85E8AE}" dt="2023-07-21T03:07:06.893" v="4794" actId="164"/>
          <ac:cxnSpMkLst>
            <pc:docMk/>
            <pc:sldMk cId="2328187967" sldId="380"/>
            <ac:cxnSpMk id="17" creationId="{92C1FE05-DA45-3799-A836-780195C52DC8}"/>
          </ac:cxnSpMkLst>
        </pc:cxnChg>
        <pc:cxnChg chg="add mod">
          <ac:chgData name="代數白痴 顧" userId="316db6a4f7ef8138" providerId="LiveId" clId="{17E509C0-6FA3-401A-8550-7AE85D85E8AE}" dt="2023-07-21T03:07:06.893" v="4794" actId="164"/>
          <ac:cxnSpMkLst>
            <pc:docMk/>
            <pc:sldMk cId="2328187967" sldId="380"/>
            <ac:cxnSpMk id="18" creationId="{F6BBF0F7-5F8E-3107-B9BF-A5B7081AAA96}"/>
          </ac:cxnSpMkLst>
        </pc:cxnChg>
        <pc:cxnChg chg="add mod">
          <ac:chgData name="代數白痴 顧" userId="316db6a4f7ef8138" providerId="LiveId" clId="{17E509C0-6FA3-401A-8550-7AE85D85E8AE}" dt="2023-07-21T03:07:06.893" v="4794" actId="164"/>
          <ac:cxnSpMkLst>
            <pc:docMk/>
            <pc:sldMk cId="2328187967" sldId="380"/>
            <ac:cxnSpMk id="19" creationId="{1B1FE6A4-C0FA-DD0D-CE06-42B749667308}"/>
          </ac:cxnSpMkLst>
        </pc:cxnChg>
        <pc:cxnChg chg="add mod">
          <ac:chgData name="代數白痴 顧" userId="316db6a4f7ef8138" providerId="LiveId" clId="{17E509C0-6FA3-401A-8550-7AE85D85E8AE}" dt="2023-07-21T03:07:06.893" v="4794" actId="164"/>
          <ac:cxnSpMkLst>
            <pc:docMk/>
            <pc:sldMk cId="2328187967" sldId="380"/>
            <ac:cxnSpMk id="20" creationId="{A8131586-4F7C-4F44-096E-E642C2F049FE}"/>
          </ac:cxnSpMkLst>
        </pc:cxnChg>
        <pc:cxnChg chg="add mod">
          <ac:chgData name="代數白痴 顧" userId="316db6a4f7ef8138" providerId="LiveId" clId="{17E509C0-6FA3-401A-8550-7AE85D85E8AE}" dt="2023-07-21T03:07:06.893" v="4794" actId="164"/>
          <ac:cxnSpMkLst>
            <pc:docMk/>
            <pc:sldMk cId="2328187967" sldId="380"/>
            <ac:cxnSpMk id="21" creationId="{05FDE124-7A78-05F3-61FA-313D419659BE}"/>
          </ac:cxnSpMkLst>
        </pc:cxnChg>
      </pc:sldChg>
      <pc:sldChg chg="delSp modSp mod delAnim modNotesTx">
        <pc:chgData name="代數白痴 顧" userId="316db6a4f7ef8138" providerId="LiveId" clId="{17E509C0-6FA3-401A-8550-7AE85D85E8AE}" dt="2023-07-21T03:29:20.464" v="7254" actId="20577"/>
        <pc:sldMkLst>
          <pc:docMk/>
          <pc:sldMk cId="1787025739" sldId="381"/>
        </pc:sldMkLst>
        <pc:spChg chg="del">
          <ac:chgData name="代數白痴 顧" userId="316db6a4f7ef8138" providerId="LiveId" clId="{17E509C0-6FA3-401A-8550-7AE85D85E8AE}" dt="2023-07-20T23:30:18.991" v="3" actId="478"/>
          <ac:spMkLst>
            <pc:docMk/>
            <pc:sldMk cId="1787025739" sldId="381"/>
            <ac:spMk id="5" creationId="{3855931C-DD42-DA21-0582-98545F1CD54F}"/>
          </ac:spMkLst>
        </pc:spChg>
        <pc:spChg chg="del">
          <ac:chgData name="代數白痴 顧" userId="316db6a4f7ef8138" providerId="LiveId" clId="{17E509C0-6FA3-401A-8550-7AE85D85E8AE}" dt="2023-07-20T23:36:19.867" v="463" actId="478"/>
          <ac:spMkLst>
            <pc:docMk/>
            <pc:sldMk cId="1787025739" sldId="381"/>
            <ac:spMk id="20" creationId="{A3FB830B-771B-E0FE-E89E-71C9D14A0C52}"/>
          </ac:spMkLst>
        </pc:spChg>
        <pc:spChg chg="mod">
          <ac:chgData name="代數白痴 顧" userId="316db6a4f7ef8138" providerId="LiveId" clId="{17E509C0-6FA3-401A-8550-7AE85D85E8AE}" dt="2023-07-21T03:29:11.195" v="7253" actId="115"/>
          <ac:spMkLst>
            <pc:docMk/>
            <pc:sldMk cId="1787025739" sldId="381"/>
            <ac:spMk id="60" creationId="{90ECAF3B-FFFF-A531-AFBE-31708C7D891C}"/>
          </ac:spMkLst>
        </pc:spChg>
        <pc:spChg chg="mod">
          <ac:chgData name="代數白痴 顧" userId="316db6a4f7ef8138" providerId="LiveId" clId="{17E509C0-6FA3-401A-8550-7AE85D85E8AE}" dt="2023-07-21T03:29:20.464" v="7254" actId="20577"/>
          <ac:spMkLst>
            <pc:docMk/>
            <pc:sldMk cId="1787025739" sldId="381"/>
            <ac:spMk id="89" creationId="{9E8FE398-ED8E-E5DE-BD50-E0471252FAF6}"/>
          </ac:spMkLst>
        </pc:spChg>
        <pc:spChg chg="mod">
          <ac:chgData name="代數白痴 顧" userId="316db6a4f7ef8138" providerId="LiveId" clId="{17E509C0-6FA3-401A-8550-7AE85D85E8AE}" dt="2023-07-20T23:38:41.059" v="840" actId="947"/>
          <ac:spMkLst>
            <pc:docMk/>
            <pc:sldMk cId="1787025739" sldId="381"/>
            <ac:spMk id="101" creationId="{665D392D-19FC-71B5-434C-0ABBBC91FB85}"/>
          </ac:spMkLst>
        </pc:spChg>
        <pc:inkChg chg="del">
          <ac:chgData name="代數白痴 顧" userId="316db6a4f7ef8138" providerId="LiveId" clId="{17E509C0-6FA3-401A-8550-7AE85D85E8AE}" dt="2023-07-20T23:30:10.480" v="0" actId="478"/>
          <ac:inkMkLst>
            <pc:docMk/>
            <pc:sldMk cId="1787025739" sldId="381"/>
            <ac:inkMk id="4" creationId="{D7C2315A-55D8-E0A3-7090-40F5954AFBBB}"/>
          </ac:inkMkLst>
        </pc:inkChg>
      </pc:sldChg>
    </pc:docChg>
  </pc:docChgLst>
  <pc:docChgLst>
    <pc:chgData name="代數白痴 顧" userId="316db6a4f7ef8138" providerId="LiveId" clId="{967C1D32-7F5C-417D-BF46-ED84EEC4F444}"/>
    <pc:docChg chg="undo custSel modSld">
      <pc:chgData name="代數白痴 顧" userId="316db6a4f7ef8138" providerId="LiveId" clId="{967C1D32-7F5C-417D-BF46-ED84EEC4F444}" dt="2023-08-14T12:21:35.384" v="980" actId="20577"/>
      <pc:docMkLst>
        <pc:docMk/>
      </pc:docMkLst>
      <pc:sldChg chg="modSp mod modNotesTx">
        <pc:chgData name="代數白痴 顧" userId="316db6a4f7ef8138" providerId="LiveId" clId="{967C1D32-7F5C-417D-BF46-ED84EEC4F444}" dt="2023-08-14T11:59:52.867" v="27" actId="20577"/>
        <pc:sldMkLst>
          <pc:docMk/>
          <pc:sldMk cId="371298532" sldId="385"/>
        </pc:sldMkLst>
        <pc:spChg chg="mod">
          <ac:chgData name="代數白痴 顧" userId="316db6a4f7ef8138" providerId="LiveId" clId="{967C1D32-7F5C-417D-BF46-ED84EEC4F444}" dt="2023-08-14T11:59:42.688" v="8" actId="20577"/>
          <ac:spMkLst>
            <pc:docMk/>
            <pc:sldMk cId="371298532" sldId="385"/>
            <ac:spMk id="2" creationId="{2ED883B7-7BB5-3569-0000-ECC75BEFD414}"/>
          </ac:spMkLst>
        </pc:spChg>
      </pc:sldChg>
      <pc:sldChg chg="delSp modSp mod">
        <pc:chgData name="代數白痴 顧" userId="316db6a4f7ef8138" providerId="LiveId" clId="{967C1D32-7F5C-417D-BF46-ED84EEC4F444}" dt="2023-08-14T12:09:03.613" v="224" actId="20577"/>
        <pc:sldMkLst>
          <pc:docMk/>
          <pc:sldMk cId="754667137" sldId="386"/>
        </pc:sldMkLst>
        <pc:spChg chg="mod">
          <ac:chgData name="代數白痴 顧" userId="316db6a4f7ef8138" providerId="LiveId" clId="{967C1D32-7F5C-417D-BF46-ED84EEC4F444}" dt="2023-08-14T12:09:03.613" v="224" actId="20577"/>
          <ac:spMkLst>
            <pc:docMk/>
            <pc:sldMk cId="754667137" sldId="386"/>
            <ac:spMk id="23" creationId="{00000000-0000-0000-0000-000000000000}"/>
          </ac:spMkLst>
        </pc:spChg>
        <pc:spChg chg="mod">
          <ac:chgData name="代數白痴 顧" userId="316db6a4f7ef8138" providerId="LiveId" clId="{967C1D32-7F5C-417D-BF46-ED84EEC4F444}" dt="2023-08-14T12:02:09.352" v="141" actId="14100"/>
          <ac:spMkLst>
            <pc:docMk/>
            <pc:sldMk cId="754667137" sldId="386"/>
            <ac:spMk id="60" creationId="{90ECAF3B-FFFF-A531-AFBE-31708C7D891C}"/>
          </ac:spMkLst>
        </pc:spChg>
        <pc:spChg chg="mod">
          <ac:chgData name="代數白痴 顧" userId="316db6a4f7ef8138" providerId="LiveId" clId="{967C1D32-7F5C-417D-BF46-ED84EEC4F444}" dt="2023-08-14T12:08:37.397" v="194" actId="2711"/>
          <ac:spMkLst>
            <pc:docMk/>
            <pc:sldMk cId="754667137" sldId="386"/>
            <ac:spMk id="89" creationId="{9E8FE398-ED8E-E5DE-BD50-E0471252FAF6}"/>
          </ac:spMkLst>
        </pc:spChg>
        <pc:spChg chg="mod">
          <ac:chgData name="代數白痴 顧" userId="316db6a4f7ef8138" providerId="LiveId" clId="{967C1D32-7F5C-417D-BF46-ED84EEC4F444}" dt="2023-08-14T12:03:46.504" v="192" actId="20577"/>
          <ac:spMkLst>
            <pc:docMk/>
            <pc:sldMk cId="754667137" sldId="386"/>
            <ac:spMk id="101" creationId="{665D392D-19FC-71B5-434C-0ABBBC91FB85}"/>
          </ac:spMkLst>
        </pc:spChg>
        <pc:graphicFrameChg chg="del">
          <ac:chgData name="代數白痴 顧" userId="316db6a4f7ef8138" providerId="LiveId" clId="{967C1D32-7F5C-417D-BF46-ED84EEC4F444}" dt="2023-08-14T12:02:55.723" v="154" actId="478"/>
          <ac:graphicFrameMkLst>
            <pc:docMk/>
            <pc:sldMk cId="754667137" sldId="386"/>
            <ac:graphicFrameMk id="14" creationId="{1E0132E2-45BB-7092-1996-CC09D4DFFC20}"/>
          </ac:graphicFrameMkLst>
        </pc:graphicFrameChg>
        <pc:graphicFrameChg chg="del">
          <ac:chgData name="代數白痴 顧" userId="316db6a4f7ef8138" providerId="LiveId" clId="{967C1D32-7F5C-417D-BF46-ED84EEC4F444}" dt="2023-08-14T12:02:56.820" v="155" actId="478"/>
          <ac:graphicFrameMkLst>
            <pc:docMk/>
            <pc:sldMk cId="754667137" sldId="386"/>
            <ac:graphicFrameMk id="15" creationId="{D122C354-7E48-13E4-ED8F-39F73838A697}"/>
          </ac:graphicFrameMkLst>
        </pc:graphicFrameChg>
      </pc:sldChg>
      <pc:sldChg chg="delSp modSp mod delAnim">
        <pc:chgData name="代數白痴 顧" userId="316db6a4f7ef8138" providerId="LiveId" clId="{967C1D32-7F5C-417D-BF46-ED84EEC4F444}" dt="2023-08-14T12:21:35.384" v="980" actId="20577"/>
        <pc:sldMkLst>
          <pc:docMk/>
          <pc:sldMk cId="731354489" sldId="387"/>
        </pc:sldMkLst>
        <pc:spChg chg="del">
          <ac:chgData name="代數白痴 顧" userId="316db6a4f7ef8138" providerId="LiveId" clId="{967C1D32-7F5C-417D-BF46-ED84EEC4F444}" dt="2023-08-14T12:15:08.013" v="644" actId="478"/>
          <ac:spMkLst>
            <pc:docMk/>
            <pc:sldMk cId="731354489" sldId="387"/>
            <ac:spMk id="7" creationId="{3DC74343-DDF1-4598-E8CF-EDD929E4B93B}"/>
          </ac:spMkLst>
        </pc:spChg>
        <pc:spChg chg="del">
          <ac:chgData name="代數白痴 顧" userId="316db6a4f7ef8138" providerId="LiveId" clId="{967C1D32-7F5C-417D-BF46-ED84EEC4F444}" dt="2023-08-14T12:15:08.013" v="644" actId="478"/>
          <ac:spMkLst>
            <pc:docMk/>
            <pc:sldMk cId="731354489" sldId="387"/>
            <ac:spMk id="8" creationId="{9AC55E35-5E7D-64F5-884D-76A296866BBE}"/>
          </ac:spMkLst>
        </pc:spChg>
        <pc:spChg chg="del">
          <ac:chgData name="代數白痴 顧" userId="316db6a4f7ef8138" providerId="LiveId" clId="{967C1D32-7F5C-417D-BF46-ED84EEC4F444}" dt="2023-08-14T12:15:08.013" v="644" actId="478"/>
          <ac:spMkLst>
            <pc:docMk/>
            <pc:sldMk cId="731354489" sldId="387"/>
            <ac:spMk id="9" creationId="{09ACB39C-ACDD-4272-0F5D-A81A484B736F}"/>
          </ac:spMkLst>
        </pc:spChg>
        <pc:spChg chg="mod">
          <ac:chgData name="代數白痴 顧" userId="316db6a4f7ef8138" providerId="LiveId" clId="{967C1D32-7F5C-417D-BF46-ED84EEC4F444}" dt="2023-08-14T12:21:35.384" v="980" actId="20577"/>
          <ac:spMkLst>
            <pc:docMk/>
            <pc:sldMk cId="731354489" sldId="387"/>
            <ac:spMk id="23" creationId="{00000000-0000-0000-0000-000000000000}"/>
          </ac:spMkLst>
        </pc:spChg>
        <pc:spChg chg="mod">
          <ac:chgData name="代數白痴 顧" userId="316db6a4f7ef8138" providerId="LiveId" clId="{967C1D32-7F5C-417D-BF46-ED84EEC4F444}" dt="2023-08-14T12:17:51.020" v="710" actId="20577"/>
          <ac:spMkLst>
            <pc:docMk/>
            <pc:sldMk cId="731354489" sldId="387"/>
            <ac:spMk id="60" creationId="{90ECAF3B-FFFF-A531-AFBE-31708C7D891C}"/>
          </ac:spMkLst>
        </pc:spChg>
        <pc:spChg chg="mod">
          <ac:chgData name="代數白痴 顧" userId="316db6a4f7ef8138" providerId="LiveId" clId="{967C1D32-7F5C-417D-BF46-ED84EEC4F444}" dt="2023-08-14T12:20:25.222" v="923" actId="20577"/>
          <ac:spMkLst>
            <pc:docMk/>
            <pc:sldMk cId="731354489" sldId="387"/>
            <ac:spMk id="89" creationId="{9E8FE398-ED8E-E5DE-BD50-E0471252FAF6}"/>
          </ac:spMkLst>
        </pc:spChg>
        <pc:spChg chg="mod">
          <ac:chgData name="代數白痴 顧" userId="316db6a4f7ef8138" providerId="LiveId" clId="{967C1D32-7F5C-417D-BF46-ED84EEC4F444}" dt="2023-08-14T12:19:50.994" v="817" actId="1036"/>
          <ac:spMkLst>
            <pc:docMk/>
            <pc:sldMk cId="731354489" sldId="387"/>
            <ac:spMk id="101" creationId="{665D392D-19FC-71B5-434C-0ABBBC91FB85}"/>
          </ac:spMkLst>
        </pc:spChg>
        <pc:grpChg chg="mod">
          <ac:chgData name="代數白痴 顧" userId="316db6a4f7ef8138" providerId="LiveId" clId="{967C1D32-7F5C-417D-BF46-ED84EEC4F444}" dt="2023-08-14T12:19:46.209" v="804" actId="1035"/>
          <ac:grpSpMkLst>
            <pc:docMk/>
            <pc:sldMk cId="731354489" sldId="387"/>
            <ac:grpSpMk id="5" creationId="{4BAA3B68-1C7B-0A3C-CDE3-3D592655F73E}"/>
          </ac:grpSpMkLst>
        </pc:grpChg>
        <pc:cxnChg chg="del">
          <ac:chgData name="代數白痴 顧" userId="316db6a4f7ef8138" providerId="LiveId" clId="{967C1D32-7F5C-417D-BF46-ED84EEC4F444}" dt="2023-08-14T12:15:08.013" v="644" actId="478"/>
          <ac:cxnSpMkLst>
            <pc:docMk/>
            <pc:sldMk cId="731354489" sldId="387"/>
            <ac:cxnSpMk id="2" creationId="{9EA42F19-E06A-4D1A-D18B-6AF2A278A62A}"/>
          </ac:cxnSpMkLst>
        </pc:cxnChg>
        <pc:cxnChg chg="del">
          <ac:chgData name="代數白痴 顧" userId="316db6a4f7ef8138" providerId="LiveId" clId="{967C1D32-7F5C-417D-BF46-ED84EEC4F444}" dt="2023-08-14T12:15:08.013" v="644" actId="478"/>
          <ac:cxnSpMkLst>
            <pc:docMk/>
            <pc:sldMk cId="731354489" sldId="387"/>
            <ac:cxnSpMk id="6" creationId="{6C03EC8D-3AAC-BEB2-DB20-62327A9D1160}"/>
          </ac:cxnSpMkLst>
        </pc:cxnChg>
        <pc:cxnChg chg="del">
          <ac:chgData name="代數白痴 顧" userId="316db6a4f7ef8138" providerId="LiveId" clId="{967C1D32-7F5C-417D-BF46-ED84EEC4F444}" dt="2023-08-14T12:15:08.013" v="644" actId="478"/>
          <ac:cxnSpMkLst>
            <pc:docMk/>
            <pc:sldMk cId="731354489" sldId="387"/>
            <ac:cxnSpMk id="11" creationId="{32046121-3942-9320-C51C-EF6DD965DA89}"/>
          </ac:cxnSpMkLst>
        </pc:cxnChg>
      </pc:sldChg>
      <pc:sldChg chg="addSp delSp modSp mod delAnim">
        <pc:chgData name="代數白痴 顧" userId="316db6a4f7ef8138" providerId="LiveId" clId="{967C1D32-7F5C-417D-BF46-ED84EEC4F444}" dt="2023-08-14T12:20:47.196" v="926" actId="1076"/>
        <pc:sldMkLst>
          <pc:docMk/>
          <pc:sldMk cId="3686676960" sldId="388"/>
        </pc:sldMkLst>
        <pc:spChg chg="add mod">
          <ac:chgData name="代數白痴 顧" userId="316db6a4f7ef8138" providerId="LiveId" clId="{967C1D32-7F5C-417D-BF46-ED84EEC4F444}" dt="2023-08-14T12:20:44.004" v="925" actId="1076"/>
          <ac:spMkLst>
            <pc:docMk/>
            <pc:sldMk cId="3686676960" sldId="388"/>
            <ac:spMk id="9" creationId="{F3192138-67B2-1C24-16B7-8D266C5E118B}"/>
          </ac:spMkLst>
        </pc:spChg>
        <pc:spChg chg="del">
          <ac:chgData name="代數白痴 顧" userId="316db6a4f7ef8138" providerId="LiveId" clId="{967C1D32-7F5C-417D-BF46-ED84EEC4F444}" dt="2023-08-14T12:09:14.168" v="225" actId="478"/>
          <ac:spMkLst>
            <pc:docMk/>
            <pc:sldMk cId="3686676960" sldId="388"/>
            <ac:spMk id="11" creationId="{F91EF903-DAA2-F710-6D00-B17EF2E33BD7}"/>
          </ac:spMkLst>
        </pc:spChg>
        <pc:spChg chg="del">
          <ac:chgData name="代數白痴 顧" userId="316db6a4f7ef8138" providerId="LiveId" clId="{967C1D32-7F5C-417D-BF46-ED84EEC4F444}" dt="2023-08-14T12:09:14.168" v="225" actId="478"/>
          <ac:spMkLst>
            <pc:docMk/>
            <pc:sldMk cId="3686676960" sldId="388"/>
            <ac:spMk id="12" creationId="{5E08ADFD-7F7F-2BD4-8E8B-E3409C3671E2}"/>
          </ac:spMkLst>
        </pc:spChg>
        <pc:spChg chg="del">
          <ac:chgData name="代數白痴 顧" userId="316db6a4f7ef8138" providerId="LiveId" clId="{967C1D32-7F5C-417D-BF46-ED84EEC4F444}" dt="2023-08-14T12:09:14.168" v="225" actId="478"/>
          <ac:spMkLst>
            <pc:docMk/>
            <pc:sldMk cId="3686676960" sldId="388"/>
            <ac:spMk id="13" creationId="{B2CDEABD-DEDB-D644-4F71-3BAB561A3AA5}"/>
          </ac:spMkLst>
        </pc:spChg>
        <pc:spChg chg="add mod">
          <ac:chgData name="代數白痴 顧" userId="316db6a4f7ef8138" providerId="LiveId" clId="{967C1D32-7F5C-417D-BF46-ED84EEC4F444}" dt="2023-08-14T12:20:47.196" v="926" actId="1076"/>
          <ac:spMkLst>
            <pc:docMk/>
            <pc:sldMk cId="3686676960" sldId="388"/>
            <ac:spMk id="14" creationId="{CDE7032B-EFBF-8F73-6DE5-94C96F09F5F0}"/>
          </ac:spMkLst>
        </pc:spChg>
        <pc:spChg chg="mod">
          <ac:chgData name="代數白痴 顧" userId="316db6a4f7ef8138" providerId="LiveId" clId="{967C1D32-7F5C-417D-BF46-ED84EEC4F444}" dt="2023-08-14T12:15:26.869" v="664" actId="20577"/>
          <ac:spMkLst>
            <pc:docMk/>
            <pc:sldMk cId="3686676960" sldId="388"/>
            <ac:spMk id="23" creationId="{00000000-0000-0000-0000-000000000000}"/>
          </ac:spMkLst>
        </pc:spChg>
        <pc:spChg chg="del">
          <ac:chgData name="代數白痴 顧" userId="316db6a4f7ef8138" providerId="LiveId" clId="{967C1D32-7F5C-417D-BF46-ED84EEC4F444}" dt="2023-08-14T12:09:14.168" v="225" actId="478"/>
          <ac:spMkLst>
            <pc:docMk/>
            <pc:sldMk cId="3686676960" sldId="388"/>
            <ac:spMk id="24" creationId="{07FFE9AB-3110-4046-A2E3-65DDA02A8D81}"/>
          </ac:spMkLst>
        </pc:spChg>
        <pc:spChg chg="del">
          <ac:chgData name="代數白痴 顧" userId="316db6a4f7ef8138" providerId="LiveId" clId="{967C1D32-7F5C-417D-BF46-ED84EEC4F444}" dt="2023-08-14T12:09:14.168" v="225" actId="478"/>
          <ac:spMkLst>
            <pc:docMk/>
            <pc:sldMk cId="3686676960" sldId="388"/>
            <ac:spMk id="28" creationId="{8F4B70D8-8CD0-C24B-59F5-0E537D4611FE}"/>
          </ac:spMkLst>
        </pc:spChg>
        <pc:spChg chg="del">
          <ac:chgData name="代數白痴 顧" userId="316db6a4f7ef8138" providerId="LiveId" clId="{967C1D32-7F5C-417D-BF46-ED84EEC4F444}" dt="2023-08-14T12:09:14.168" v="225" actId="478"/>
          <ac:spMkLst>
            <pc:docMk/>
            <pc:sldMk cId="3686676960" sldId="388"/>
            <ac:spMk id="29" creationId="{B8796DEF-0928-E764-2D18-7736D6AAE9C1}"/>
          </ac:spMkLst>
        </pc:spChg>
        <pc:spChg chg="del">
          <ac:chgData name="代數白痴 顧" userId="316db6a4f7ef8138" providerId="LiveId" clId="{967C1D32-7F5C-417D-BF46-ED84EEC4F444}" dt="2023-08-14T12:09:14.168" v="225" actId="478"/>
          <ac:spMkLst>
            <pc:docMk/>
            <pc:sldMk cId="3686676960" sldId="388"/>
            <ac:spMk id="30" creationId="{6788957C-EF76-AAA1-A15C-E91ACB86EC11}"/>
          </ac:spMkLst>
        </pc:spChg>
        <pc:spChg chg="del">
          <ac:chgData name="代數白痴 顧" userId="316db6a4f7ef8138" providerId="LiveId" clId="{967C1D32-7F5C-417D-BF46-ED84EEC4F444}" dt="2023-08-14T12:09:14.168" v="225" actId="478"/>
          <ac:spMkLst>
            <pc:docMk/>
            <pc:sldMk cId="3686676960" sldId="388"/>
            <ac:spMk id="31" creationId="{3586E56A-7FD1-0BAE-3DE6-E270049EF89F}"/>
          </ac:spMkLst>
        </pc:spChg>
        <pc:spChg chg="del">
          <ac:chgData name="代數白痴 顧" userId="316db6a4f7ef8138" providerId="LiveId" clId="{967C1D32-7F5C-417D-BF46-ED84EEC4F444}" dt="2023-08-14T12:09:14.168" v="225" actId="478"/>
          <ac:spMkLst>
            <pc:docMk/>
            <pc:sldMk cId="3686676960" sldId="388"/>
            <ac:spMk id="32" creationId="{674B3052-BACF-E1D6-59EE-82CDE308107F}"/>
          </ac:spMkLst>
        </pc:spChg>
        <pc:spChg chg="del">
          <ac:chgData name="代數白痴 顧" userId="316db6a4f7ef8138" providerId="LiveId" clId="{967C1D32-7F5C-417D-BF46-ED84EEC4F444}" dt="2023-08-14T12:09:14.168" v="225" actId="478"/>
          <ac:spMkLst>
            <pc:docMk/>
            <pc:sldMk cId="3686676960" sldId="388"/>
            <ac:spMk id="33" creationId="{97AA1785-6AFF-B634-4BEA-2BE1EBD49F52}"/>
          </ac:spMkLst>
        </pc:spChg>
        <pc:spChg chg="mod">
          <ac:chgData name="代數白痴 顧" userId="316db6a4f7ef8138" providerId="LiveId" clId="{967C1D32-7F5C-417D-BF46-ED84EEC4F444}" dt="2023-08-14T12:11:43.496" v="402" actId="20577"/>
          <ac:spMkLst>
            <pc:docMk/>
            <pc:sldMk cId="3686676960" sldId="388"/>
            <ac:spMk id="60" creationId="{90ECAF3B-FFFF-A531-AFBE-31708C7D891C}"/>
          </ac:spMkLst>
        </pc:spChg>
        <pc:spChg chg="mod">
          <ac:chgData name="代數白痴 顧" userId="316db6a4f7ef8138" providerId="LiveId" clId="{967C1D32-7F5C-417D-BF46-ED84EEC4F444}" dt="2023-08-14T12:14:08.420" v="555" actId="113"/>
          <ac:spMkLst>
            <pc:docMk/>
            <pc:sldMk cId="3686676960" sldId="388"/>
            <ac:spMk id="89" creationId="{9E8FE398-ED8E-E5DE-BD50-E0471252FAF6}"/>
          </ac:spMkLst>
        </pc:spChg>
        <pc:spChg chg="mod">
          <ac:chgData name="代數白痴 顧" userId="316db6a4f7ef8138" providerId="LiveId" clId="{967C1D32-7F5C-417D-BF46-ED84EEC4F444}" dt="2023-08-14T12:14:26.795" v="596" actId="1036"/>
          <ac:spMkLst>
            <pc:docMk/>
            <pc:sldMk cId="3686676960" sldId="388"/>
            <ac:spMk id="101" creationId="{665D392D-19FC-71B5-434C-0ABBBC91FB85}"/>
          </ac:spMkLst>
        </pc:spChg>
        <pc:grpChg chg="mod">
          <ac:chgData name="代數白痴 顧" userId="316db6a4f7ef8138" providerId="LiveId" clId="{967C1D32-7F5C-417D-BF46-ED84EEC4F444}" dt="2023-08-14T12:14:20.670" v="575" actId="1036"/>
          <ac:grpSpMkLst>
            <pc:docMk/>
            <pc:sldMk cId="3686676960" sldId="388"/>
            <ac:grpSpMk id="5" creationId="{4BAA3B68-1C7B-0A3C-CDE3-3D592655F73E}"/>
          </ac:grpSpMkLst>
        </pc:grpChg>
        <pc:graphicFrameChg chg="del">
          <ac:chgData name="代數白痴 顧" userId="316db6a4f7ef8138" providerId="LiveId" clId="{967C1D32-7F5C-417D-BF46-ED84EEC4F444}" dt="2023-08-14T12:09:14.168" v="225" actId="478"/>
          <ac:graphicFrameMkLst>
            <pc:docMk/>
            <pc:sldMk cId="3686676960" sldId="388"/>
            <ac:graphicFrameMk id="6" creationId="{CBB34EDA-89E0-D323-AA2D-E62DD37AD24D}"/>
          </ac:graphicFrameMkLst>
        </pc:graphicFrameChg>
        <pc:picChg chg="add mod">
          <ac:chgData name="代數白痴 顧" userId="316db6a4f7ef8138" providerId="LiveId" clId="{967C1D32-7F5C-417D-BF46-ED84EEC4F444}" dt="2023-08-14T12:20:34.940" v="924" actId="14100"/>
          <ac:picMkLst>
            <pc:docMk/>
            <pc:sldMk cId="3686676960" sldId="388"/>
            <ac:picMk id="7" creationId="{B0F5FD12-3C3C-AC06-6A14-B2BE0D7B9825}"/>
          </ac:picMkLst>
        </pc:picChg>
        <pc:cxnChg chg="del">
          <ac:chgData name="代數白痴 顧" userId="316db6a4f7ef8138" providerId="LiveId" clId="{967C1D32-7F5C-417D-BF46-ED84EEC4F444}" dt="2023-08-14T12:09:14.168" v="225" actId="478"/>
          <ac:cxnSpMkLst>
            <pc:docMk/>
            <pc:sldMk cId="3686676960" sldId="388"/>
            <ac:cxnSpMk id="8" creationId="{4210B4B4-9DF4-E664-841B-E30286DF5020}"/>
          </ac:cxnSpMkLst>
        </pc:cxnChg>
        <pc:cxnChg chg="del">
          <ac:chgData name="代數白痴 顧" userId="316db6a4f7ef8138" providerId="LiveId" clId="{967C1D32-7F5C-417D-BF46-ED84EEC4F444}" dt="2023-08-14T12:09:14.168" v="225" actId="478"/>
          <ac:cxnSpMkLst>
            <pc:docMk/>
            <pc:sldMk cId="3686676960" sldId="388"/>
            <ac:cxnSpMk id="10" creationId="{54165C26-67B7-7F88-9831-D29BA831C836}"/>
          </ac:cxnSpMkLst>
        </pc:cxnChg>
        <pc:cxnChg chg="del">
          <ac:chgData name="代數白痴 顧" userId="316db6a4f7ef8138" providerId="LiveId" clId="{967C1D32-7F5C-417D-BF46-ED84EEC4F444}" dt="2023-08-14T12:09:14.168" v="225" actId="478"/>
          <ac:cxnSpMkLst>
            <pc:docMk/>
            <pc:sldMk cId="3686676960" sldId="388"/>
            <ac:cxnSpMk id="15" creationId="{13EC3642-5E92-91E8-C7C5-811E8AB020D0}"/>
          </ac:cxnSpMkLst>
        </pc:cxnChg>
        <pc:cxnChg chg="del">
          <ac:chgData name="代數白痴 顧" userId="316db6a4f7ef8138" providerId="LiveId" clId="{967C1D32-7F5C-417D-BF46-ED84EEC4F444}" dt="2023-08-14T12:09:14.168" v="225" actId="478"/>
          <ac:cxnSpMkLst>
            <pc:docMk/>
            <pc:sldMk cId="3686676960" sldId="388"/>
            <ac:cxnSpMk id="19" creationId="{19BDBEA5-2FF3-CD94-1BF6-DD37A571165E}"/>
          </ac:cxnSpMkLst>
        </pc:cxnChg>
        <pc:cxnChg chg="del">
          <ac:chgData name="代數白痴 顧" userId="316db6a4f7ef8138" providerId="LiveId" clId="{967C1D32-7F5C-417D-BF46-ED84EEC4F444}" dt="2023-08-14T12:09:14.168" v="225" actId="478"/>
          <ac:cxnSpMkLst>
            <pc:docMk/>
            <pc:sldMk cId="3686676960" sldId="388"/>
            <ac:cxnSpMk id="21" creationId="{41F30F0F-7914-1355-065B-38CFD38E7108}"/>
          </ac:cxnSpMkLst>
        </pc:cxnChg>
        <pc:cxnChg chg="del">
          <ac:chgData name="代數白痴 顧" userId="316db6a4f7ef8138" providerId="LiveId" clId="{967C1D32-7F5C-417D-BF46-ED84EEC4F444}" dt="2023-08-14T12:09:14.168" v="225" actId="478"/>
          <ac:cxnSpMkLst>
            <pc:docMk/>
            <pc:sldMk cId="3686676960" sldId="388"/>
            <ac:cxnSpMk id="26" creationId="{E76473B6-71AB-BB0D-D87E-70D110138CC5}"/>
          </ac:cxnSpMkLst>
        </pc:cxnChg>
      </pc:sldChg>
    </pc:docChg>
  </pc:docChgLst>
  <pc:docChgLst>
    <pc:chgData name="代數白痴 顧" userId="316db6a4f7ef8138" providerId="LiveId" clId="{3EF6FB12-2412-4B6F-84AC-91100439E367}"/>
    <pc:docChg chg="undo custSel addSld modSld sldOrd">
      <pc:chgData name="代數白痴 顧" userId="316db6a4f7ef8138" providerId="LiveId" clId="{3EF6FB12-2412-4B6F-84AC-91100439E367}" dt="2023-08-11T06:18:46.052" v="3428" actId="1076"/>
      <pc:docMkLst>
        <pc:docMk/>
      </pc:docMkLst>
      <pc:sldChg chg="addSp delSp modSp mod modNotesTx">
        <pc:chgData name="代數白痴 顧" userId="316db6a4f7ef8138" providerId="LiveId" clId="{3EF6FB12-2412-4B6F-84AC-91100439E367}" dt="2023-08-10T02:18:36.627" v="231" actId="20577"/>
        <pc:sldMkLst>
          <pc:docMk/>
          <pc:sldMk cId="2873434386" sldId="379"/>
        </pc:sldMkLst>
        <pc:spChg chg="mod">
          <ac:chgData name="代數白痴 顧" userId="316db6a4f7ef8138" providerId="LiveId" clId="{3EF6FB12-2412-4B6F-84AC-91100439E367}" dt="2023-08-10T02:18:36.627" v="231" actId="20577"/>
          <ac:spMkLst>
            <pc:docMk/>
            <pc:sldMk cId="2873434386" sldId="379"/>
            <ac:spMk id="23" creationId="{00000000-0000-0000-0000-000000000000}"/>
          </ac:spMkLst>
        </pc:spChg>
        <pc:spChg chg="mod">
          <ac:chgData name="代數白痴 顧" userId="316db6a4f7ef8138" providerId="LiveId" clId="{3EF6FB12-2412-4B6F-84AC-91100439E367}" dt="2023-08-10T02:16:08.878" v="202" actId="207"/>
          <ac:spMkLst>
            <pc:docMk/>
            <pc:sldMk cId="2873434386" sldId="379"/>
            <ac:spMk id="60" creationId="{90ECAF3B-FFFF-A531-AFBE-31708C7D891C}"/>
          </ac:spMkLst>
        </pc:spChg>
        <pc:spChg chg="mod">
          <ac:chgData name="代數白痴 顧" userId="316db6a4f7ef8138" providerId="LiveId" clId="{3EF6FB12-2412-4B6F-84AC-91100439E367}" dt="2023-08-10T02:16:18.022" v="203" actId="20577"/>
          <ac:spMkLst>
            <pc:docMk/>
            <pc:sldMk cId="2873434386" sldId="379"/>
            <ac:spMk id="89" creationId="{9E8FE398-ED8E-E5DE-BD50-E0471252FAF6}"/>
          </ac:spMkLst>
        </pc:spChg>
        <pc:picChg chg="del">
          <ac:chgData name="代數白痴 顧" userId="316db6a4f7ef8138" providerId="LiveId" clId="{3EF6FB12-2412-4B6F-84AC-91100439E367}" dt="2023-08-10T01:58:49.655" v="6" actId="478"/>
          <ac:picMkLst>
            <pc:docMk/>
            <pc:sldMk cId="2873434386" sldId="379"/>
            <ac:picMk id="5" creationId="{BC1F925B-0C3B-2CBA-E942-A09FF91D4971}"/>
          </ac:picMkLst>
        </pc:picChg>
        <pc:picChg chg="add mod">
          <ac:chgData name="代數白痴 顧" userId="316db6a4f7ef8138" providerId="LiveId" clId="{3EF6FB12-2412-4B6F-84AC-91100439E367}" dt="2023-08-10T02:16:03.490" v="201" actId="1076"/>
          <ac:picMkLst>
            <pc:docMk/>
            <pc:sldMk cId="2873434386" sldId="379"/>
            <ac:picMk id="1026" creationId="{B5BCF0F2-1FD3-DE0E-CB7D-29A18889274D}"/>
          </ac:picMkLst>
        </pc:picChg>
        <pc:inkChg chg="del">
          <ac:chgData name="代數白痴 顧" userId="316db6a4f7ef8138" providerId="LiveId" clId="{3EF6FB12-2412-4B6F-84AC-91100439E367}" dt="2023-08-10T01:58:27.226" v="0" actId="478"/>
          <ac:inkMkLst>
            <pc:docMk/>
            <pc:sldMk cId="2873434386" sldId="379"/>
            <ac:inkMk id="7" creationId="{89CB6FA2-0BD1-1B11-E3E7-4505EE059161}"/>
          </ac:inkMkLst>
        </pc:inkChg>
        <pc:cxnChg chg="add mod">
          <ac:chgData name="代數白痴 顧" userId="316db6a4f7ef8138" providerId="LiveId" clId="{3EF6FB12-2412-4B6F-84AC-91100439E367}" dt="2023-08-10T01:58:41.399" v="3"/>
          <ac:cxnSpMkLst>
            <pc:docMk/>
            <pc:sldMk cId="2873434386" sldId="379"/>
            <ac:cxnSpMk id="3" creationId="{2925DA9F-216A-DEA9-0E8A-BFF174133377}"/>
          </ac:cxnSpMkLst>
        </pc:cxnChg>
        <pc:cxnChg chg="add mod">
          <ac:chgData name="代數白痴 顧" userId="316db6a4f7ef8138" providerId="LiveId" clId="{3EF6FB12-2412-4B6F-84AC-91100439E367}" dt="2023-08-10T01:58:41.399" v="3"/>
          <ac:cxnSpMkLst>
            <pc:docMk/>
            <pc:sldMk cId="2873434386" sldId="379"/>
            <ac:cxnSpMk id="4" creationId="{2EEA0B00-6CE8-4BB1-89AD-DBF52E258564}"/>
          </ac:cxnSpMkLst>
        </pc:cxnChg>
      </pc:sldChg>
      <pc:sldChg chg="modSp mod">
        <pc:chgData name="代數白痴 顧" userId="316db6a4f7ef8138" providerId="LiveId" clId="{3EF6FB12-2412-4B6F-84AC-91100439E367}" dt="2023-08-10T02:00:26.828" v="29" actId="20577"/>
        <pc:sldMkLst>
          <pc:docMk/>
          <pc:sldMk cId="371298532" sldId="385"/>
        </pc:sldMkLst>
        <pc:spChg chg="mod">
          <ac:chgData name="代數白痴 顧" userId="316db6a4f7ef8138" providerId="LiveId" clId="{3EF6FB12-2412-4B6F-84AC-91100439E367}" dt="2023-08-10T02:00:26.828" v="29" actId="20577"/>
          <ac:spMkLst>
            <pc:docMk/>
            <pc:sldMk cId="371298532" sldId="385"/>
            <ac:spMk id="2" creationId="{2ED883B7-7BB5-3569-0000-ECC75BEFD414}"/>
          </ac:spMkLst>
        </pc:spChg>
      </pc:sldChg>
      <pc:sldChg chg="addSp delSp modSp mod modNotesTx">
        <pc:chgData name="代數白痴 顧" userId="316db6a4f7ef8138" providerId="LiveId" clId="{3EF6FB12-2412-4B6F-84AC-91100439E367}" dt="2023-08-10T02:22:40.785" v="837" actId="14100"/>
        <pc:sldMkLst>
          <pc:docMk/>
          <pc:sldMk cId="754667137" sldId="386"/>
        </pc:sldMkLst>
        <pc:spChg chg="mod">
          <ac:chgData name="代數白痴 顧" userId="316db6a4f7ef8138" providerId="LiveId" clId="{3EF6FB12-2412-4B6F-84AC-91100439E367}" dt="2023-08-10T02:18:43.410" v="255" actId="20577"/>
          <ac:spMkLst>
            <pc:docMk/>
            <pc:sldMk cId="754667137" sldId="386"/>
            <ac:spMk id="23" creationId="{00000000-0000-0000-0000-000000000000}"/>
          </ac:spMkLst>
        </pc:spChg>
        <pc:spChg chg="mod">
          <ac:chgData name="代數白痴 顧" userId="316db6a4f7ef8138" providerId="LiveId" clId="{3EF6FB12-2412-4B6F-84AC-91100439E367}" dt="2023-08-10T02:22:17.366" v="827" actId="207"/>
          <ac:spMkLst>
            <pc:docMk/>
            <pc:sldMk cId="754667137" sldId="386"/>
            <ac:spMk id="60" creationId="{90ECAF3B-FFFF-A531-AFBE-31708C7D891C}"/>
          </ac:spMkLst>
        </pc:spChg>
        <pc:spChg chg="mod">
          <ac:chgData name="代數白痴 顧" userId="316db6a4f7ef8138" providerId="LiveId" clId="{3EF6FB12-2412-4B6F-84AC-91100439E367}" dt="2023-08-10T02:22:26.985" v="832" actId="20577"/>
          <ac:spMkLst>
            <pc:docMk/>
            <pc:sldMk cId="754667137" sldId="386"/>
            <ac:spMk id="89" creationId="{9E8FE398-ED8E-E5DE-BD50-E0471252FAF6}"/>
          </ac:spMkLst>
        </pc:spChg>
        <pc:picChg chg="add mod">
          <ac:chgData name="代數白痴 顧" userId="316db6a4f7ef8138" providerId="LiveId" clId="{3EF6FB12-2412-4B6F-84AC-91100439E367}" dt="2023-08-10T02:22:40.785" v="837" actId="14100"/>
          <ac:picMkLst>
            <pc:docMk/>
            <pc:sldMk cId="754667137" sldId="386"/>
            <ac:picMk id="2050" creationId="{794F7D14-7B2A-1ED1-BB45-4856DD9634C1}"/>
          </ac:picMkLst>
        </pc:picChg>
        <pc:inkChg chg="del">
          <ac:chgData name="代數白痴 顧" userId="316db6a4f7ef8138" providerId="LiveId" clId="{3EF6FB12-2412-4B6F-84AC-91100439E367}" dt="2023-08-10T01:58:29.233" v="1" actId="478"/>
          <ac:inkMkLst>
            <pc:docMk/>
            <pc:sldMk cId="754667137" sldId="386"/>
            <ac:inkMk id="5" creationId="{35098A63-3A8A-811C-B80D-A654056C06DF}"/>
          </ac:inkMkLst>
        </pc:inkChg>
        <pc:cxnChg chg="add mod">
          <ac:chgData name="代數白痴 顧" userId="316db6a4f7ef8138" providerId="LiveId" clId="{3EF6FB12-2412-4B6F-84AC-91100439E367}" dt="2023-08-10T01:58:43.735" v="4"/>
          <ac:cxnSpMkLst>
            <pc:docMk/>
            <pc:sldMk cId="754667137" sldId="386"/>
            <ac:cxnSpMk id="3" creationId="{B94FEDC2-0CA5-31AC-C2E1-FDBE1697F254}"/>
          </ac:cxnSpMkLst>
        </pc:cxnChg>
        <pc:cxnChg chg="add mod">
          <ac:chgData name="代數白痴 顧" userId="316db6a4f7ef8138" providerId="LiveId" clId="{3EF6FB12-2412-4B6F-84AC-91100439E367}" dt="2023-08-10T01:58:43.735" v="4"/>
          <ac:cxnSpMkLst>
            <pc:docMk/>
            <pc:sldMk cId="754667137" sldId="386"/>
            <ac:cxnSpMk id="4" creationId="{429E2247-0303-26A0-3495-21943F2A7823}"/>
          </ac:cxnSpMkLst>
        </pc:cxnChg>
      </pc:sldChg>
      <pc:sldChg chg="addSp delSp modSp mod delAnim modNotesTx">
        <pc:chgData name="代數白痴 顧" userId="316db6a4f7ef8138" providerId="LiveId" clId="{3EF6FB12-2412-4B6F-84AC-91100439E367}" dt="2023-08-10T02:53:25.523" v="2017" actId="207"/>
        <pc:sldMkLst>
          <pc:docMk/>
          <pc:sldMk cId="731354489" sldId="387"/>
        </pc:sldMkLst>
        <pc:spChg chg="del">
          <ac:chgData name="代數白痴 顧" userId="316db6a4f7ef8138" providerId="LiveId" clId="{3EF6FB12-2412-4B6F-84AC-91100439E367}" dt="2023-08-10T01:58:53.091" v="7" actId="478"/>
          <ac:spMkLst>
            <pc:docMk/>
            <pc:sldMk cId="731354489" sldId="387"/>
            <ac:spMk id="2" creationId="{24FEEFB6-AD7D-A421-2278-C517AED035A6}"/>
          </ac:spMkLst>
        </pc:spChg>
        <pc:spChg chg="del">
          <ac:chgData name="代數白痴 顧" userId="316db6a4f7ef8138" providerId="LiveId" clId="{3EF6FB12-2412-4B6F-84AC-91100439E367}" dt="2023-08-10T01:58:53.091" v="7" actId="478"/>
          <ac:spMkLst>
            <pc:docMk/>
            <pc:sldMk cId="731354489" sldId="387"/>
            <ac:spMk id="6" creationId="{EAC00FB2-5C84-4FD8-E112-89925AE42E21}"/>
          </ac:spMkLst>
        </pc:spChg>
        <pc:spChg chg="mod">
          <ac:chgData name="代數白痴 顧" userId="316db6a4f7ef8138" providerId="LiveId" clId="{3EF6FB12-2412-4B6F-84AC-91100439E367}" dt="2023-08-10T02:51:06.803" v="1634" actId="20577"/>
          <ac:spMkLst>
            <pc:docMk/>
            <pc:sldMk cId="731354489" sldId="387"/>
            <ac:spMk id="23" creationId="{00000000-0000-0000-0000-000000000000}"/>
          </ac:spMkLst>
        </pc:spChg>
        <pc:spChg chg="mod">
          <ac:chgData name="代數白痴 顧" userId="316db6a4f7ef8138" providerId="LiveId" clId="{3EF6FB12-2412-4B6F-84AC-91100439E367}" dt="2023-08-10T02:53:25.523" v="2017" actId="207"/>
          <ac:spMkLst>
            <pc:docMk/>
            <pc:sldMk cId="731354489" sldId="387"/>
            <ac:spMk id="60" creationId="{90ECAF3B-FFFF-A531-AFBE-31708C7D891C}"/>
          </ac:spMkLst>
        </pc:spChg>
        <pc:spChg chg="mod">
          <ac:chgData name="代數白痴 顧" userId="316db6a4f7ef8138" providerId="LiveId" clId="{3EF6FB12-2412-4B6F-84AC-91100439E367}" dt="2023-08-10T02:49:59.192" v="1600" actId="20577"/>
          <ac:spMkLst>
            <pc:docMk/>
            <pc:sldMk cId="731354489" sldId="387"/>
            <ac:spMk id="89" creationId="{9E8FE398-ED8E-E5DE-BD50-E0471252FAF6}"/>
          </ac:spMkLst>
        </pc:spChg>
        <pc:graphicFrameChg chg="del">
          <ac:chgData name="代數白痴 顧" userId="316db6a4f7ef8138" providerId="LiveId" clId="{3EF6FB12-2412-4B6F-84AC-91100439E367}" dt="2023-08-10T01:58:53.091" v="7" actId="478"/>
          <ac:graphicFrameMkLst>
            <pc:docMk/>
            <pc:sldMk cId="731354489" sldId="387"/>
            <ac:graphicFrameMk id="7" creationId="{4D7B3E42-8458-5A2B-8262-E9DA7395F263}"/>
          </ac:graphicFrameMkLst>
        </pc:graphicFrameChg>
        <pc:inkChg chg="del">
          <ac:chgData name="代數白痴 顧" userId="316db6a4f7ef8138" providerId="LiveId" clId="{3EF6FB12-2412-4B6F-84AC-91100439E367}" dt="2023-08-10T01:58:31.067" v="2" actId="478"/>
          <ac:inkMkLst>
            <pc:docMk/>
            <pc:sldMk cId="731354489" sldId="387"/>
            <ac:inkMk id="9" creationId="{76871976-FD4D-30CF-56D2-DA8CE50C0CBF}"/>
          </ac:inkMkLst>
        </pc:inkChg>
        <pc:cxnChg chg="add mod">
          <ac:chgData name="代數白痴 顧" userId="316db6a4f7ef8138" providerId="LiveId" clId="{3EF6FB12-2412-4B6F-84AC-91100439E367}" dt="2023-08-10T01:58:45.853" v="5"/>
          <ac:cxnSpMkLst>
            <pc:docMk/>
            <pc:sldMk cId="731354489" sldId="387"/>
            <ac:cxnSpMk id="3" creationId="{6B4E590D-461B-88CD-E38F-F926C145DD1C}"/>
          </ac:cxnSpMkLst>
        </pc:cxnChg>
        <pc:cxnChg chg="add mod">
          <ac:chgData name="代數白痴 顧" userId="316db6a4f7ef8138" providerId="LiveId" clId="{3EF6FB12-2412-4B6F-84AC-91100439E367}" dt="2023-08-10T01:58:45.853" v="5"/>
          <ac:cxnSpMkLst>
            <pc:docMk/>
            <pc:sldMk cId="731354489" sldId="387"/>
            <ac:cxnSpMk id="4" creationId="{135ABC96-DCBC-8B2F-7EC4-F262B2BE20F5}"/>
          </ac:cxnSpMkLst>
        </pc:cxnChg>
      </pc:sldChg>
      <pc:sldChg chg="addSp modSp mod">
        <pc:chgData name="代數白痴 顧" userId="316db6a4f7ef8138" providerId="LiveId" clId="{3EF6FB12-2412-4B6F-84AC-91100439E367}" dt="2023-08-10T03:52:19.668" v="2675" actId="20577"/>
        <pc:sldMkLst>
          <pc:docMk/>
          <pc:sldMk cId="3686676960" sldId="388"/>
        </pc:sldMkLst>
        <pc:spChg chg="mod">
          <ac:chgData name="代數白痴 顧" userId="316db6a4f7ef8138" providerId="LiveId" clId="{3EF6FB12-2412-4B6F-84AC-91100439E367}" dt="2023-08-10T03:52:19.668" v="2675" actId="20577"/>
          <ac:spMkLst>
            <pc:docMk/>
            <pc:sldMk cId="3686676960" sldId="388"/>
            <ac:spMk id="23" creationId="{00000000-0000-0000-0000-000000000000}"/>
          </ac:spMkLst>
        </pc:spChg>
        <pc:spChg chg="mod">
          <ac:chgData name="代數白痴 顧" userId="316db6a4f7ef8138" providerId="LiveId" clId="{3EF6FB12-2412-4B6F-84AC-91100439E367}" dt="2023-08-10T03:51:40.629" v="2649" actId="113"/>
          <ac:spMkLst>
            <pc:docMk/>
            <pc:sldMk cId="3686676960" sldId="388"/>
            <ac:spMk id="60" creationId="{90ECAF3B-FFFF-A531-AFBE-31708C7D891C}"/>
          </ac:spMkLst>
        </pc:spChg>
        <pc:spChg chg="mod">
          <ac:chgData name="代數白痴 顧" userId="316db6a4f7ef8138" providerId="LiveId" clId="{3EF6FB12-2412-4B6F-84AC-91100439E367}" dt="2023-08-10T02:50:05.966" v="1602" actId="20577"/>
          <ac:spMkLst>
            <pc:docMk/>
            <pc:sldMk cId="3686676960" sldId="388"/>
            <ac:spMk id="89" creationId="{9E8FE398-ED8E-E5DE-BD50-E0471252FAF6}"/>
          </ac:spMkLst>
        </pc:spChg>
        <pc:picChg chg="add mod">
          <ac:chgData name="代數白痴 顧" userId="316db6a4f7ef8138" providerId="LiveId" clId="{3EF6FB12-2412-4B6F-84AC-91100439E367}" dt="2023-08-10T03:52:05.669" v="2652" actId="1076"/>
          <ac:picMkLst>
            <pc:docMk/>
            <pc:sldMk cId="3686676960" sldId="388"/>
            <ac:picMk id="6" creationId="{E8BD243C-81E3-BE53-9D4D-51A1C3F24BE7}"/>
          </ac:picMkLst>
        </pc:picChg>
      </pc:sldChg>
      <pc:sldChg chg="addSp delSp modSp add mod">
        <pc:chgData name="代數白痴 顧" userId="316db6a4f7ef8138" providerId="LiveId" clId="{3EF6FB12-2412-4B6F-84AC-91100439E367}" dt="2023-08-10T02:39:04.334" v="1115" actId="14100"/>
        <pc:sldMkLst>
          <pc:docMk/>
          <pc:sldMk cId="3837981058" sldId="389"/>
        </pc:sldMkLst>
        <pc:spChg chg="mod">
          <ac:chgData name="代數白痴 顧" userId="316db6a4f7ef8138" providerId="LiveId" clId="{3EF6FB12-2412-4B6F-84AC-91100439E367}" dt="2023-08-10T02:38:54.380" v="1112" actId="207"/>
          <ac:spMkLst>
            <pc:docMk/>
            <pc:sldMk cId="3837981058" sldId="389"/>
            <ac:spMk id="60" creationId="{90ECAF3B-FFFF-A531-AFBE-31708C7D891C}"/>
          </ac:spMkLst>
        </pc:spChg>
        <pc:picChg chg="del">
          <ac:chgData name="代數白痴 顧" userId="316db6a4f7ef8138" providerId="LiveId" clId="{3EF6FB12-2412-4B6F-84AC-91100439E367}" dt="2023-08-10T02:36:50.892" v="839" actId="478"/>
          <ac:picMkLst>
            <pc:docMk/>
            <pc:sldMk cId="3837981058" sldId="389"/>
            <ac:picMk id="2050" creationId="{794F7D14-7B2A-1ED1-BB45-4856DD9634C1}"/>
          </ac:picMkLst>
        </pc:picChg>
        <pc:picChg chg="add mod">
          <ac:chgData name="代數白痴 顧" userId="316db6a4f7ef8138" providerId="LiveId" clId="{3EF6FB12-2412-4B6F-84AC-91100439E367}" dt="2023-08-10T02:39:04.334" v="1115" actId="14100"/>
          <ac:picMkLst>
            <pc:docMk/>
            <pc:sldMk cId="3837981058" sldId="389"/>
            <ac:picMk id="3074" creationId="{BE06FF17-105E-1BBA-6221-5E5E9B5740FF}"/>
          </ac:picMkLst>
        </pc:picChg>
      </pc:sldChg>
      <pc:sldChg chg="addSp delSp modSp add mod ord">
        <pc:chgData name="代數白痴 顧" userId="316db6a4f7ef8138" providerId="LiveId" clId="{3EF6FB12-2412-4B6F-84AC-91100439E367}" dt="2023-08-11T06:18:46.052" v="3428" actId="1076"/>
        <pc:sldMkLst>
          <pc:docMk/>
          <pc:sldMk cId="2141944949" sldId="390"/>
        </pc:sldMkLst>
        <pc:spChg chg="mod">
          <ac:chgData name="代數白痴 顧" userId="316db6a4f7ef8138" providerId="LiveId" clId="{3EF6FB12-2412-4B6F-84AC-91100439E367}" dt="2023-08-10T02:48:31.007" v="1597" actId="6549"/>
          <ac:spMkLst>
            <pc:docMk/>
            <pc:sldMk cId="2141944949" sldId="390"/>
            <ac:spMk id="60" creationId="{90ECAF3B-FFFF-A531-AFBE-31708C7D891C}"/>
          </ac:spMkLst>
        </pc:spChg>
        <pc:picChg chg="add mod">
          <ac:chgData name="代數白痴 顧" userId="316db6a4f7ef8138" providerId="LiveId" clId="{3EF6FB12-2412-4B6F-84AC-91100439E367}" dt="2023-08-11T06:18:46.052" v="3428" actId="1076"/>
          <ac:picMkLst>
            <pc:docMk/>
            <pc:sldMk cId="2141944949" sldId="390"/>
            <ac:picMk id="6" creationId="{9D19A6CA-0DCF-598E-9698-C9A8E332EE81}"/>
          </ac:picMkLst>
        </pc:picChg>
        <pc:picChg chg="del">
          <ac:chgData name="代數白痴 顧" userId="316db6a4f7ef8138" providerId="LiveId" clId="{3EF6FB12-2412-4B6F-84AC-91100439E367}" dt="2023-08-10T02:44:15.100" v="1117" actId="478"/>
          <ac:picMkLst>
            <pc:docMk/>
            <pc:sldMk cId="2141944949" sldId="390"/>
            <ac:picMk id="3074" creationId="{BE06FF17-105E-1BBA-6221-5E5E9B5740FF}"/>
          </ac:picMkLst>
        </pc:picChg>
      </pc:sldChg>
      <pc:sldChg chg="addSp delSp modSp add mod">
        <pc:chgData name="代數白痴 顧" userId="316db6a4f7ef8138" providerId="LiveId" clId="{3EF6FB12-2412-4B6F-84AC-91100439E367}" dt="2023-08-10T04:14:31.882" v="3427" actId="1076"/>
        <pc:sldMkLst>
          <pc:docMk/>
          <pc:sldMk cId="3176852412" sldId="391"/>
        </pc:sldMkLst>
        <pc:spChg chg="mod">
          <ac:chgData name="代數白痴 顧" userId="316db6a4f7ef8138" providerId="LiveId" clId="{3EF6FB12-2412-4B6F-84AC-91100439E367}" dt="2023-08-10T04:14:09.765" v="3425" actId="20577"/>
          <ac:spMkLst>
            <pc:docMk/>
            <pc:sldMk cId="3176852412" sldId="391"/>
            <ac:spMk id="60" creationId="{90ECAF3B-FFFF-A531-AFBE-31708C7D891C}"/>
          </ac:spMkLst>
        </pc:spChg>
        <pc:picChg chg="add mod">
          <ac:chgData name="代數白痴 顧" userId="316db6a4f7ef8138" providerId="LiveId" clId="{3EF6FB12-2412-4B6F-84AC-91100439E367}" dt="2023-08-10T04:14:31.882" v="3427" actId="1076"/>
          <ac:picMkLst>
            <pc:docMk/>
            <pc:sldMk cId="3176852412" sldId="391"/>
            <ac:picMk id="6" creationId="{5F560B16-4AA1-138C-6AB8-F33F65B13ED7}"/>
          </ac:picMkLst>
        </pc:picChg>
        <pc:picChg chg="del">
          <ac:chgData name="代數白痴 顧" userId="316db6a4f7ef8138" providerId="LiveId" clId="{3EF6FB12-2412-4B6F-84AC-91100439E367}" dt="2023-08-10T03:59:42.886" v="2679" actId="478"/>
          <ac:picMkLst>
            <pc:docMk/>
            <pc:sldMk cId="3176852412" sldId="391"/>
            <ac:picMk id="3074" creationId="{BE06FF17-105E-1BBA-6221-5E5E9B5740FF}"/>
          </ac:picMkLst>
        </pc:picChg>
      </pc:sldChg>
    </pc:docChg>
  </pc:docChgLst>
  <pc:docChgLst>
    <pc:chgData name="代數白痴 顧" userId="316db6a4f7ef8138" providerId="LiveId" clId="{6E17C9AF-13CC-430E-A992-D31DBA375E81}"/>
    <pc:docChg chg="undo custSel modSld">
      <pc:chgData name="代數白痴 顧" userId="316db6a4f7ef8138" providerId="LiveId" clId="{6E17C9AF-13CC-430E-A992-D31DBA375E81}" dt="2023-07-26T08:59:15.578" v="11518" actId="20577"/>
      <pc:docMkLst>
        <pc:docMk/>
      </pc:docMkLst>
      <pc:sldChg chg="modSp mod modNotesTx">
        <pc:chgData name="代數白痴 顧" userId="316db6a4f7ef8138" providerId="LiveId" clId="{6E17C9AF-13CC-430E-A992-D31DBA375E81}" dt="2023-07-26T07:50:38.223" v="6130" actId="20577"/>
        <pc:sldMkLst>
          <pc:docMk/>
          <pc:sldMk cId="2873434386" sldId="379"/>
        </pc:sldMkLst>
        <pc:spChg chg="mod">
          <ac:chgData name="代數白痴 顧" userId="316db6a4f7ef8138" providerId="LiveId" clId="{6E17C9AF-13CC-430E-A992-D31DBA375E81}" dt="2023-07-26T07:37:35.766" v="4870" actId="947"/>
          <ac:spMkLst>
            <pc:docMk/>
            <pc:sldMk cId="2873434386" sldId="379"/>
            <ac:spMk id="60" creationId="{90ECAF3B-FFFF-A531-AFBE-31708C7D891C}"/>
          </ac:spMkLst>
        </pc:spChg>
        <pc:spChg chg="mod">
          <ac:chgData name="代數白痴 顧" userId="316db6a4f7ef8138" providerId="LiveId" clId="{6E17C9AF-13CC-430E-A992-D31DBA375E81}" dt="2023-07-26T07:50:17.311" v="6127" actId="947"/>
          <ac:spMkLst>
            <pc:docMk/>
            <pc:sldMk cId="2873434386" sldId="379"/>
            <ac:spMk id="89" creationId="{9E8FE398-ED8E-E5DE-BD50-E0471252FAF6}"/>
          </ac:spMkLst>
        </pc:spChg>
        <pc:spChg chg="mod">
          <ac:chgData name="代數白痴 顧" userId="316db6a4f7ef8138" providerId="LiveId" clId="{6E17C9AF-13CC-430E-A992-D31DBA375E81}" dt="2023-07-24T12:41:58.146" v="1339" actId="20577"/>
          <ac:spMkLst>
            <pc:docMk/>
            <pc:sldMk cId="2873434386" sldId="379"/>
            <ac:spMk id="101" creationId="{665D392D-19FC-71B5-434C-0ABBBC91FB85}"/>
          </ac:spMkLst>
        </pc:spChg>
      </pc:sldChg>
      <pc:sldChg chg="addSp modSp mod modAnim modNotesTx">
        <pc:chgData name="代數白痴 顧" userId="316db6a4f7ef8138" providerId="LiveId" clId="{6E17C9AF-13CC-430E-A992-D31DBA375E81}" dt="2023-07-26T03:50:24.127" v="4611"/>
        <pc:sldMkLst>
          <pc:docMk/>
          <pc:sldMk cId="2328187967" sldId="380"/>
        </pc:sldMkLst>
        <pc:spChg chg="mod">
          <ac:chgData name="代數白痴 顧" userId="316db6a4f7ef8138" providerId="LiveId" clId="{6E17C9AF-13CC-430E-A992-D31DBA375E81}" dt="2023-07-26T03:44:54.724" v="3460"/>
          <ac:spMkLst>
            <pc:docMk/>
            <pc:sldMk cId="2328187967" sldId="380"/>
            <ac:spMk id="4" creationId="{B4786A36-7515-CCC1-B64F-116DF25B017B}"/>
          </ac:spMkLst>
        </pc:spChg>
        <pc:spChg chg="mod">
          <ac:chgData name="代數白痴 顧" userId="316db6a4f7ef8138" providerId="LiveId" clId="{6E17C9AF-13CC-430E-A992-D31DBA375E81}" dt="2023-07-26T03:44:54.724" v="3460"/>
          <ac:spMkLst>
            <pc:docMk/>
            <pc:sldMk cId="2328187967" sldId="380"/>
            <ac:spMk id="5" creationId="{969F9C4A-5A26-D28D-1258-A9005E48F854}"/>
          </ac:spMkLst>
        </pc:spChg>
        <pc:spChg chg="mod">
          <ac:chgData name="代數白痴 顧" userId="316db6a4f7ef8138" providerId="LiveId" clId="{6E17C9AF-13CC-430E-A992-D31DBA375E81}" dt="2023-07-26T03:44:54.724" v="3460"/>
          <ac:spMkLst>
            <pc:docMk/>
            <pc:sldMk cId="2328187967" sldId="380"/>
            <ac:spMk id="6" creationId="{C164B511-83D4-E40C-57F9-1CF73BC40B2D}"/>
          </ac:spMkLst>
        </pc:spChg>
        <pc:spChg chg="mod">
          <ac:chgData name="代數白痴 顧" userId="316db6a4f7ef8138" providerId="LiveId" clId="{6E17C9AF-13CC-430E-A992-D31DBA375E81}" dt="2023-07-26T03:44:54.724" v="3460"/>
          <ac:spMkLst>
            <pc:docMk/>
            <pc:sldMk cId="2328187967" sldId="380"/>
            <ac:spMk id="7" creationId="{D659F560-E500-299D-4958-544B6B6A3120}"/>
          </ac:spMkLst>
        </pc:spChg>
        <pc:spChg chg="mod">
          <ac:chgData name="代數白痴 顧" userId="316db6a4f7ef8138" providerId="LiveId" clId="{6E17C9AF-13CC-430E-A992-D31DBA375E81}" dt="2023-07-26T03:44:54.724" v="3460"/>
          <ac:spMkLst>
            <pc:docMk/>
            <pc:sldMk cId="2328187967" sldId="380"/>
            <ac:spMk id="10" creationId="{696ECE7B-F59D-3200-7AB4-E30A8BC3607A}"/>
          </ac:spMkLst>
        </pc:spChg>
        <pc:spChg chg="mod">
          <ac:chgData name="代數白痴 顧" userId="316db6a4f7ef8138" providerId="LiveId" clId="{6E17C9AF-13CC-430E-A992-D31DBA375E81}" dt="2023-07-24T12:37:24.293" v="1121" actId="20577"/>
          <ac:spMkLst>
            <pc:docMk/>
            <pc:sldMk cId="2328187967" sldId="380"/>
            <ac:spMk id="60" creationId="{90ECAF3B-FFFF-A531-AFBE-31708C7D891C}"/>
          </ac:spMkLst>
        </pc:spChg>
        <pc:spChg chg="mod">
          <ac:chgData name="代數白痴 顧" userId="316db6a4f7ef8138" providerId="LiveId" clId="{6E17C9AF-13CC-430E-A992-D31DBA375E81}" dt="2023-07-24T12:37:56.926" v="1147" actId="20577"/>
          <ac:spMkLst>
            <pc:docMk/>
            <pc:sldMk cId="2328187967" sldId="380"/>
            <ac:spMk id="89" creationId="{9E8FE398-ED8E-E5DE-BD50-E0471252FAF6}"/>
          </ac:spMkLst>
        </pc:spChg>
        <pc:spChg chg="mod">
          <ac:chgData name="代數白痴 顧" userId="316db6a4f7ef8138" providerId="LiveId" clId="{6E17C9AF-13CC-430E-A992-D31DBA375E81}" dt="2023-07-24T12:38:01.765" v="1148" actId="20577"/>
          <ac:spMkLst>
            <pc:docMk/>
            <pc:sldMk cId="2328187967" sldId="380"/>
            <ac:spMk id="101" creationId="{665D392D-19FC-71B5-434C-0ABBBC91FB85}"/>
          </ac:spMkLst>
        </pc:spChg>
        <pc:grpChg chg="add mod">
          <ac:chgData name="代數白痴 顧" userId="316db6a4f7ef8138" providerId="LiveId" clId="{6E17C9AF-13CC-430E-A992-D31DBA375E81}" dt="2023-07-26T03:44:59.432" v="3461" actId="1076"/>
          <ac:grpSpMkLst>
            <pc:docMk/>
            <pc:sldMk cId="2328187967" sldId="380"/>
            <ac:grpSpMk id="3" creationId="{ABDEF539-2117-72E6-9CEB-1E5F19BC627D}"/>
          </ac:grpSpMkLst>
        </pc:grpChg>
        <pc:cxnChg chg="mod">
          <ac:chgData name="代數白痴 顧" userId="316db6a4f7ef8138" providerId="LiveId" clId="{6E17C9AF-13CC-430E-A992-D31DBA375E81}" dt="2023-07-26T03:44:54.724" v="3460"/>
          <ac:cxnSpMkLst>
            <pc:docMk/>
            <pc:sldMk cId="2328187967" sldId="380"/>
            <ac:cxnSpMk id="8" creationId="{19A24DE9-BBFE-6639-7D50-AA637D88184D}"/>
          </ac:cxnSpMkLst>
        </pc:cxnChg>
        <pc:cxnChg chg="mod">
          <ac:chgData name="代數白痴 顧" userId="316db6a4f7ef8138" providerId="LiveId" clId="{6E17C9AF-13CC-430E-A992-D31DBA375E81}" dt="2023-07-26T03:44:54.724" v="3460"/>
          <ac:cxnSpMkLst>
            <pc:docMk/>
            <pc:sldMk cId="2328187967" sldId="380"/>
            <ac:cxnSpMk id="9" creationId="{A89BE5E4-7815-1988-C9AC-FACE3AA7D7BB}"/>
          </ac:cxnSpMkLst>
        </pc:cxnChg>
      </pc:sldChg>
      <pc:sldChg chg="addSp delSp modSp mod modAnim modNotesTx">
        <pc:chgData name="代數白痴 顧" userId="316db6a4f7ef8138" providerId="LiveId" clId="{6E17C9AF-13CC-430E-A992-D31DBA375E81}" dt="2023-07-26T03:50:34.759" v="4614"/>
        <pc:sldMkLst>
          <pc:docMk/>
          <pc:sldMk cId="1787025739" sldId="381"/>
        </pc:sldMkLst>
        <pc:spChg chg="mod">
          <ac:chgData name="代數白痴 顧" userId="316db6a4f7ef8138" providerId="LiveId" clId="{6E17C9AF-13CC-430E-A992-D31DBA375E81}" dt="2023-07-26T03:36:30.849" v="1811"/>
          <ac:spMkLst>
            <pc:docMk/>
            <pc:sldMk cId="1787025739" sldId="381"/>
            <ac:spMk id="4" creationId="{44A59E87-2FBD-5505-213C-31A8F1B92F60}"/>
          </ac:spMkLst>
        </pc:spChg>
        <pc:spChg chg="mod">
          <ac:chgData name="代數白痴 顧" userId="316db6a4f7ef8138" providerId="LiveId" clId="{6E17C9AF-13CC-430E-A992-D31DBA375E81}" dt="2023-07-26T03:36:30.849" v="1811"/>
          <ac:spMkLst>
            <pc:docMk/>
            <pc:sldMk cId="1787025739" sldId="381"/>
            <ac:spMk id="5" creationId="{028A80A0-E4CD-03DD-7ABE-F3B281BC42A7}"/>
          </ac:spMkLst>
        </pc:spChg>
        <pc:spChg chg="mod">
          <ac:chgData name="代數白痴 顧" userId="316db6a4f7ef8138" providerId="LiveId" clId="{6E17C9AF-13CC-430E-A992-D31DBA375E81}" dt="2023-07-26T03:36:30.849" v="1811"/>
          <ac:spMkLst>
            <pc:docMk/>
            <pc:sldMk cId="1787025739" sldId="381"/>
            <ac:spMk id="6" creationId="{9F65A3DF-F96C-BCBB-8AEB-F2129E03979B}"/>
          </ac:spMkLst>
        </pc:spChg>
        <pc:spChg chg="mod">
          <ac:chgData name="代數白痴 顧" userId="316db6a4f7ef8138" providerId="LiveId" clId="{6E17C9AF-13CC-430E-A992-D31DBA375E81}" dt="2023-07-26T03:36:30.849" v="1811"/>
          <ac:spMkLst>
            <pc:docMk/>
            <pc:sldMk cId="1787025739" sldId="381"/>
            <ac:spMk id="7" creationId="{9A938F5D-F0CB-CF94-4377-3859014BC355}"/>
          </ac:spMkLst>
        </pc:spChg>
        <pc:spChg chg="mod">
          <ac:chgData name="代數白痴 顧" userId="316db6a4f7ef8138" providerId="LiveId" clId="{6E17C9AF-13CC-430E-A992-D31DBA375E81}" dt="2023-07-26T03:36:30.849" v="1811"/>
          <ac:spMkLst>
            <pc:docMk/>
            <pc:sldMk cId="1787025739" sldId="381"/>
            <ac:spMk id="10" creationId="{2AE04998-9C6E-8AEC-FEAA-DE3735CA3548}"/>
          </ac:spMkLst>
        </pc:spChg>
        <pc:spChg chg="mod">
          <ac:chgData name="代數白痴 顧" userId="316db6a4f7ef8138" providerId="LiveId" clId="{6E17C9AF-13CC-430E-A992-D31DBA375E81}" dt="2023-07-24T12:27:51.509" v="224" actId="113"/>
          <ac:spMkLst>
            <pc:docMk/>
            <pc:sldMk cId="1787025739" sldId="381"/>
            <ac:spMk id="60" creationId="{90ECAF3B-FFFF-A531-AFBE-31708C7D891C}"/>
          </ac:spMkLst>
        </pc:spChg>
        <pc:spChg chg="mod">
          <ac:chgData name="代數白痴 顧" userId="316db6a4f7ef8138" providerId="LiveId" clId="{6E17C9AF-13CC-430E-A992-D31DBA375E81}" dt="2023-07-24T12:32:53.826" v="598" actId="20577"/>
          <ac:spMkLst>
            <pc:docMk/>
            <pc:sldMk cId="1787025739" sldId="381"/>
            <ac:spMk id="89" creationId="{9E8FE398-ED8E-E5DE-BD50-E0471252FAF6}"/>
          </ac:spMkLst>
        </pc:spChg>
        <pc:spChg chg="mod">
          <ac:chgData name="代數白痴 顧" userId="316db6a4f7ef8138" providerId="LiveId" clId="{6E17C9AF-13CC-430E-A992-D31DBA375E81}" dt="2023-07-24T12:32:51.770" v="597" actId="20577"/>
          <ac:spMkLst>
            <pc:docMk/>
            <pc:sldMk cId="1787025739" sldId="381"/>
            <ac:spMk id="101" creationId="{665D392D-19FC-71B5-434C-0ABBBC91FB85}"/>
          </ac:spMkLst>
        </pc:spChg>
        <pc:grpChg chg="add mod">
          <ac:chgData name="代數白痴 顧" userId="316db6a4f7ef8138" providerId="LiveId" clId="{6E17C9AF-13CC-430E-A992-D31DBA375E81}" dt="2023-07-26T03:36:37.048" v="1812" actId="1076"/>
          <ac:grpSpMkLst>
            <pc:docMk/>
            <pc:sldMk cId="1787025739" sldId="381"/>
            <ac:grpSpMk id="3" creationId="{924DEE76-419F-0C45-3306-4E0C2A737C4D}"/>
          </ac:grpSpMkLst>
        </pc:grpChg>
        <pc:graphicFrameChg chg="add del mod">
          <ac:chgData name="代數白痴 顧" userId="316db6a4f7ef8138" providerId="LiveId" clId="{6E17C9AF-13CC-430E-A992-D31DBA375E81}" dt="2023-07-24T12:24:53.950" v="106" actId="478"/>
          <ac:graphicFrameMkLst>
            <pc:docMk/>
            <pc:sldMk cId="1787025739" sldId="381"/>
            <ac:graphicFrameMk id="3" creationId="{8DA9E362-DFD5-5AE8-7EA5-2FB0B6064352}"/>
          </ac:graphicFrameMkLst>
        </pc:graphicFrameChg>
        <pc:cxnChg chg="mod">
          <ac:chgData name="代數白痴 顧" userId="316db6a4f7ef8138" providerId="LiveId" clId="{6E17C9AF-13CC-430E-A992-D31DBA375E81}" dt="2023-07-26T03:36:30.849" v="1811"/>
          <ac:cxnSpMkLst>
            <pc:docMk/>
            <pc:sldMk cId="1787025739" sldId="381"/>
            <ac:cxnSpMk id="8" creationId="{769E942D-631D-0460-7F79-284A558C51BE}"/>
          </ac:cxnSpMkLst>
        </pc:cxnChg>
        <pc:cxnChg chg="mod">
          <ac:chgData name="代數白痴 顧" userId="316db6a4f7ef8138" providerId="LiveId" clId="{6E17C9AF-13CC-430E-A992-D31DBA375E81}" dt="2023-07-26T03:36:30.849" v="1811"/>
          <ac:cxnSpMkLst>
            <pc:docMk/>
            <pc:sldMk cId="1787025739" sldId="381"/>
            <ac:cxnSpMk id="9" creationId="{C9D737CC-63A1-7E2E-5D32-8555452F90F1}"/>
          </ac:cxnSpMkLst>
        </pc:cxnChg>
      </pc:sldChg>
      <pc:sldChg chg="addSp delSp modSp mod modAnim modNotesTx">
        <pc:chgData name="代數白痴 顧" userId="316db6a4f7ef8138" providerId="LiveId" clId="{6E17C9AF-13CC-430E-A992-D31DBA375E81}" dt="2023-07-26T08:09:29.549" v="8105" actId="20577"/>
        <pc:sldMkLst>
          <pc:docMk/>
          <pc:sldMk cId="2498798070" sldId="382"/>
        </pc:sldMkLst>
        <pc:spChg chg="add mod">
          <ac:chgData name="代數白痴 顧" userId="316db6a4f7ef8138" providerId="LiveId" clId="{6E17C9AF-13CC-430E-A992-D31DBA375E81}" dt="2023-07-26T07:59:06.980" v="6383" actId="164"/>
          <ac:spMkLst>
            <pc:docMk/>
            <pc:sldMk cId="2498798070" sldId="382"/>
            <ac:spMk id="3" creationId="{0275FCDA-E1ED-5FE9-E39F-77D41891CBD7}"/>
          </ac:spMkLst>
        </pc:spChg>
        <pc:spChg chg="add mod">
          <ac:chgData name="代數白痴 顧" userId="316db6a4f7ef8138" providerId="LiveId" clId="{6E17C9AF-13CC-430E-A992-D31DBA375E81}" dt="2023-07-26T07:59:06.980" v="6383" actId="164"/>
          <ac:spMkLst>
            <pc:docMk/>
            <pc:sldMk cId="2498798070" sldId="382"/>
            <ac:spMk id="9" creationId="{08C3190F-786E-CCBF-9EBD-22A67BCE5301}"/>
          </ac:spMkLst>
        </pc:spChg>
        <pc:spChg chg="add mod">
          <ac:chgData name="代數白痴 顧" userId="316db6a4f7ef8138" providerId="LiveId" clId="{6E17C9AF-13CC-430E-A992-D31DBA375E81}" dt="2023-07-26T07:59:06.980" v="6383" actId="164"/>
          <ac:spMkLst>
            <pc:docMk/>
            <pc:sldMk cId="2498798070" sldId="382"/>
            <ac:spMk id="10" creationId="{6A00F4F0-7B46-3304-046A-232A7E3AEEF1}"/>
          </ac:spMkLst>
        </pc:spChg>
        <pc:spChg chg="add mod">
          <ac:chgData name="代數白痴 顧" userId="316db6a4f7ef8138" providerId="LiveId" clId="{6E17C9AF-13CC-430E-A992-D31DBA375E81}" dt="2023-07-26T07:59:06.980" v="6383" actId="164"/>
          <ac:spMkLst>
            <pc:docMk/>
            <pc:sldMk cId="2498798070" sldId="382"/>
            <ac:spMk id="11" creationId="{52A3A13E-3FFB-5A5A-1A11-13086DE5795E}"/>
          </ac:spMkLst>
        </pc:spChg>
        <pc:grpChg chg="add mod">
          <ac:chgData name="代數白痴 顧" userId="316db6a4f7ef8138" providerId="LiveId" clId="{6E17C9AF-13CC-430E-A992-D31DBA375E81}" dt="2023-07-26T07:59:06.980" v="6383" actId="164"/>
          <ac:grpSpMkLst>
            <pc:docMk/>
            <pc:sldMk cId="2498798070" sldId="382"/>
            <ac:grpSpMk id="12" creationId="{AE17A8F8-8DC4-41D6-9867-7BE71B872AA2}"/>
          </ac:grpSpMkLst>
        </pc:grpChg>
        <pc:cxnChg chg="add del mod">
          <ac:chgData name="代數白痴 顧" userId="316db6a4f7ef8138" providerId="LiveId" clId="{6E17C9AF-13CC-430E-A992-D31DBA375E81}" dt="2023-07-26T07:56:20.982" v="6321" actId="478"/>
          <ac:cxnSpMkLst>
            <pc:docMk/>
            <pc:sldMk cId="2498798070" sldId="382"/>
            <ac:cxnSpMk id="5" creationId="{EE87D810-1210-9518-928B-BE5DD663F748}"/>
          </ac:cxnSpMkLst>
        </pc:cxnChg>
        <pc:cxnChg chg="add del mod">
          <ac:chgData name="代數白痴 顧" userId="316db6a4f7ef8138" providerId="LiveId" clId="{6E17C9AF-13CC-430E-A992-D31DBA375E81}" dt="2023-07-26T07:56:19.485" v="6320" actId="478"/>
          <ac:cxnSpMkLst>
            <pc:docMk/>
            <pc:sldMk cId="2498798070" sldId="382"/>
            <ac:cxnSpMk id="8" creationId="{0D843288-B5A5-C44E-DE07-7E7C57461B3C}"/>
          </ac:cxnSpMkLst>
        </pc:cxnChg>
      </pc:sldChg>
      <pc:sldChg chg="modSp mod modNotesTx">
        <pc:chgData name="代數白痴 顧" userId="316db6a4f7ef8138" providerId="LiveId" clId="{6E17C9AF-13CC-430E-A992-D31DBA375E81}" dt="2023-07-26T08:44:53.747" v="9582" actId="20577"/>
        <pc:sldMkLst>
          <pc:docMk/>
          <pc:sldMk cId="1783578233" sldId="383"/>
        </pc:sldMkLst>
        <pc:spChg chg="mod">
          <ac:chgData name="代數白痴 顧" userId="316db6a4f7ef8138" providerId="LiveId" clId="{6E17C9AF-13CC-430E-A992-D31DBA375E81}" dt="2023-07-26T08:12:51.941" v="8380" actId="20577"/>
          <ac:spMkLst>
            <pc:docMk/>
            <pc:sldMk cId="1783578233" sldId="383"/>
            <ac:spMk id="60" creationId="{90ECAF3B-FFFF-A531-AFBE-31708C7D891C}"/>
          </ac:spMkLst>
        </pc:spChg>
      </pc:sldChg>
      <pc:sldChg chg="modNotesTx">
        <pc:chgData name="代數白痴 顧" userId="316db6a4f7ef8138" providerId="LiveId" clId="{6E17C9AF-13CC-430E-A992-D31DBA375E81}" dt="2023-07-26T08:59:15.578" v="11518" actId="20577"/>
        <pc:sldMkLst>
          <pc:docMk/>
          <pc:sldMk cId="1994629586" sldId="384"/>
        </pc:sldMkLst>
      </pc:sldChg>
    </pc:docChg>
  </pc:docChgLst>
  <pc:docChgLst>
    <pc:chgData name="代數白痴 顧" userId="316db6a4f7ef8138" providerId="LiveId" clId="{ADA79A59-51F9-4CD5-AB44-E557C118F215}"/>
    <pc:docChg chg="undo custSel delSld modSld sldOrd">
      <pc:chgData name="代數白痴 顧" userId="316db6a4f7ef8138" providerId="LiveId" clId="{ADA79A59-51F9-4CD5-AB44-E557C118F215}" dt="2023-07-31T01:32:36.425" v="10920" actId="20577"/>
      <pc:docMkLst>
        <pc:docMk/>
      </pc:docMkLst>
      <pc:sldChg chg="addSp modSp mod ord modAnim modNotesTx">
        <pc:chgData name="代數白痴 顧" userId="316db6a4f7ef8138" providerId="LiveId" clId="{ADA79A59-51F9-4CD5-AB44-E557C118F215}" dt="2023-07-31T00:55:45.003" v="5793" actId="20577"/>
        <pc:sldMkLst>
          <pc:docMk/>
          <pc:sldMk cId="2873434386" sldId="379"/>
        </pc:sldMkLst>
        <pc:spChg chg="mod">
          <ac:chgData name="代數白痴 顧" userId="316db6a4f7ef8138" providerId="LiveId" clId="{ADA79A59-51F9-4CD5-AB44-E557C118F215}" dt="2023-07-31T00:51:51.122" v="5347"/>
          <ac:spMkLst>
            <pc:docMk/>
            <pc:sldMk cId="2873434386" sldId="379"/>
            <ac:spMk id="4" creationId="{75D118FD-00DC-A7EF-4271-A39211494CCE}"/>
          </ac:spMkLst>
        </pc:spChg>
        <pc:spChg chg="mod">
          <ac:chgData name="代數白痴 顧" userId="316db6a4f7ef8138" providerId="LiveId" clId="{ADA79A59-51F9-4CD5-AB44-E557C118F215}" dt="2023-07-31T00:51:51.122" v="5347"/>
          <ac:spMkLst>
            <pc:docMk/>
            <pc:sldMk cId="2873434386" sldId="379"/>
            <ac:spMk id="5" creationId="{68944F57-C000-3BFA-8BE5-5DF81F9FD830}"/>
          </ac:spMkLst>
        </pc:spChg>
        <pc:spChg chg="mod">
          <ac:chgData name="代數白痴 顧" userId="316db6a4f7ef8138" providerId="LiveId" clId="{ADA79A59-51F9-4CD5-AB44-E557C118F215}" dt="2023-07-31T00:51:51.122" v="5347"/>
          <ac:spMkLst>
            <pc:docMk/>
            <pc:sldMk cId="2873434386" sldId="379"/>
            <ac:spMk id="6" creationId="{7D7AED1B-E30E-63C6-E7CA-EF54EB800F55}"/>
          </ac:spMkLst>
        </pc:spChg>
        <pc:spChg chg="mod">
          <ac:chgData name="代數白痴 顧" userId="316db6a4f7ef8138" providerId="LiveId" clId="{ADA79A59-51F9-4CD5-AB44-E557C118F215}" dt="2023-07-31T00:51:51.122" v="5347"/>
          <ac:spMkLst>
            <pc:docMk/>
            <pc:sldMk cId="2873434386" sldId="379"/>
            <ac:spMk id="9" creationId="{38188A9B-E613-CF29-8FF6-5CD1C7809C38}"/>
          </ac:spMkLst>
        </pc:spChg>
        <pc:spChg chg="mod">
          <ac:chgData name="代數白痴 顧" userId="316db6a4f7ef8138" providerId="LiveId" clId="{ADA79A59-51F9-4CD5-AB44-E557C118F215}" dt="2023-07-31T00:51:51.122" v="5347"/>
          <ac:spMkLst>
            <pc:docMk/>
            <pc:sldMk cId="2873434386" sldId="379"/>
            <ac:spMk id="10" creationId="{AF3890B4-94CC-5D6D-C332-E53D8DF53DB3}"/>
          </ac:spMkLst>
        </pc:spChg>
        <pc:spChg chg="mod">
          <ac:chgData name="代數白痴 顧" userId="316db6a4f7ef8138" providerId="LiveId" clId="{ADA79A59-51F9-4CD5-AB44-E557C118F215}" dt="2023-07-30T23:41:33.914" v="388" actId="113"/>
          <ac:spMkLst>
            <pc:docMk/>
            <pc:sldMk cId="2873434386" sldId="379"/>
            <ac:spMk id="60" creationId="{90ECAF3B-FFFF-A531-AFBE-31708C7D891C}"/>
          </ac:spMkLst>
        </pc:spChg>
        <pc:spChg chg="mod">
          <ac:chgData name="代數白痴 顧" userId="316db6a4f7ef8138" providerId="LiveId" clId="{ADA79A59-51F9-4CD5-AB44-E557C118F215}" dt="2023-07-30T23:45:09.270" v="447" actId="20577"/>
          <ac:spMkLst>
            <pc:docMk/>
            <pc:sldMk cId="2873434386" sldId="379"/>
            <ac:spMk id="89" creationId="{9E8FE398-ED8E-E5DE-BD50-E0471252FAF6}"/>
          </ac:spMkLst>
        </pc:spChg>
        <pc:grpChg chg="mod">
          <ac:chgData name="代數白痴 顧" userId="316db6a4f7ef8138" providerId="LiveId" clId="{ADA79A59-51F9-4CD5-AB44-E557C118F215}" dt="2023-07-30T23:41:37.494" v="390" actId="1076"/>
          <ac:grpSpMkLst>
            <pc:docMk/>
            <pc:sldMk cId="2873434386" sldId="379"/>
            <ac:grpSpMk id="2" creationId="{9204BB33-F861-B3E8-E94D-762DF3B9352D}"/>
          </ac:grpSpMkLst>
        </pc:grpChg>
        <pc:grpChg chg="add mod">
          <ac:chgData name="代數白痴 顧" userId="316db6a4f7ef8138" providerId="LiveId" clId="{ADA79A59-51F9-4CD5-AB44-E557C118F215}" dt="2023-07-31T00:51:54.776" v="5348" actId="1076"/>
          <ac:grpSpMkLst>
            <pc:docMk/>
            <pc:sldMk cId="2873434386" sldId="379"/>
            <ac:grpSpMk id="3" creationId="{1C66F9A2-4DEC-2920-8048-3D184BC42562}"/>
          </ac:grpSpMkLst>
        </pc:grpChg>
        <pc:cxnChg chg="mod">
          <ac:chgData name="代數白痴 顧" userId="316db6a4f7ef8138" providerId="LiveId" clId="{ADA79A59-51F9-4CD5-AB44-E557C118F215}" dt="2023-07-31T00:51:51.122" v="5347"/>
          <ac:cxnSpMkLst>
            <pc:docMk/>
            <pc:sldMk cId="2873434386" sldId="379"/>
            <ac:cxnSpMk id="7" creationId="{E62864BC-D157-96C5-C4CB-7AE27F9EA17F}"/>
          </ac:cxnSpMkLst>
        </pc:cxnChg>
        <pc:cxnChg chg="mod">
          <ac:chgData name="代數白痴 顧" userId="316db6a4f7ef8138" providerId="LiveId" clId="{ADA79A59-51F9-4CD5-AB44-E557C118F215}" dt="2023-07-31T00:51:51.122" v="5347"/>
          <ac:cxnSpMkLst>
            <pc:docMk/>
            <pc:sldMk cId="2873434386" sldId="379"/>
            <ac:cxnSpMk id="8" creationId="{BE2B66DB-E9EA-8421-868B-90470546A03E}"/>
          </ac:cxnSpMkLst>
        </pc:cxnChg>
        <pc:cxnChg chg="mod">
          <ac:chgData name="代數白痴 顧" userId="316db6a4f7ef8138" providerId="LiveId" clId="{ADA79A59-51F9-4CD5-AB44-E557C118F215}" dt="2023-07-31T00:51:51.122" v="5347"/>
          <ac:cxnSpMkLst>
            <pc:docMk/>
            <pc:sldMk cId="2873434386" sldId="379"/>
            <ac:cxnSpMk id="11" creationId="{E418F935-6623-49B7-72CC-865C1E47FAAC}"/>
          </ac:cxnSpMkLst>
        </pc:cxnChg>
        <pc:cxnChg chg="mod">
          <ac:chgData name="代數白痴 顧" userId="316db6a4f7ef8138" providerId="LiveId" clId="{ADA79A59-51F9-4CD5-AB44-E557C118F215}" dt="2023-07-31T00:51:51.122" v="5347"/>
          <ac:cxnSpMkLst>
            <pc:docMk/>
            <pc:sldMk cId="2873434386" sldId="379"/>
            <ac:cxnSpMk id="12" creationId="{C1541499-3CCB-60C1-2C57-8CE6D5C63725}"/>
          </ac:cxnSpMkLst>
        </pc:cxnChg>
        <pc:cxnChg chg="mod">
          <ac:chgData name="代數白痴 顧" userId="316db6a4f7ef8138" providerId="LiveId" clId="{ADA79A59-51F9-4CD5-AB44-E557C118F215}" dt="2023-07-31T00:51:51.122" v="5347"/>
          <ac:cxnSpMkLst>
            <pc:docMk/>
            <pc:sldMk cId="2873434386" sldId="379"/>
            <ac:cxnSpMk id="13" creationId="{4A61FE19-185D-329C-663C-35E0E62CCEFA}"/>
          </ac:cxnSpMkLst>
        </pc:cxnChg>
        <pc:cxnChg chg="mod">
          <ac:chgData name="代數白痴 顧" userId="316db6a4f7ef8138" providerId="LiveId" clId="{ADA79A59-51F9-4CD5-AB44-E557C118F215}" dt="2023-07-31T00:51:51.122" v="5347"/>
          <ac:cxnSpMkLst>
            <pc:docMk/>
            <pc:sldMk cId="2873434386" sldId="379"/>
            <ac:cxnSpMk id="14" creationId="{6A997A89-CE04-4998-BB3A-A6DE9710A2E3}"/>
          </ac:cxnSpMkLst>
        </pc:cxnChg>
        <pc:cxnChg chg="mod">
          <ac:chgData name="代數白痴 顧" userId="316db6a4f7ef8138" providerId="LiveId" clId="{ADA79A59-51F9-4CD5-AB44-E557C118F215}" dt="2023-07-31T00:51:51.122" v="5347"/>
          <ac:cxnSpMkLst>
            <pc:docMk/>
            <pc:sldMk cId="2873434386" sldId="379"/>
            <ac:cxnSpMk id="15" creationId="{84E529D8-19FA-D513-40FA-1E99FFB3A9BA}"/>
          </ac:cxnSpMkLst>
        </pc:cxnChg>
      </pc:sldChg>
      <pc:sldChg chg="addSp delSp modSp del mod modAnim">
        <pc:chgData name="代數白痴 顧" userId="316db6a4f7ef8138" providerId="LiveId" clId="{ADA79A59-51F9-4CD5-AB44-E557C118F215}" dt="2023-07-31T01:03:21.802" v="7136" actId="2696"/>
        <pc:sldMkLst>
          <pc:docMk/>
          <pc:sldMk cId="2328187967" sldId="380"/>
        </pc:sldMkLst>
        <pc:spChg chg="mod topLvl">
          <ac:chgData name="代數白痴 顧" userId="316db6a4f7ef8138" providerId="LiveId" clId="{ADA79A59-51F9-4CD5-AB44-E557C118F215}" dt="2023-07-31T00:51:45.665" v="5346" actId="164"/>
          <ac:spMkLst>
            <pc:docMk/>
            <pc:sldMk cId="2328187967" sldId="380"/>
            <ac:spMk id="4" creationId="{B4786A36-7515-CCC1-B64F-116DF25B017B}"/>
          </ac:spMkLst>
        </pc:spChg>
        <pc:spChg chg="mod topLvl">
          <ac:chgData name="代數白痴 顧" userId="316db6a4f7ef8138" providerId="LiveId" clId="{ADA79A59-51F9-4CD5-AB44-E557C118F215}" dt="2023-07-31T00:51:45.665" v="5346" actId="164"/>
          <ac:spMkLst>
            <pc:docMk/>
            <pc:sldMk cId="2328187967" sldId="380"/>
            <ac:spMk id="5" creationId="{969F9C4A-5A26-D28D-1258-A9005E48F854}"/>
          </ac:spMkLst>
        </pc:spChg>
        <pc:spChg chg="mod topLvl">
          <ac:chgData name="代數白痴 顧" userId="316db6a4f7ef8138" providerId="LiveId" clId="{ADA79A59-51F9-4CD5-AB44-E557C118F215}" dt="2023-07-31T00:51:45.665" v="5346" actId="164"/>
          <ac:spMkLst>
            <pc:docMk/>
            <pc:sldMk cId="2328187967" sldId="380"/>
            <ac:spMk id="6" creationId="{C164B511-83D4-E40C-57F9-1CF73BC40B2D}"/>
          </ac:spMkLst>
        </pc:spChg>
        <pc:spChg chg="del">
          <ac:chgData name="代數白痴 顧" userId="316db6a4f7ef8138" providerId="LiveId" clId="{ADA79A59-51F9-4CD5-AB44-E557C118F215}" dt="2023-07-31T00:47:52.779" v="5139" actId="478"/>
          <ac:spMkLst>
            <pc:docMk/>
            <pc:sldMk cId="2328187967" sldId="380"/>
            <ac:spMk id="7" creationId="{D659F560-E500-299D-4958-544B6B6A3120}"/>
          </ac:spMkLst>
        </pc:spChg>
        <pc:spChg chg="mod topLvl">
          <ac:chgData name="代數白痴 顧" userId="316db6a4f7ef8138" providerId="LiveId" clId="{ADA79A59-51F9-4CD5-AB44-E557C118F215}" dt="2023-07-31T00:51:45.665" v="5346" actId="164"/>
          <ac:spMkLst>
            <pc:docMk/>
            <pc:sldMk cId="2328187967" sldId="380"/>
            <ac:spMk id="10" creationId="{696ECE7B-F59D-3200-7AB4-E30A8BC3607A}"/>
          </ac:spMkLst>
        </pc:spChg>
        <pc:spChg chg="add mod">
          <ac:chgData name="代數白痴 顧" userId="316db6a4f7ef8138" providerId="LiveId" clId="{ADA79A59-51F9-4CD5-AB44-E557C118F215}" dt="2023-07-31T00:51:45.665" v="5346" actId="164"/>
          <ac:spMkLst>
            <pc:docMk/>
            <pc:sldMk cId="2328187967" sldId="380"/>
            <ac:spMk id="11" creationId="{575DE90A-B84F-75CA-1613-E1CB8C1CB152}"/>
          </ac:spMkLst>
        </pc:spChg>
        <pc:grpChg chg="del">
          <ac:chgData name="代數白痴 顧" userId="316db6a4f7ef8138" providerId="LiveId" clId="{ADA79A59-51F9-4CD5-AB44-E557C118F215}" dt="2023-07-31T00:49:45.343" v="5211" actId="165"/>
          <ac:grpSpMkLst>
            <pc:docMk/>
            <pc:sldMk cId="2328187967" sldId="380"/>
            <ac:grpSpMk id="3" creationId="{ABDEF539-2117-72E6-9CEB-1E5F19BC627D}"/>
          </ac:grpSpMkLst>
        </pc:grpChg>
        <pc:grpChg chg="add mod">
          <ac:chgData name="代數白痴 顧" userId="316db6a4f7ef8138" providerId="LiveId" clId="{ADA79A59-51F9-4CD5-AB44-E557C118F215}" dt="2023-07-31T00:51:45.665" v="5346" actId="164"/>
          <ac:grpSpMkLst>
            <pc:docMk/>
            <pc:sldMk cId="2328187967" sldId="380"/>
            <ac:grpSpMk id="20" creationId="{7D59E40A-B1BD-AC5D-B21E-76AB193E6891}"/>
          </ac:grpSpMkLst>
        </pc:grpChg>
        <pc:cxnChg chg="mod topLvl">
          <ac:chgData name="代數白痴 顧" userId="316db6a4f7ef8138" providerId="LiveId" clId="{ADA79A59-51F9-4CD5-AB44-E557C118F215}" dt="2023-07-31T00:51:45.665" v="5346" actId="164"/>
          <ac:cxnSpMkLst>
            <pc:docMk/>
            <pc:sldMk cId="2328187967" sldId="380"/>
            <ac:cxnSpMk id="8" creationId="{19A24DE9-BBFE-6639-7D50-AA637D88184D}"/>
          </ac:cxnSpMkLst>
        </pc:cxnChg>
        <pc:cxnChg chg="mod topLvl">
          <ac:chgData name="代數白痴 顧" userId="316db6a4f7ef8138" providerId="LiveId" clId="{ADA79A59-51F9-4CD5-AB44-E557C118F215}" dt="2023-07-31T00:51:45.665" v="5346" actId="164"/>
          <ac:cxnSpMkLst>
            <pc:docMk/>
            <pc:sldMk cId="2328187967" sldId="380"/>
            <ac:cxnSpMk id="9" creationId="{A89BE5E4-7815-1988-C9AC-FACE3AA7D7BB}"/>
          </ac:cxnSpMkLst>
        </pc:cxnChg>
        <pc:cxnChg chg="add mod">
          <ac:chgData name="代數白痴 顧" userId="316db6a4f7ef8138" providerId="LiveId" clId="{ADA79A59-51F9-4CD5-AB44-E557C118F215}" dt="2023-07-31T00:51:45.665" v="5346" actId="164"/>
          <ac:cxnSpMkLst>
            <pc:docMk/>
            <pc:sldMk cId="2328187967" sldId="380"/>
            <ac:cxnSpMk id="13" creationId="{7A77CD27-8672-E801-7926-C982266C76FA}"/>
          </ac:cxnSpMkLst>
        </pc:cxnChg>
        <pc:cxnChg chg="add mod">
          <ac:chgData name="代數白痴 顧" userId="316db6a4f7ef8138" providerId="LiveId" clId="{ADA79A59-51F9-4CD5-AB44-E557C118F215}" dt="2023-07-31T00:51:45.665" v="5346" actId="164"/>
          <ac:cxnSpMkLst>
            <pc:docMk/>
            <pc:sldMk cId="2328187967" sldId="380"/>
            <ac:cxnSpMk id="15" creationId="{552212BE-B642-FB00-F47F-475A3C1C1A9E}"/>
          </ac:cxnSpMkLst>
        </pc:cxnChg>
        <pc:cxnChg chg="add mod">
          <ac:chgData name="代數白痴 顧" userId="316db6a4f7ef8138" providerId="LiveId" clId="{ADA79A59-51F9-4CD5-AB44-E557C118F215}" dt="2023-07-31T00:51:45.665" v="5346" actId="164"/>
          <ac:cxnSpMkLst>
            <pc:docMk/>
            <pc:sldMk cId="2328187967" sldId="380"/>
            <ac:cxnSpMk id="17" creationId="{582703F2-FA21-0ECB-4B10-0BA5EDF27AEE}"/>
          </ac:cxnSpMkLst>
        </pc:cxnChg>
        <pc:cxnChg chg="add mod">
          <ac:chgData name="代數白痴 顧" userId="316db6a4f7ef8138" providerId="LiveId" clId="{ADA79A59-51F9-4CD5-AB44-E557C118F215}" dt="2023-07-31T00:51:45.665" v="5346" actId="164"/>
          <ac:cxnSpMkLst>
            <pc:docMk/>
            <pc:sldMk cId="2328187967" sldId="380"/>
            <ac:cxnSpMk id="18" creationId="{4146E321-70B7-F6BE-A29E-8A8C8A688A49}"/>
          </ac:cxnSpMkLst>
        </pc:cxnChg>
        <pc:cxnChg chg="add mod">
          <ac:chgData name="代數白痴 顧" userId="316db6a4f7ef8138" providerId="LiveId" clId="{ADA79A59-51F9-4CD5-AB44-E557C118F215}" dt="2023-07-31T00:51:45.665" v="5346" actId="164"/>
          <ac:cxnSpMkLst>
            <pc:docMk/>
            <pc:sldMk cId="2328187967" sldId="380"/>
            <ac:cxnSpMk id="19" creationId="{24543944-36A6-84FA-0D85-C49497F3280C}"/>
          </ac:cxnSpMkLst>
        </pc:cxnChg>
      </pc:sldChg>
      <pc:sldChg chg="del">
        <pc:chgData name="代數白痴 顧" userId="316db6a4f7ef8138" providerId="LiveId" clId="{ADA79A59-51F9-4CD5-AB44-E557C118F215}" dt="2023-07-31T01:03:21.802" v="7136" actId="2696"/>
        <pc:sldMkLst>
          <pc:docMk/>
          <pc:sldMk cId="1787025739" sldId="381"/>
        </pc:sldMkLst>
      </pc:sldChg>
      <pc:sldChg chg="addSp delSp modSp mod ord delAnim modAnim modNotesTx">
        <pc:chgData name="代數白痴 顧" userId="316db6a4f7ef8138" providerId="LiveId" clId="{ADA79A59-51F9-4CD5-AB44-E557C118F215}" dt="2023-07-31T01:03:07.296" v="7135" actId="20577"/>
        <pc:sldMkLst>
          <pc:docMk/>
          <pc:sldMk cId="2498798070" sldId="382"/>
        </pc:sldMkLst>
        <pc:spChg chg="add mod">
          <ac:chgData name="代數白痴 顧" userId="316db6a4f7ef8138" providerId="LiveId" clId="{ADA79A59-51F9-4CD5-AB44-E557C118F215}" dt="2023-07-31T00:59:45.036" v="6426" actId="692"/>
          <ac:spMkLst>
            <pc:docMk/>
            <pc:sldMk cId="2498798070" sldId="382"/>
            <ac:spMk id="19" creationId="{E0360BDA-11D3-313D-E2A7-0E4E4699A81D}"/>
          </ac:spMkLst>
        </pc:spChg>
        <pc:spChg chg="mod">
          <ac:chgData name="代數白痴 顧" userId="316db6a4f7ef8138" providerId="LiveId" clId="{ADA79A59-51F9-4CD5-AB44-E557C118F215}" dt="2023-07-31T00:02:12.906" v="1544" actId="404"/>
          <ac:spMkLst>
            <pc:docMk/>
            <pc:sldMk cId="2498798070" sldId="382"/>
            <ac:spMk id="60" creationId="{90ECAF3B-FFFF-A531-AFBE-31708C7D891C}"/>
          </ac:spMkLst>
        </pc:spChg>
        <pc:spChg chg="mod">
          <ac:chgData name="代數白痴 顧" userId="316db6a4f7ef8138" providerId="LiveId" clId="{ADA79A59-51F9-4CD5-AB44-E557C118F215}" dt="2023-07-30T23:56:30.895" v="1181" actId="20577"/>
          <ac:spMkLst>
            <pc:docMk/>
            <pc:sldMk cId="2498798070" sldId="382"/>
            <ac:spMk id="89" creationId="{9E8FE398-ED8E-E5DE-BD50-E0471252FAF6}"/>
          </ac:spMkLst>
        </pc:spChg>
        <pc:spChg chg="mod">
          <ac:chgData name="代數白痴 顧" userId="316db6a4f7ef8138" providerId="LiveId" clId="{ADA79A59-51F9-4CD5-AB44-E557C118F215}" dt="2023-07-30T23:56:07.299" v="1040" actId="20577"/>
          <ac:spMkLst>
            <pc:docMk/>
            <pc:sldMk cId="2498798070" sldId="382"/>
            <ac:spMk id="101" creationId="{665D392D-19FC-71B5-434C-0ABBBC91FB85}"/>
          </ac:spMkLst>
        </pc:spChg>
        <pc:grpChg chg="mod">
          <ac:chgData name="代數白痴 顧" userId="316db6a4f7ef8138" providerId="LiveId" clId="{ADA79A59-51F9-4CD5-AB44-E557C118F215}" dt="2023-07-30T23:56:38.555" v="1182" actId="164"/>
          <ac:grpSpMkLst>
            <pc:docMk/>
            <pc:sldMk cId="2498798070" sldId="382"/>
            <ac:grpSpMk id="2" creationId="{9204BB33-F861-B3E8-E94D-762DF3B9352D}"/>
          </ac:grpSpMkLst>
        </pc:grpChg>
        <pc:grpChg chg="del">
          <ac:chgData name="代數白痴 顧" userId="316db6a4f7ef8138" providerId="LiveId" clId="{ADA79A59-51F9-4CD5-AB44-E557C118F215}" dt="2023-07-30T23:46:17.720" v="450" actId="478"/>
          <ac:grpSpMkLst>
            <pc:docMk/>
            <pc:sldMk cId="2498798070" sldId="382"/>
            <ac:grpSpMk id="12" creationId="{AE17A8F8-8DC4-41D6-9867-7BE71B872AA2}"/>
          </ac:grpSpMkLst>
        </pc:grpChg>
        <pc:grpChg chg="add mod">
          <ac:chgData name="代數白痴 顧" userId="316db6a4f7ef8138" providerId="LiveId" clId="{ADA79A59-51F9-4CD5-AB44-E557C118F215}" dt="2023-07-30T23:56:42.225" v="1195" actId="1036"/>
          <ac:grpSpMkLst>
            <pc:docMk/>
            <pc:sldMk cId="2498798070" sldId="382"/>
            <ac:grpSpMk id="18" creationId="{CB0C996B-A0EF-7418-5B97-932106D593E2}"/>
          </ac:grpSpMkLst>
        </pc:grpChg>
        <pc:graphicFrameChg chg="add mod">
          <ac:chgData name="代數白痴 顧" userId="316db6a4f7ef8138" providerId="LiveId" clId="{ADA79A59-51F9-4CD5-AB44-E557C118F215}" dt="2023-07-30T23:48:35.854" v="468" actId="1036"/>
          <ac:graphicFrameMkLst>
            <pc:docMk/>
            <pc:sldMk cId="2498798070" sldId="382"/>
            <ac:graphicFrameMk id="4" creationId="{0B832096-0B09-F6D1-C9A5-33412EE8F663}"/>
          </ac:graphicFrameMkLst>
        </pc:graphicFrameChg>
        <pc:graphicFrameChg chg="add mod">
          <ac:chgData name="代數白痴 顧" userId="316db6a4f7ef8138" providerId="LiveId" clId="{ADA79A59-51F9-4CD5-AB44-E557C118F215}" dt="2023-07-30T23:49:50.180" v="563" actId="1036"/>
          <ac:graphicFrameMkLst>
            <pc:docMk/>
            <pc:sldMk cId="2498798070" sldId="382"/>
            <ac:graphicFrameMk id="7" creationId="{805A62DC-E7B5-862C-5B2A-B4B2CC0D819B}"/>
          </ac:graphicFrameMkLst>
        </pc:graphicFrameChg>
        <pc:graphicFrameChg chg="add mod">
          <ac:chgData name="代數白痴 顧" userId="316db6a4f7ef8138" providerId="LiveId" clId="{ADA79A59-51F9-4CD5-AB44-E557C118F215}" dt="2023-07-30T23:50:31.409" v="606" actId="1035"/>
          <ac:graphicFrameMkLst>
            <pc:docMk/>
            <pc:sldMk cId="2498798070" sldId="382"/>
            <ac:graphicFrameMk id="8" creationId="{B274552A-CEB0-611A-6109-676645D2A361}"/>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3" creationId="{2D640A0A-7E82-7281-7B78-616151FFF13D}"/>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4" creationId="{678DE969-6091-4052-54CE-C277A113424C}"/>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5" creationId="{F8BD1D11-CF19-6079-3AE1-20F0FCCDF66A}"/>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6" creationId="{123B575A-C1C5-D6C1-3908-46920CE8FA04}"/>
          </ac:graphicFrameMkLst>
        </pc:graphicFrameChg>
        <pc:graphicFrameChg chg="add mod">
          <ac:chgData name="代數白痴 顧" userId="316db6a4f7ef8138" providerId="LiveId" clId="{ADA79A59-51F9-4CD5-AB44-E557C118F215}" dt="2023-07-30T23:56:38.555" v="1182" actId="164"/>
          <ac:graphicFrameMkLst>
            <pc:docMk/>
            <pc:sldMk cId="2498798070" sldId="382"/>
            <ac:graphicFrameMk id="17" creationId="{CD0AB451-6E01-595E-9A54-D625D7CE45C9}"/>
          </ac:graphicFrameMkLst>
        </pc:graphicFrameChg>
        <pc:cxnChg chg="add del mod">
          <ac:chgData name="代數白痴 顧" userId="316db6a4f7ef8138" providerId="LiveId" clId="{ADA79A59-51F9-4CD5-AB44-E557C118F215}" dt="2023-07-30T23:55:57.311" v="1039" actId="478"/>
          <ac:cxnSpMkLst>
            <pc:docMk/>
            <pc:sldMk cId="2498798070" sldId="382"/>
            <ac:cxnSpMk id="6" creationId="{B926BD32-8E9B-D219-9670-EB071C1F4E3D}"/>
          </ac:cxnSpMkLst>
        </pc:cxnChg>
      </pc:sldChg>
      <pc:sldChg chg="addSp delSp modSp mod ord modAnim modNotesTx">
        <pc:chgData name="代數白痴 顧" userId="316db6a4f7ef8138" providerId="LiveId" clId="{ADA79A59-51F9-4CD5-AB44-E557C118F215}" dt="2023-07-31T01:18:29.534" v="8792" actId="20577"/>
        <pc:sldMkLst>
          <pc:docMk/>
          <pc:sldMk cId="1783578233" sldId="383"/>
        </pc:sldMkLst>
        <pc:spChg chg="add mod">
          <ac:chgData name="代數白痴 顧" userId="316db6a4f7ef8138" providerId="LiveId" clId="{ADA79A59-51F9-4CD5-AB44-E557C118F215}" dt="2023-07-31T00:17:37.335" v="2191" actId="1076"/>
          <ac:spMkLst>
            <pc:docMk/>
            <pc:sldMk cId="1783578233" sldId="383"/>
            <ac:spMk id="15" creationId="{2BF4656E-B193-7184-3288-1A63B6EB1E1A}"/>
          </ac:spMkLst>
        </pc:spChg>
        <pc:spChg chg="add mod">
          <ac:chgData name="代數白痴 顧" userId="316db6a4f7ef8138" providerId="LiveId" clId="{ADA79A59-51F9-4CD5-AB44-E557C118F215}" dt="2023-07-31T00:17:37.335" v="2191" actId="1076"/>
          <ac:spMkLst>
            <pc:docMk/>
            <pc:sldMk cId="1783578233" sldId="383"/>
            <ac:spMk id="16" creationId="{1BFB91A8-2999-B5E8-51F5-9B789A679331}"/>
          </ac:spMkLst>
        </pc:spChg>
        <pc:spChg chg="add mod">
          <ac:chgData name="代數白痴 顧" userId="316db6a4f7ef8138" providerId="LiveId" clId="{ADA79A59-51F9-4CD5-AB44-E557C118F215}" dt="2023-07-31T00:17:37.335" v="2191" actId="1076"/>
          <ac:spMkLst>
            <pc:docMk/>
            <pc:sldMk cId="1783578233" sldId="383"/>
            <ac:spMk id="17" creationId="{184865D8-43CF-3D67-0217-0F6F06CDE3A7}"/>
          </ac:spMkLst>
        </pc:spChg>
        <pc:spChg chg="add mod">
          <ac:chgData name="代數白痴 顧" userId="316db6a4f7ef8138" providerId="LiveId" clId="{ADA79A59-51F9-4CD5-AB44-E557C118F215}" dt="2023-07-31T00:17:37.335" v="2191" actId="1076"/>
          <ac:spMkLst>
            <pc:docMk/>
            <pc:sldMk cId="1783578233" sldId="383"/>
            <ac:spMk id="18" creationId="{BC1A1DDD-E960-6AB9-2C61-46F375D0B495}"/>
          </ac:spMkLst>
        </pc:spChg>
        <pc:spChg chg="add mod">
          <ac:chgData name="代數白痴 顧" userId="316db6a4f7ef8138" providerId="LiveId" clId="{ADA79A59-51F9-4CD5-AB44-E557C118F215}" dt="2023-07-31T00:17:37.335" v="2191" actId="1076"/>
          <ac:spMkLst>
            <pc:docMk/>
            <pc:sldMk cId="1783578233" sldId="383"/>
            <ac:spMk id="19" creationId="{90528045-0D86-E7E3-7CFE-0CC14256C84C}"/>
          </ac:spMkLst>
        </pc:spChg>
        <pc:spChg chg="add mod">
          <ac:chgData name="代數白痴 顧" userId="316db6a4f7ef8138" providerId="LiveId" clId="{ADA79A59-51F9-4CD5-AB44-E557C118F215}" dt="2023-07-31T00:17:37.335" v="2191" actId="1076"/>
          <ac:spMkLst>
            <pc:docMk/>
            <pc:sldMk cId="1783578233" sldId="383"/>
            <ac:spMk id="20" creationId="{8C33D2A4-ADB2-6287-D295-C0A3E2645452}"/>
          </ac:spMkLst>
        </pc:spChg>
        <pc:spChg chg="add mod">
          <ac:chgData name="代數白痴 顧" userId="316db6a4f7ef8138" providerId="LiveId" clId="{ADA79A59-51F9-4CD5-AB44-E557C118F215}" dt="2023-07-31T01:17:17.386" v="8624" actId="113"/>
          <ac:spMkLst>
            <pc:docMk/>
            <pc:sldMk cId="1783578233" sldId="383"/>
            <ac:spMk id="40" creationId="{6B45E5C3-92F8-3388-9675-F42011B8CADD}"/>
          </ac:spMkLst>
        </pc:spChg>
        <pc:spChg chg="mod">
          <ac:chgData name="代數白痴 顧" userId="316db6a4f7ef8138" providerId="LiveId" clId="{ADA79A59-51F9-4CD5-AB44-E557C118F215}" dt="2023-07-31T00:02:49.539" v="1603" actId="20577"/>
          <ac:spMkLst>
            <pc:docMk/>
            <pc:sldMk cId="1783578233" sldId="383"/>
            <ac:spMk id="60" creationId="{90ECAF3B-FFFF-A531-AFBE-31708C7D891C}"/>
          </ac:spMkLst>
        </pc:spChg>
        <pc:spChg chg="mod">
          <ac:chgData name="代數白痴 顧" userId="316db6a4f7ef8138" providerId="LiveId" clId="{ADA79A59-51F9-4CD5-AB44-E557C118F215}" dt="2023-07-31T00:22:43.305" v="2360" actId="20577"/>
          <ac:spMkLst>
            <pc:docMk/>
            <pc:sldMk cId="1783578233" sldId="383"/>
            <ac:spMk id="89" creationId="{9E8FE398-ED8E-E5DE-BD50-E0471252FAF6}"/>
          </ac:spMkLst>
        </pc:spChg>
        <pc:spChg chg="mod">
          <ac:chgData name="代數白痴 顧" userId="316db6a4f7ef8138" providerId="LiveId" clId="{ADA79A59-51F9-4CD5-AB44-E557C118F215}" dt="2023-07-31T00:23:10.341" v="2376" actId="20577"/>
          <ac:spMkLst>
            <pc:docMk/>
            <pc:sldMk cId="1783578233" sldId="383"/>
            <ac:spMk id="101" creationId="{665D392D-19FC-71B5-434C-0ABBBC91FB85}"/>
          </ac:spMkLst>
        </pc:spChg>
        <pc:grpChg chg="mod">
          <ac:chgData name="代數白痴 顧" userId="316db6a4f7ef8138" providerId="LiveId" clId="{ADA79A59-51F9-4CD5-AB44-E557C118F215}" dt="2023-07-31T00:23:20.150" v="2378" actId="164"/>
          <ac:grpSpMkLst>
            <pc:docMk/>
            <pc:sldMk cId="1783578233" sldId="383"/>
            <ac:grpSpMk id="2" creationId="{9204BB33-F861-B3E8-E94D-762DF3B9352D}"/>
          </ac:grpSpMkLst>
        </pc:grpChg>
        <pc:grpChg chg="add mod">
          <ac:chgData name="代數白痴 顧" userId="316db6a4f7ef8138" providerId="LiveId" clId="{ADA79A59-51F9-4CD5-AB44-E557C118F215}" dt="2023-07-31T00:23:20.150" v="2378" actId="164"/>
          <ac:grpSpMkLst>
            <pc:docMk/>
            <pc:sldMk cId="1783578233" sldId="383"/>
            <ac:grpSpMk id="39" creationId="{4D70B94C-039E-5D5A-C7F5-212E451167AB}"/>
          </ac:grpSpMkLst>
        </pc:grpChg>
        <pc:graphicFrameChg chg="add mod">
          <ac:chgData name="代數白痴 顧" userId="316db6a4f7ef8138" providerId="LiveId" clId="{ADA79A59-51F9-4CD5-AB44-E557C118F215}" dt="2023-07-30T23:59:59.056" v="1387" actId="1037"/>
          <ac:graphicFrameMkLst>
            <pc:docMk/>
            <pc:sldMk cId="1783578233" sldId="383"/>
            <ac:graphicFrameMk id="4" creationId="{0829BD26-84A4-C6FF-3EEB-1CC6FEA6E247}"/>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28" creationId="{6C79DA09-D366-6927-1FD5-B3372363F441}"/>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29" creationId="{18DE1BFF-E6E5-D160-DC4F-F6F53184BE3D}"/>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32" creationId="{734A72D1-BC11-F075-F12C-B96BD239F9EB}"/>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36" creationId="{D210513E-25E5-49AA-0822-247A4F6B4CA1}"/>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37" creationId="{6EBF2DC6-18A0-DCA8-4B5D-4E2946822D5B}"/>
          </ac:graphicFrameMkLst>
        </pc:graphicFrameChg>
        <pc:graphicFrameChg chg="add mod">
          <ac:chgData name="代數白痴 顧" userId="316db6a4f7ef8138" providerId="LiveId" clId="{ADA79A59-51F9-4CD5-AB44-E557C118F215}" dt="2023-07-31T00:23:20.150" v="2378" actId="164"/>
          <ac:graphicFrameMkLst>
            <pc:docMk/>
            <pc:sldMk cId="1783578233" sldId="383"/>
            <ac:graphicFrameMk id="38" creationId="{AC4898CA-660B-4DD7-F2BA-7F0C6BD3434B}"/>
          </ac:graphicFrameMkLst>
        </pc:graphicFrameChg>
        <pc:picChg chg="add del mod">
          <ac:chgData name="代數白痴 顧" userId="316db6a4f7ef8138" providerId="LiveId" clId="{ADA79A59-51F9-4CD5-AB44-E557C118F215}" dt="2023-07-31T00:13:31.807" v="1746" actId="478"/>
          <ac:picMkLst>
            <pc:docMk/>
            <pc:sldMk cId="1783578233" sldId="383"/>
            <ac:picMk id="5" creationId="{5861A550-94B0-AA93-7152-E712FC38DBD2}"/>
          </ac:picMkLst>
        </pc:picChg>
        <pc:cxnChg chg="add mod">
          <ac:chgData name="代數白痴 顧" userId="316db6a4f7ef8138" providerId="LiveId" clId="{ADA79A59-51F9-4CD5-AB44-E557C118F215}" dt="2023-07-31T00:17:37.335" v="2191" actId="1076"/>
          <ac:cxnSpMkLst>
            <pc:docMk/>
            <pc:sldMk cId="1783578233" sldId="383"/>
            <ac:cxnSpMk id="7" creationId="{9264BA47-A640-D950-2772-FFBA17A348F5}"/>
          </ac:cxnSpMkLst>
        </pc:cxnChg>
        <pc:cxnChg chg="add mod">
          <ac:chgData name="代數白痴 顧" userId="316db6a4f7ef8138" providerId="LiveId" clId="{ADA79A59-51F9-4CD5-AB44-E557C118F215}" dt="2023-07-31T00:17:37.335" v="2191" actId="1076"/>
          <ac:cxnSpMkLst>
            <pc:docMk/>
            <pc:sldMk cId="1783578233" sldId="383"/>
            <ac:cxnSpMk id="9" creationId="{0FA1D9D0-C1C3-05CB-B85F-610F3E623E9E}"/>
          </ac:cxnSpMkLst>
        </pc:cxnChg>
        <pc:cxnChg chg="add mod">
          <ac:chgData name="代數白痴 顧" userId="316db6a4f7ef8138" providerId="LiveId" clId="{ADA79A59-51F9-4CD5-AB44-E557C118F215}" dt="2023-07-31T00:17:37.335" v="2191" actId="1076"/>
          <ac:cxnSpMkLst>
            <pc:docMk/>
            <pc:sldMk cId="1783578233" sldId="383"/>
            <ac:cxnSpMk id="11" creationId="{B32ECD13-24BB-89DC-0467-E850F77BC79C}"/>
          </ac:cxnSpMkLst>
        </pc:cxnChg>
        <pc:cxnChg chg="add mod">
          <ac:chgData name="代數白痴 顧" userId="316db6a4f7ef8138" providerId="LiveId" clId="{ADA79A59-51F9-4CD5-AB44-E557C118F215}" dt="2023-07-31T00:17:37.335" v="2191" actId="1076"/>
          <ac:cxnSpMkLst>
            <pc:docMk/>
            <pc:sldMk cId="1783578233" sldId="383"/>
            <ac:cxnSpMk id="12" creationId="{3A6DA850-C4F5-251A-51E7-CB45977312A1}"/>
          </ac:cxnSpMkLst>
        </pc:cxnChg>
        <pc:cxnChg chg="add del mod">
          <ac:chgData name="代數白痴 顧" userId="316db6a4f7ef8138" providerId="LiveId" clId="{ADA79A59-51F9-4CD5-AB44-E557C118F215}" dt="2023-07-31T00:11:36.535" v="1646" actId="478"/>
          <ac:cxnSpMkLst>
            <pc:docMk/>
            <pc:sldMk cId="1783578233" sldId="383"/>
            <ac:cxnSpMk id="14" creationId="{2E9B6A43-FBF0-8266-43F8-9E11105190E9}"/>
          </ac:cxnSpMkLst>
        </pc:cxnChg>
        <pc:cxnChg chg="add del mod">
          <ac:chgData name="代數白痴 顧" userId="316db6a4f7ef8138" providerId="LiveId" clId="{ADA79A59-51F9-4CD5-AB44-E557C118F215}" dt="2023-07-31T00:13:28.413" v="1745" actId="478"/>
          <ac:cxnSpMkLst>
            <pc:docMk/>
            <pc:sldMk cId="1783578233" sldId="383"/>
            <ac:cxnSpMk id="22" creationId="{2CF5223C-081E-89DD-014B-5E207B1DCDA3}"/>
          </ac:cxnSpMkLst>
        </pc:cxnChg>
        <pc:cxnChg chg="add mod">
          <ac:chgData name="代數白痴 顧" userId="316db6a4f7ef8138" providerId="LiveId" clId="{ADA79A59-51F9-4CD5-AB44-E557C118F215}" dt="2023-07-31T00:14:30.827" v="1792" actId="1038"/>
          <ac:cxnSpMkLst>
            <pc:docMk/>
            <pc:sldMk cId="1783578233" sldId="383"/>
            <ac:cxnSpMk id="25" creationId="{B0DEC079-7E91-9AED-39E2-9D433DE7BC83}"/>
          </ac:cxnSpMkLst>
        </pc:cxnChg>
        <pc:cxnChg chg="add mod">
          <ac:chgData name="代數白痴 顧" userId="316db6a4f7ef8138" providerId="LiveId" clId="{ADA79A59-51F9-4CD5-AB44-E557C118F215}" dt="2023-07-31T00:14:37.740" v="1858" actId="1038"/>
          <ac:cxnSpMkLst>
            <pc:docMk/>
            <pc:sldMk cId="1783578233" sldId="383"/>
            <ac:cxnSpMk id="26" creationId="{F1DA98B0-A598-6381-26CB-27A7766EF068}"/>
          </ac:cxnSpMkLst>
        </pc:cxnChg>
        <pc:cxnChg chg="add mod">
          <ac:chgData name="代數白痴 顧" userId="316db6a4f7ef8138" providerId="LiveId" clId="{ADA79A59-51F9-4CD5-AB44-E557C118F215}" dt="2023-07-31T00:14:46.650" v="1939" actId="1038"/>
          <ac:cxnSpMkLst>
            <pc:docMk/>
            <pc:sldMk cId="1783578233" sldId="383"/>
            <ac:cxnSpMk id="27" creationId="{4D0310D0-1A64-89B9-80B8-523272DC355F}"/>
          </ac:cxnSpMkLst>
        </pc:cxnChg>
        <pc:cxnChg chg="add del mod">
          <ac:chgData name="代數白痴 顧" userId="316db6a4f7ef8138" providerId="LiveId" clId="{ADA79A59-51F9-4CD5-AB44-E557C118F215}" dt="2023-07-31T00:17:24.667" v="2190" actId="478"/>
          <ac:cxnSpMkLst>
            <pc:docMk/>
            <pc:sldMk cId="1783578233" sldId="383"/>
            <ac:cxnSpMk id="31" creationId="{D315712E-E322-B6C2-56EE-2B232E5664ED}"/>
          </ac:cxnSpMkLst>
        </pc:cxnChg>
        <pc:cxnChg chg="add del mod">
          <ac:chgData name="代數白痴 顧" userId="316db6a4f7ef8138" providerId="LiveId" clId="{ADA79A59-51F9-4CD5-AB44-E557C118F215}" dt="2023-07-31T00:23:14.171" v="2377" actId="478"/>
          <ac:cxnSpMkLst>
            <pc:docMk/>
            <pc:sldMk cId="1783578233" sldId="383"/>
            <ac:cxnSpMk id="34" creationId="{00B2CFFC-B776-909E-2687-44C9F7E2E263}"/>
          </ac:cxnSpMkLst>
        </pc:cxnChg>
      </pc:sldChg>
      <pc:sldChg chg="addSp delSp modSp mod ord delAnim modAnim modNotesTx">
        <pc:chgData name="代數白痴 顧" userId="316db6a4f7ef8138" providerId="LiveId" clId="{ADA79A59-51F9-4CD5-AB44-E557C118F215}" dt="2023-07-31T01:32:36.425" v="10920" actId="20577"/>
        <pc:sldMkLst>
          <pc:docMk/>
          <pc:sldMk cId="1994629586" sldId="384"/>
        </pc:sldMkLst>
        <pc:spChg chg="add mod">
          <ac:chgData name="代數白痴 顧" userId="316db6a4f7ef8138" providerId="LiveId" clId="{ADA79A59-51F9-4CD5-AB44-E557C118F215}" dt="2023-07-31T01:26:03.993" v="9451" actId="14100"/>
          <ac:spMkLst>
            <pc:docMk/>
            <pc:sldMk cId="1994629586" sldId="384"/>
            <ac:spMk id="12" creationId="{255C4973-C74B-0314-8927-6B04860AAE29}"/>
          </ac:spMkLst>
        </pc:spChg>
        <pc:spChg chg="add del mod ord">
          <ac:chgData name="代數白痴 顧" userId="316db6a4f7ef8138" providerId="LiveId" clId="{ADA79A59-51F9-4CD5-AB44-E557C118F215}" dt="2023-07-31T01:25:13.590" v="9436" actId="478"/>
          <ac:spMkLst>
            <pc:docMk/>
            <pc:sldMk cId="1994629586" sldId="384"/>
            <ac:spMk id="13" creationId="{862251B9-92D3-A45C-BFAD-E448721FB6CC}"/>
          </ac:spMkLst>
        </pc:spChg>
        <pc:spChg chg="add del mod">
          <ac:chgData name="代數白痴 顧" userId="316db6a4f7ef8138" providerId="LiveId" clId="{ADA79A59-51F9-4CD5-AB44-E557C118F215}" dt="2023-07-31T01:22:11.749" v="9403" actId="478"/>
          <ac:spMkLst>
            <pc:docMk/>
            <pc:sldMk cId="1994629586" sldId="384"/>
            <ac:spMk id="14" creationId="{6D9472A7-C019-3341-0B4C-37DB4B3B9FCD}"/>
          </ac:spMkLst>
        </pc:spChg>
        <pc:spChg chg="add del mod">
          <ac:chgData name="代數白痴 顧" userId="316db6a4f7ef8138" providerId="LiveId" clId="{ADA79A59-51F9-4CD5-AB44-E557C118F215}" dt="2023-07-31T01:22:11.076" v="9402" actId="478"/>
          <ac:spMkLst>
            <pc:docMk/>
            <pc:sldMk cId="1994629586" sldId="384"/>
            <ac:spMk id="15" creationId="{6A1F8914-6731-B81E-883A-F7F4D5FEDC72}"/>
          </ac:spMkLst>
        </pc:spChg>
        <pc:spChg chg="add del mod">
          <ac:chgData name="代數白痴 顧" userId="316db6a4f7ef8138" providerId="LiveId" clId="{ADA79A59-51F9-4CD5-AB44-E557C118F215}" dt="2023-07-31T01:25:12.958" v="9435" actId="478"/>
          <ac:spMkLst>
            <pc:docMk/>
            <pc:sldMk cId="1994629586" sldId="384"/>
            <ac:spMk id="20" creationId="{EC07B61C-7C14-4F6C-CB85-3266DDDED16E}"/>
          </ac:spMkLst>
        </pc:spChg>
        <pc:spChg chg="add mod">
          <ac:chgData name="代數白痴 顧" userId="316db6a4f7ef8138" providerId="LiveId" clId="{ADA79A59-51F9-4CD5-AB44-E557C118F215}" dt="2023-07-31T01:25:39.095" v="9443" actId="1076"/>
          <ac:spMkLst>
            <pc:docMk/>
            <pc:sldMk cId="1994629586" sldId="384"/>
            <ac:spMk id="21" creationId="{D42EE766-8F66-A52B-281A-3D2CAE76DE2B}"/>
          </ac:spMkLst>
        </pc:spChg>
        <pc:spChg chg="add mod">
          <ac:chgData name="代數白痴 顧" userId="316db6a4f7ef8138" providerId="LiveId" clId="{ADA79A59-51F9-4CD5-AB44-E557C118F215}" dt="2023-07-31T01:25:55.272" v="9450" actId="1076"/>
          <ac:spMkLst>
            <pc:docMk/>
            <pc:sldMk cId="1994629586" sldId="384"/>
            <ac:spMk id="22" creationId="{23F31A13-073F-57DE-AE21-C9097B702EF9}"/>
          </ac:spMkLst>
        </pc:spChg>
        <pc:spChg chg="mod">
          <ac:chgData name="代數白痴 顧" userId="316db6a4f7ef8138" providerId="LiveId" clId="{ADA79A59-51F9-4CD5-AB44-E557C118F215}" dt="2023-07-31T00:27:15.420" v="2805" actId="20577"/>
          <ac:spMkLst>
            <pc:docMk/>
            <pc:sldMk cId="1994629586" sldId="384"/>
            <ac:spMk id="60" creationId="{90ECAF3B-FFFF-A531-AFBE-31708C7D891C}"/>
          </ac:spMkLst>
        </pc:spChg>
        <pc:spChg chg="mod">
          <ac:chgData name="代數白痴 顧" userId="316db6a4f7ef8138" providerId="LiveId" clId="{ADA79A59-51F9-4CD5-AB44-E557C118F215}" dt="2023-07-31T00:30:01.778" v="3148" actId="14100"/>
          <ac:spMkLst>
            <pc:docMk/>
            <pc:sldMk cId="1994629586" sldId="384"/>
            <ac:spMk id="89" creationId="{9E8FE398-ED8E-E5DE-BD50-E0471252FAF6}"/>
          </ac:spMkLst>
        </pc:spChg>
        <pc:spChg chg="mod">
          <ac:chgData name="代數白痴 顧" userId="316db6a4f7ef8138" providerId="LiveId" clId="{ADA79A59-51F9-4CD5-AB44-E557C118F215}" dt="2023-07-31T00:31:16.879" v="3153" actId="113"/>
          <ac:spMkLst>
            <pc:docMk/>
            <pc:sldMk cId="1994629586" sldId="384"/>
            <ac:spMk id="101" creationId="{665D392D-19FC-71B5-434C-0ABBBC91FB85}"/>
          </ac:spMkLst>
        </pc:spChg>
        <pc:grpChg chg="mod">
          <ac:chgData name="代數白痴 顧" userId="316db6a4f7ef8138" providerId="LiveId" clId="{ADA79A59-51F9-4CD5-AB44-E557C118F215}" dt="2023-07-31T00:31:23.461" v="3154" actId="164"/>
          <ac:grpSpMkLst>
            <pc:docMk/>
            <pc:sldMk cId="1994629586" sldId="384"/>
            <ac:grpSpMk id="2" creationId="{9204BB33-F861-B3E8-E94D-762DF3B9352D}"/>
          </ac:grpSpMkLst>
        </pc:grpChg>
        <pc:grpChg chg="add mod">
          <ac:chgData name="代數白痴 顧" userId="316db6a4f7ef8138" providerId="LiveId" clId="{ADA79A59-51F9-4CD5-AB44-E557C118F215}" dt="2023-07-31T00:31:23.461" v="3154" actId="164"/>
          <ac:grpSpMkLst>
            <pc:docMk/>
            <pc:sldMk cId="1994629586" sldId="384"/>
            <ac:grpSpMk id="11" creationId="{DE292434-F5D6-00B3-ADEF-46138FB8A5AD}"/>
          </ac:grpSpMkLst>
        </pc:grpChg>
        <pc:graphicFrameChg chg="add mod">
          <ac:chgData name="代數白痴 顧" userId="316db6a4f7ef8138" providerId="LiveId" clId="{ADA79A59-51F9-4CD5-AB44-E557C118F215}" dt="2023-07-31T00:24:43.675" v="2425" actId="1038"/>
          <ac:graphicFrameMkLst>
            <pc:docMk/>
            <pc:sldMk cId="1994629586" sldId="384"/>
            <ac:graphicFrameMk id="3" creationId="{B0145975-B8EB-1B2D-05C0-E9CF3362E218}"/>
          </ac:graphicFrameMkLst>
        </pc:graphicFrameChg>
        <pc:graphicFrameChg chg="add mod">
          <ac:chgData name="代數白痴 顧" userId="316db6a4f7ef8138" providerId="LiveId" clId="{ADA79A59-51F9-4CD5-AB44-E557C118F215}" dt="2023-07-31T00:25:30.549" v="2486" actId="1036"/>
          <ac:graphicFrameMkLst>
            <pc:docMk/>
            <pc:sldMk cId="1994629586" sldId="384"/>
            <ac:graphicFrameMk id="4" creationId="{796FC448-F120-8B8C-0232-727A638B53D0}"/>
          </ac:graphicFrameMkLst>
        </pc:graphicFrameChg>
        <pc:graphicFrameChg chg="add mod">
          <ac:chgData name="代數白痴 顧" userId="316db6a4f7ef8138" providerId="LiveId" clId="{ADA79A59-51F9-4CD5-AB44-E557C118F215}" dt="2023-07-31T00:26:36.300" v="2660" actId="1037"/>
          <ac:graphicFrameMkLst>
            <pc:docMk/>
            <pc:sldMk cId="1994629586" sldId="384"/>
            <ac:graphicFrameMk id="7" creationId="{AFBEA69B-1FD5-077D-A125-A99281D5C4D4}"/>
          </ac:graphicFrameMkLst>
        </pc:graphicFrameChg>
        <pc:graphicFrameChg chg="add mod">
          <ac:chgData name="代數白痴 顧" userId="316db6a4f7ef8138" providerId="LiveId" clId="{ADA79A59-51F9-4CD5-AB44-E557C118F215}" dt="2023-07-31T00:31:23.461" v="3154" actId="164"/>
          <ac:graphicFrameMkLst>
            <pc:docMk/>
            <pc:sldMk cId="1994629586" sldId="384"/>
            <ac:graphicFrameMk id="9" creationId="{CA49C335-D032-AAE5-1CB2-1F883F98D911}"/>
          </ac:graphicFrameMkLst>
        </pc:graphicFrameChg>
        <pc:graphicFrameChg chg="add mod">
          <ac:chgData name="代數白痴 顧" userId="316db6a4f7ef8138" providerId="LiveId" clId="{ADA79A59-51F9-4CD5-AB44-E557C118F215}" dt="2023-07-31T00:31:23.461" v="3154" actId="164"/>
          <ac:graphicFrameMkLst>
            <pc:docMk/>
            <pc:sldMk cId="1994629586" sldId="384"/>
            <ac:graphicFrameMk id="10" creationId="{9F6A59EF-7D39-2EC2-EB01-BDDAF3C52973}"/>
          </ac:graphicFrameMkLst>
        </pc:graphicFrameChg>
        <pc:cxnChg chg="add del mod">
          <ac:chgData name="代數白痴 顧" userId="316db6a4f7ef8138" providerId="LiveId" clId="{ADA79A59-51F9-4CD5-AB44-E557C118F215}" dt="2023-07-31T00:31:33.402" v="3156" actId="478"/>
          <ac:cxnSpMkLst>
            <pc:docMk/>
            <pc:sldMk cId="1994629586" sldId="384"/>
            <ac:cxnSpMk id="6" creationId="{E2BBBDCC-BF92-7232-A7E8-2DB4F1CE6CB6}"/>
          </ac:cxnSpMkLst>
        </pc:cxnChg>
        <pc:cxnChg chg="add del mod">
          <ac:chgData name="代數白痴 顧" userId="316db6a4f7ef8138" providerId="LiveId" clId="{ADA79A59-51F9-4CD5-AB44-E557C118F215}" dt="2023-07-31T00:31:32.092" v="3155" actId="478"/>
          <ac:cxnSpMkLst>
            <pc:docMk/>
            <pc:sldMk cId="1994629586" sldId="384"/>
            <ac:cxnSpMk id="8" creationId="{6654A974-DCEC-082C-F36D-BD40D2D1A0A1}"/>
          </ac:cxnSpMkLst>
        </pc:cxnChg>
        <pc:cxnChg chg="add del mod">
          <ac:chgData name="代數白痴 顧" userId="316db6a4f7ef8138" providerId="LiveId" clId="{ADA79A59-51F9-4CD5-AB44-E557C118F215}" dt="2023-07-31T01:24:24.239" v="9430" actId="478"/>
          <ac:cxnSpMkLst>
            <pc:docMk/>
            <pc:sldMk cId="1994629586" sldId="384"/>
            <ac:cxnSpMk id="17" creationId="{980A7BE4-4833-6449-4289-39A405C1C12D}"/>
          </ac:cxnSpMkLst>
        </pc:cxnChg>
        <pc:cxnChg chg="add del mod">
          <ac:chgData name="代數白痴 顧" userId="316db6a4f7ef8138" providerId="LiveId" clId="{ADA79A59-51F9-4CD5-AB44-E557C118F215}" dt="2023-07-31T01:24:25.017" v="9431" actId="478"/>
          <ac:cxnSpMkLst>
            <pc:docMk/>
            <pc:sldMk cId="1994629586" sldId="384"/>
            <ac:cxnSpMk id="19" creationId="{3B18102F-A5E0-7F2B-B99A-8DAF25625DCB}"/>
          </ac:cxnSpMkLst>
        </pc:cxnChg>
      </pc:sldChg>
    </pc:docChg>
  </pc:docChgLst>
  <pc:docChgLst>
    <pc:chgData name="代數白痴 顧" userId="316db6a4f7ef8138" providerId="LiveId" clId="{4F20B61E-ED31-4ED1-B1CB-53FDB45B9688}"/>
    <pc:docChg chg="undo custSel delSld modSld">
      <pc:chgData name="代數白痴 顧" userId="316db6a4f7ef8138" providerId="LiveId" clId="{4F20B61E-ED31-4ED1-B1CB-53FDB45B9688}" dt="2023-08-12T03:16:32.008" v="1391" actId="1036"/>
      <pc:docMkLst>
        <pc:docMk/>
      </pc:docMkLst>
      <pc:sldChg chg="del">
        <pc:chgData name="代數白痴 顧" userId="316db6a4f7ef8138" providerId="LiveId" clId="{4F20B61E-ED31-4ED1-B1CB-53FDB45B9688}" dt="2023-08-11T07:11:20.124" v="0" actId="2696"/>
        <pc:sldMkLst>
          <pc:docMk/>
          <pc:sldMk cId="2873434386" sldId="379"/>
        </pc:sldMkLst>
      </pc:sldChg>
      <pc:sldChg chg="modSp mod modNotesTx">
        <pc:chgData name="代數白痴 顧" userId="316db6a4f7ef8138" providerId="LiveId" clId="{4F20B61E-ED31-4ED1-B1CB-53FDB45B9688}" dt="2023-08-11T07:45:41.546" v="1304" actId="20577"/>
        <pc:sldMkLst>
          <pc:docMk/>
          <pc:sldMk cId="371298532" sldId="385"/>
        </pc:sldMkLst>
        <pc:spChg chg="mod">
          <ac:chgData name="代數白痴 顧" userId="316db6a4f7ef8138" providerId="LiveId" clId="{4F20B61E-ED31-4ED1-B1CB-53FDB45B9688}" dt="2023-08-11T07:45:25.592" v="1248" actId="20577"/>
          <ac:spMkLst>
            <pc:docMk/>
            <pc:sldMk cId="371298532" sldId="385"/>
            <ac:spMk id="2" creationId="{2ED883B7-7BB5-3569-0000-ECC75BEFD414}"/>
          </ac:spMkLst>
        </pc:spChg>
      </pc:sldChg>
      <pc:sldChg chg="addSp delSp modSp mod">
        <pc:chgData name="代數白痴 顧" userId="316db6a4f7ef8138" providerId="LiveId" clId="{4F20B61E-ED31-4ED1-B1CB-53FDB45B9688}" dt="2023-08-11T07:46:40.958" v="1305" actId="115"/>
        <pc:sldMkLst>
          <pc:docMk/>
          <pc:sldMk cId="754667137" sldId="386"/>
        </pc:sldMkLst>
        <pc:spChg chg="add del">
          <ac:chgData name="代數白痴 顧" userId="316db6a4f7ef8138" providerId="LiveId" clId="{4F20B61E-ED31-4ED1-B1CB-53FDB45B9688}" dt="2023-08-11T07:13:12.579" v="6"/>
          <ac:spMkLst>
            <pc:docMk/>
            <pc:sldMk cId="754667137" sldId="386"/>
            <ac:spMk id="7" creationId="{D0EF1200-F697-BF75-21BF-99B2F4A19159}"/>
          </ac:spMkLst>
        </pc:spChg>
        <pc:spChg chg="add del">
          <ac:chgData name="代數白痴 顧" userId="316db6a4f7ef8138" providerId="LiveId" clId="{4F20B61E-ED31-4ED1-B1CB-53FDB45B9688}" dt="2023-08-11T07:13:12.579" v="6"/>
          <ac:spMkLst>
            <pc:docMk/>
            <pc:sldMk cId="754667137" sldId="386"/>
            <ac:spMk id="8" creationId="{13541535-746E-D914-4CB0-FFCD0E6B7D30}"/>
          </ac:spMkLst>
        </pc:spChg>
        <pc:spChg chg="add del">
          <ac:chgData name="代數白痴 顧" userId="316db6a4f7ef8138" providerId="LiveId" clId="{4F20B61E-ED31-4ED1-B1CB-53FDB45B9688}" dt="2023-08-11T07:13:12.579" v="6"/>
          <ac:spMkLst>
            <pc:docMk/>
            <pc:sldMk cId="754667137" sldId="386"/>
            <ac:spMk id="9" creationId="{B2A784E1-9DA8-61BC-3BAE-0E838930AA16}"/>
          </ac:spMkLst>
        </pc:spChg>
        <pc:spChg chg="mod">
          <ac:chgData name="代數白痴 顧" userId="316db6a4f7ef8138" providerId="LiveId" clId="{4F20B61E-ED31-4ED1-B1CB-53FDB45B9688}" dt="2023-08-11T07:46:40.958" v="1305" actId="115"/>
          <ac:spMkLst>
            <pc:docMk/>
            <pc:sldMk cId="754667137" sldId="386"/>
            <ac:spMk id="60" creationId="{90ECAF3B-FFFF-A531-AFBE-31708C7D891C}"/>
          </ac:spMkLst>
        </pc:spChg>
        <pc:spChg chg="mod">
          <ac:chgData name="代數白痴 顧" userId="316db6a4f7ef8138" providerId="LiveId" clId="{4F20B61E-ED31-4ED1-B1CB-53FDB45B9688}" dt="2023-08-11T07:16:08.266" v="323" actId="1036"/>
          <ac:spMkLst>
            <pc:docMk/>
            <pc:sldMk cId="754667137" sldId="386"/>
            <ac:spMk id="85" creationId="{FD9877AB-90D9-85AC-8B35-7C59154D6CA1}"/>
          </ac:spMkLst>
        </pc:spChg>
        <pc:spChg chg="mod">
          <ac:chgData name="代數白痴 顧" userId="316db6a4f7ef8138" providerId="LiveId" clId="{4F20B61E-ED31-4ED1-B1CB-53FDB45B9688}" dt="2023-08-11T07:16:08.266" v="323" actId="1036"/>
          <ac:spMkLst>
            <pc:docMk/>
            <pc:sldMk cId="754667137" sldId="386"/>
            <ac:spMk id="86" creationId="{7A8B1BF8-834A-95B0-07DE-5087C19188C0}"/>
          </ac:spMkLst>
        </pc:spChg>
        <pc:spChg chg="mod">
          <ac:chgData name="代數白痴 顧" userId="316db6a4f7ef8138" providerId="LiveId" clId="{4F20B61E-ED31-4ED1-B1CB-53FDB45B9688}" dt="2023-08-11T07:16:30.281" v="327" actId="947"/>
          <ac:spMkLst>
            <pc:docMk/>
            <pc:sldMk cId="754667137" sldId="386"/>
            <ac:spMk id="89" creationId="{9E8FE398-ED8E-E5DE-BD50-E0471252FAF6}"/>
          </ac:spMkLst>
        </pc:spChg>
        <pc:spChg chg="mod">
          <ac:chgData name="代數白痴 顧" userId="316db6a4f7ef8138" providerId="LiveId" clId="{4F20B61E-ED31-4ED1-B1CB-53FDB45B9688}" dt="2023-08-11T07:16:21.753" v="326" actId="20577"/>
          <ac:spMkLst>
            <pc:docMk/>
            <pc:sldMk cId="754667137" sldId="386"/>
            <ac:spMk id="101" creationId="{665D392D-19FC-71B5-434C-0ABBBC91FB85}"/>
          </ac:spMkLst>
        </pc:spChg>
        <pc:graphicFrameChg chg="add del">
          <ac:chgData name="代數白痴 顧" userId="316db6a4f7ef8138" providerId="LiveId" clId="{4F20B61E-ED31-4ED1-B1CB-53FDB45B9688}" dt="2023-08-11T07:13:12.579" v="6"/>
          <ac:graphicFrameMkLst>
            <pc:docMk/>
            <pc:sldMk cId="754667137" sldId="386"/>
            <ac:graphicFrameMk id="5" creationId="{37833360-F1C9-25C4-636C-937423010058}"/>
          </ac:graphicFrameMkLst>
        </pc:graphicFrameChg>
        <pc:graphicFrameChg chg="add del">
          <ac:chgData name="代數白痴 顧" userId="316db6a4f7ef8138" providerId="LiveId" clId="{4F20B61E-ED31-4ED1-B1CB-53FDB45B9688}" dt="2023-08-11T07:13:12.579" v="6"/>
          <ac:graphicFrameMkLst>
            <pc:docMk/>
            <pc:sldMk cId="754667137" sldId="386"/>
            <ac:graphicFrameMk id="6" creationId="{47773992-A70C-3019-3F58-DB591B41D163}"/>
          </ac:graphicFrameMkLst>
        </pc:graphicFrameChg>
        <pc:picChg chg="del">
          <ac:chgData name="代數白痴 顧" userId="316db6a4f7ef8138" providerId="LiveId" clId="{4F20B61E-ED31-4ED1-B1CB-53FDB45B9688}" dt="2023-08-11T07:11:28.245" v="1" actId="478"/>
          <ac:picMkLst>
            <pc:docMk/>
            <pc:sldMk cId="754667137" sldId="386"/>
            <ac:picMk id="2050" creationId="{794F7D14-7B2A-1ED1-BB45-4856DD9634C1}"/>
          </ac:picMkLst>
        </pc:picChg>
        <pc:cxnChg chg="mod">
          <ac:chgData name="代數白痴 顧" userId="316db6a4f7ef8138" providerId="LiveId" clId="{4F20B61E-ED31-4ED1-B1CB-53FDB45B9688}" dt="2023-08-11T07:16:08.266" v="323" actId="1036"/>
          <ac:cxnSpMkLst>
            <pc:docMk/>
            <pc:sldMk cId="754667137" sldId="386"/>
            <ac:cxnSpMk id="84" creationId="{85798A49-4654-BF16-EA6F-C7F808DE531E}"/>
          </ac:cxnSpMkLst>
        </pc:cxnChg>
      </pc:sldChg>
      <pc:sldChg chg="modSp mod">
        <pc:chgData name="代數白痴 顧" userId="316db6a4f7ef8138" providerId="LiveId" clId="{4F20B61E-ED31-4ED1-B1CB-53FDB45B9688}" dt="2023-08-11T07:37:02.687" v="419" actId="207"/>
        <pc:sldMkLst>
          <pc:docMk/>
          <pc:sldMk cId="731354489" sldId="387"/>
        </pc:sldMkLst>
        <pc:spChg chg="mod">
          <ac:chgData name="代數白痴 顧" userId="316db6a4f7ef8138" providerId="LiveId" clId="{4F20B61E-ED31-4ED1-B1CB-53FDB45B9688}" dt="2023-08-11T07:37:02.687" v="419" actId="207"/>
          <ac:spMkLst>
            <pc:docMk/>
            <pc:sldMk cId="731354489" sldId="387"/>
            <ac:spMk id="60" creationId="{90ECAF3B-FFFF-A531-AFBE-31708C7D891C}"/>
          </ac:spMkLst>
        </pc:spChg>
        <pc:spChg chg="mod">
          <ac:chgData name="代數白痴 顧" userId="316db6a4f7ef8138" providerId="LiveId" clId="{4F20B61E-ED31-4ED1-B1CB-53FDB45B9688}" dt="2023-08-11T07:36:39.376" v="401" actId="1036"/>
          <ac:spMkLst>
            <pc:docMk/>
            <pc:sldMk cId="731354489" sldId="387"/>
            <ac:spMk id="85" creationId="{FD9877AB-90D9-85AC-8B35-7C59154D6CA1}"/>
          </ac:spMkLst>
        </pc:spChg>
        <pc:spChg chg="mod">
          <ac:chgData name="代數白痴 顧" userId="316db6a4f7ef8138" providerId="LiveId" clId="{4F20B61E-ED31-4ED1-B1CB-53FDB45B9688}" dt="2023-08-11T07:36:39.376" v="401" actId="1036"/>
          <ac:spMkLst>
            <pc:docMk/>
            <pc:sldMk cId="731354489" sldId="387"/>
            <ac:spMk id="86" creationId="{7A8B1BF8-834A-95B0-07DE-5087C19188C0}"/>
          </ac:spMkLst>
        </pc:spChg>
        <pc:spChg chg="mod">
          <ac:chgData name="代數白痴 顧" userId="316db6a4f7ef8138" providerId="LiveId" clId="{4F20B61E-ED31-4ED1-B1CB-53FDB45B9688}" dt="2023-08-11T07:36:39.376" v="401" actId="1036"/>
          <ac:spMkLst>
            <pc:docMk/>
            <pc:sldMk cId="731354489" sldId="387"/>
            <ac:spMk id="89" creationId="{9E8FE398-ED8E-E5DE-BD50-E0471252FAF6}"/>
          </ac:spMkLst>
        </pc:spChg>
        <pc:spChg chg="mod">
          <ac:chgData name="代數白痴 顧" userId="316db6a4f7ef8138" providerId="LiveId" clId="{4F20B61E-ED31-4ED1-B1CB-53FDB45B9688}" dt="2023-08-11T07:36:57.053" v="418" actId="20577"/>
          <ac:spMkLst>
            <pc:docMk/>
            <pc:sldMk cId="731354489" sldId="387"/>
            <ac:spMk id="101" creationId="{665D392D-19FC-71B5-434C-0ABBBC91FB85}"/>
          </ac:spMkLst>
        </pc:spChg>
        <pc:cxnChg chg="mod">
          <ac:chgData name="代數白痴 顧" userId="316db6a4f7ef8138" providerId="LiveId" clId="{4F20B61E-ED31-4ED1-B1CB-53FDB45B9688}" dt="2023-08-11T07:36:39.376" v="401" actId="1036"/>
          <ac:cxnSpMkLst>
            <pc:docMk/>
            <pc:sldMk cId="731354489" sldId="387"/>
            <ac:cxnSpMk id="84" creationId="{85798A49-4654-BF16-EA6F-C7F808DE531E}"/>
          </ac:cxnSpMkLst>
        </pc:cxnChg>
      </pc:sldChg>
      <pc:sldChg chg="delSp modSp mod">
        <pc:chgData name="代數白痴 顧" userId="316db6a4f7ef8138" providerId="LiveId" clId="{4F20B61E-ED31-4ED1-B1CB-53FDB45B9688}" dt="2023-08-12T03:16:32.008" v="1391" actId="1036"/>
        <pc:sldMkLst>
          <pc:docMk/>
          <pc:sldMk cId="3686676960" sldId="388"/>
        </pc:sldMkLst>
        <pc:spChg chg="mod">
          <ac:chgData name="代數白痴 顧" userId="316db6a4f7ef8138" providerId="LiveId" clId="{4F20B61E-ED31-4ED1-B1CB-53FDB45B9688}" dt="2023-08-12T03:16:00.441" v="1352" actId="20577"/>
          <ac:spMkLst>
            <pc:docMk/>
            <pc:sldMk cId="3686676960" sldId="388"/>
            <ac:spMk id="60" creationId="{90ECAF3B-FFFF-A531-AFBE-31708C7D891C}"/>
          </ac:spMkLst>
        </pc:spChg>
        <pc:spChg chg="mod">
          <ac:chgData name="代數白痴 顧" userId="316db6a4f7ef8138" providerId="LiveId" clId="{4F20B61E-ED31-4ED1-B1CB-53FDB45B9688}" dt="2023-08-12T03:16:14.351" v="1353" actId="948"/>
          <ac:spMkLst>
            <pc:docMk/>
            <pc:sldMk cId="3686676960" sldId="388"/>
            <ac:spMk id="89" creationId="{9E8FE398-ED8E-E5DE-BD50-E0471252FAF6}"/>
          </ac:spMkLst>
        </pc:spChg>
        <pc:spChg chg="mod">
          <ac:chgData name="代數白痴 顧" userId="316db6a4f7ef8138" providerId="LiveId" clId="{4F20B61E-ED31-4ED1-B1CB-53FDB45B9688}" dt="2023-08-12T03:16:32.008" v="1391" actId="1036"/>
          <ac:spMkLst>
            <pc:docMk/>
            <pc:sldMk cId="3686676960" sldId="388"/>
            <ac:spMk id="101" creationId="{665D392D-19FC-71B5-434C-0ABBBC91FB85}"/>
          </ac:spMkLst>
        </pc:spChg>
        <pc:grpChg chg="mod">
          <ac:chgData name="代數白痴 顧" userId="316db6a4f7ef8138" providerId="LiveId" clId="{4F20B61E-ED31-4ED1-B1CB-53FDB45B9688}" dt="2023-08-12T03:16:21.419" v="1374" actId="1035"/>
          <ac:grpSpMkLst>
            <pc:docMk/>
            <pc:sldMk cId="3686676960" sldId="388"/>
            <ac:grpSpMk id="5" creationId="{4BAA3B68-1C7B-0A3C-CDE3-3D592655F73E}"/>
          </ac:grpSpMkLst>
        </pc:grpChg>
        <pc:picChg chg="del mod">
          <ac:chgData name="代數白痴 顧" userId="316db6a4f7ef8138" providerId="LiveId" clId="{4F20B61E-ED31-4ED1-B1CB-53FDB45B9688}" dt="2023-08-11T07:38:43.405" v="457" actId="478"/>
          <ac:picMkLst>
            <pc:docMk/>
            <pc:sldMk cId="3686676960" sldId="388"/>
            <ac:picMk id="6" creationId="{E8BD243C-81E3-BE53-9D4D-51A1C3F24BE7}"/>
          </ac:picMkLst>
        </pc:picChg>
      </pc:sldChg>
      <pc:sldChg chg="del">
        <pc:chgData name="代數白痴 顧" userId="316db6a4f7ef8138" providerId="LiveId" clId="{4F20B61E-ED31-4ED1-B1CB-53FDB45B9688}" dt="2023-08-11T07:16:40.735" v="329" actId="2696"/>
        <pc:sldMkLst>
          <pc:docMk/>
          <pc:sldMk cId="3837981058" sldId="389"/>
        </pc:sldMkLst>
      </pc:sldChg>
      <pc:sldChg chg="del">
        <pc:chgData name="代數白痴 顧" userId="316db6a4f7ef8138" providerId="LiveId" clId="{4F20B61E-ED31-4ED1-B1CB-53FDB45B9688}" dt="2023-08-11T07:16:37.796" v="328" actId="2696"/>
        <pc:sldMkLst>
          <pc:docMk/>
          <pc:sldMk cId="2141944949" sldId="390"/>
        </pc:sldMkLst>
      </pc:sldChg>
      <pc:sldChg chg="del">
        <pc:chgData name="代數白痴 顧" userId="316db6a4f7ef8138" providerId="LiveId" clId="{4F20B61E-ED31-4ED1-B1CB-53FDB45B9688}" dt="2023-08-11T07:34:37.689" v="330" actId="2696"/>
        <pc:sldMkLst>
          <pc:docMk/>
          <pc:sldMk cId="3176852412" sldId="391"/>
        </pc:sldMkLst>
      </pc:sldChg>
    </pc:docChg>
  </pc:docChgLst>
  <pc:docChgLst>
    <pc:chgData name="代數白痴 顧" userId="316db6a4f7ef8138" providerId="LiveId" clId="{8FB85AE7-A0F5-4DA8-97D7-E7F22FB77780}"/>
    <pc:docChg chg="undo custSel addSld delSld modSld">
      <pc:chgData name="代數白痴 顧" userId="316db6a4f7ef8138" providerId="LiveId" clId="{8FB85AE7-A0F5-4DA8-97D7-E7F22FB77780}" dt="2023-08-18T06:04:46.540" v="2336" actId="113"/>
      <pc:docMkLst>
        <pc:docMk/>
      </pc:docMkLst>
      <pc:sldChg chg="del">
        <pc:chgData name="代數白痴 顧" userId="316db6a4f7ef8138" providerId="LiveId" clId="{8FB85AE7-A0F5-4DA8-97D7-E7F22FB77780}" dt="2023-08-18T05:16:47.178" v="20" actId="2696"/>
        <pc:sldMkLst>
          <pc:docMk/>
          <pc:sldMk cId="371298532" sldId="385"/>
        </pc:sldMkLst>
      </pc:sldChg>
      <pc:sldChg chg="addSp delSp modSp mod">
        <pc:chgData name="代數白痴 顧" userId="316db6a4f7ef8138" providerId="LiveId" clId="{8FB85AE7-A0F5-4DA8-97D7-E7F22FB77780}" dt="2023-08-18T06:04:46.540" v="2336" actId="113"/>
        <pc:sldMkLst>
          <pc:docMk/>
          <pc:sldMk cId="754667137" sldId="386"/>
        </pc:sldMkLst>
        <pc:spChg chg="add del">
          <ac:chgData name="代數白痴 顧" userId="316db6a4f7ef8138" providerId="LiveId" clId="{8FB85AE7-A0F5-4DA8-97D7-E7F22FB77780}" dt="2023-08-18T06:00:50.969" v="1916" actId="478"/>
          <ac:spMkLst>
            <pc:docMk/>
            <pc:sldMk cId="754667137" sldId="386"/>
            <ac:spMk id="5" creationId="{253A8C6F-2949-99D4-3203-C7AC06922C8F}"/>
          </ac:spMkLst>
        </pc:spChg>
        <pc:spChg chg="add del mod">
          <ac:chgData name="代數白痴 顧" userId="316db6a4f7ef8138" providerId="LiveId" clId="{8FB85AE7-A0F5-4DA8-97D7-E7F22FB77780}" dt="2023-08-18T06:00:50.969" v="1916" actId="478"/>
          <ac:spMkLst>
            <pc:docMk/>
            <pc:sldMk cId="754667137" sldId="386"/>
            <ac:spMk id="7" creationId="{CD3B62D5-4DBA-721C-19FB-BF28ABFEA968}"/>
          </ac:spMkLst>
        </pc:spChg>
        <pc:spChg chg="add del mod">
          <ac:chgData name="代數白痴 顧" userId="316db6a4f7ef8138" providerId="LiveId" clId="{8FB85AE7-A0F5-4DA8-97D7-E7F22FB77780}" dt="2023-08-18T06:00:50.969" v="1916" actId="478"/>
          <ac:spMkLst>
            <pc:docMk/>
            <pc:sldMk cId="754667137" sldId="386"/>
            <ac:spMk id="8" creationId="{531A3921-0E54-D4A3-D0D1-96487A832626}"/>
          </ac:spMkLst>
        </pc:spChg>
        <pc:spChg chg="add del mod">
          <ac:chgData name="代數白痴 顧" userId="316db6a4f7ef8138" providerId="LiveId" clId="{8FB85AE7-A0F5-4DA8-97D7-E7F22FB77780}" dt="2023-08-18T06:00:50.969" v="1916" actId="478"/>
          <ac:spMkLst>
            <pc:docMk/>
            <pc:sldMk cId="754667137" sldId="386"/>
            <ac:spMk id="9" creationId="{994C41C1-D72E-B7CB-8666-937C27AAD80F}"/>
          </ac:spMkLst>
        </pc:spChg>
        <pc:spChg chg="mod">
          <ac:chgData name="代數白痴 顧" userId="316db6a4f7ef8138" providerId="LiveId" clId="{8FB85AE7-A0F5-4DA8-97D7-E7F22FB77780}" dt="2023-08-18T05:27:04.148" v="329" actId="20577"/>
          <ac:spMkLst>
            <pc:docMk/>
            <pc:sldMk cId="754667137" sldId="386"/>
            <ac:spMk id="23" creationId="{00000000-0000-0000-0000-000000000000}"/>
          </ac:spMkLst>
        </pc:spChg>
        <pc:spChg chg="mod">
          <ac:chgData name="代數白痴 顧" userId="316db6a4f7ef8138" providerId="LiveId" clId="{8FB85AE7-A0F5-4DA8-97D7-E7F22FB77780}" dt="2023-08-18T06:04:46.540" v="2336" actId="113"/>
          <ac:spMkLst>
            <pc:docMk/>
            <pc:sldMk cId="754667137" sldId="386"/>
            <ac:spMk id="60" creationId="{90ECAF3B-FFFF-A531-AFBE-31708C7D891C}"/>
          </ac:spMkLst>
        </pc:spChg>
        <pc:spChg chg="mod">
          <ac:chgData name="代數白痴 顧" userId="316db6a4f7ef8138" providerId="LiveId" clId="{8FB85AE7-A0F5-4DA8-97D7-E7F22FB77780}" dt="2023-08-18T05:26:39.089" v="308" actId="114"/>
          <ac:spMkLst>
            <pc:docMk/>
            <pc:sldMk cId="754667137" sldId="386"/>
            <ac:spMk id="89" creationId="{9E8FE398-ED8E-E5DE-BD50-E0471252FAF6}"/>
          </ac:spMkLst>
        </pc:spChg>
        <pc:spChg chg="mod">
          <ac:chgData name="代數白痴 顧" userId="316db6a4f7ef8138" providerId="LiveId" clId="{8FB85AE7-A0F5-4DA8-97D7-E7F22FB77780}" dt="2023-08-18T05:57:43.148" v="1880" actId="1035"/>
          <ac:spMkLst>
            <pc:docMk/>
            <pc:sldMk cId="754667137" sldId="386"/>
            <ac:spMk id="101" creationId="{665D392D-19FC-71B5-434C-0ABBBC91FB85}"/>
          </ac:spMkLst>
        </pc:spChg>
        <pc:grpChg chg="mod">
          <ac:chgData name="代數白痴 顧" userId="316db6a4f7ef8138" providerId="LiveId" clId="{8FB85AE7-A0F5-4DA8-97D7-E7F22FB77780}" dt="2023-08-18T05:57:52.617" v="1889" actId="1036"/>
          <ac:grpSpMkLst>
            <pc:docMk/>
            <pc:sldMk cId="754667137" sldId="386"/>
            <ac:grpSpMk id="2" creationId="{9204BB33-F861-B3E8-E94D-762DF3B9352D}"/>
          </ac:grpSpMkLst>
        </pc:grpChg>
        <pc:graphicFrameChg chg="del">
          <ac:chgData name="代數白痴 顧" userId="316db6a4f7ef8138" providerId="LiveId" clId="{8FB85AE7-A0F5-4DA8-97D7-E7F22FB77780}" dt="2023-08-18T05:17:31.653" v="94" actId="478"/>
          <ac:graphicFrameMkLst>
            <pc:docMk/>
            <pc:sldMk cId="754667137" sldId="386"/>
            <ac:graphicFrameMk id="6" creationId="{06C634D9-861A-7EF8-623E-789717632D34}"/>
          </ac:graphicFrameMkLst>
        </pc:graphicFrameChg>
      </pc:sldChg>
      <pc:sldChg chg="addSp delSp modSp mod delAnim">
        <pc:chgData name="代數白痴 顧" userId="316db6a4f7ef8138" providerId="LiveId" clId="{8FB85AE7-A0F5-4DA8-97D7-E7F22FB77780}" dt="2023-08-18T05:56:54.253" v="1864" actId="20577"/>
        <pc:sldMkLst>
          <pc:docMk/>
          <pc:sldMk cId="731354489" sldId="387"/>
        </pc:sldMkLst>
        <pc:spChg chg="mod">
          <ac:chgData name="代數白痴 顧" userId="316db6a4f7ef8138" providerId="LiveId" clId="{8FB85AE7-A0F5-4DA8-97D7-E7F22FB77780}" dt="2023-08-18T05:56:54.253" v="1864" actId="20577"/>
          <ac:spMkLst>
            <pc:docMk/>
            <pc:sldMk cId="731354489" sldId="387"/>
            <ac:spMk id="60" creationId="{90ECAF3B-FFFF-A531-AFBE-31708C7D891C}"/>
          </ac:spMkLst>
        </pc:spChg>
        <pc:grpChg chg="del">
          <ac:chgData name="代數白痴 顧" userId="316db6a4f7ef8138" providerId="LiveId" clId="{8FB85AE7-A0F5-4DA8-97D7-E7F22FB77780}" dt="2023-08-18T05:47:19.156" v="1276" actId="478"/>
          <ac:grpSpMkLst>
            <pc:docMk/>
            <pc:sldMk cId="731354489" sldId="387"/>
            <ac:grpSpMk id="5" creationId="{4BAA3B68-1C7B-0A3C-CDE3-3D592655F73E}"/>
          </ac:grpSpMkLst>
        </pc:grpChg>
        <pc:graphicFrameChg chg="add mod modGraphic">
          <ac:chgData name="代數白痴 顧" userId="316db6a4f7ef8138" providerId="LiveId" clId="{8FB85AE7-A0F5-4DA8-97D7-E7F22FB77780}" dt="2023-08-18T05:54:29.061" v="1646" actId="1076"/>
          <ac:graphicFrameMkLst>
            <pc:docMk/>
            <pc:sldMk cId="731354489" sldId="387"/>
            <ac:graphicFrameMk id="8" creationId="{7580DB63-E501-F679-B489-45E2167ED013}"/>
          </ac:graphicFrameMkLst>
        </pc:graphicFrameChg>
        <pc:picChg chg="add mod">
          <ac:chgData name="代數白痴 顧" userId="316db6a4f7ef8138" providerId="LiveId" clId="{8FB85AE7-A0F5-4DA8-97D7-E7F22FB77780}" dt="2023-08-18T05:54:33.231" v="1647" actId="14100"/>
          <ac:picMkLst>
            <pc:docMk/>
            <pc:sldMk cId="731354489" sldId="387"/>
            <ac:picMk id="2" creationId="{82B5412F-2395-4912-A5DC-A0FB01B452F5}"/>
          </ac:picMkLst>
        </pc:picChg>
        <pc:picChg chg="add del mod">
          <ac:chgData name="代數白痴 顧" userId="316db6a4f7ef8138" providerId="LiveId" clId="{8FB85AE7-A0F5-4DA8-97D7-E7F22FB77780}" dt="2023-08-18T05:54:08.737" v="1640" actId="478"/>
          <ac:picMkLst>
            <pc:docMk/>
            <pc:sldMk cId="731354489" sldId="387"/>
            <ac:picMk id="7" creationId="{B2927F98-8C80-C9C5-C1C3-8EAB46C5B081}"/>
          </ac:picMkLst>
        </pc:picChg>
      </pc:sldChg>
      <pc:sldChg chg="addSp delSp modSp mod delAnim">
        <pc:chgData name="代數白痴 顧" userId="316db6a4f7ef8138" providerId="LiveId" clId="{8FB85AE7-A0F5-4DA8-97D7-E7F22FB77780}" dt="2023-08-18T05:55:59.111" v="1661" actId="20577"/>
        <pc:sldMkLst>
          <pc:docMk/>
          <pc:sldMk cId="3686676960" sldId="388"/>
        </pc:sldMkLst>
        <pc:spChg chg="add mod">
          <ac:chgData name="代數白痴 顧" userId="316db6a4f7ef8138" providerId="LiveId" clId="{8FB85AE7-A0F5-4DA8-97D7-E7F22FB77780}" dt="2023-08-18T05:46:39.040" v="1274" actId="1037"/>
          <ac:spMkLst>
            <pc:docMk/>
            <pc:sldMk cId="3686676960" sldId="388"/>
            <ac:spMk id="11" creationId="{BD1100C8-0914-8651-3A30-627A23BA8AC1}"/>
          </ac:spMkLst>
        </pc:spChg>
        <pc:spChg chg="add mod">
          <ac:chgData name="代數白痴 顧" userId="316db6a4f7ef8138" providerId="LiveId" clId="{8FB85AE7-A0F5-4DA8-97D7-E7F22FB77780}" dt="2023-08-18T05:46:39.040" v="1274" actId="1037"/>
          <ac:spMkLst>
            <pc:docMk/>
            <pc:sldMk cId="3686676960" sldId="388"/>
            <ac:spMk id="12" creationId="{A5FE63D5-BD3B-B33B-D2FE-4DA588CBF60E}"/>
          </ac:spMkLst>
        </pc:spChg>
        <pc:spChg chg="mod">
          <ac:chgData name="代數白痴 顧" userId="316db6a4f7ef8138" providerId="LiveId" clId="{8FB85AE7-A0F5-4DA8-97D7-E7F22FB77780}" dt="2023-08-18T05:46:08.275" v="1078" actId="20577"/>
          <ac:spMkLst>
            <pc:docMk/>
            <pc:sldMk cId="3686676960" sldId="388"/>
            <ac:spMk id="23" creationId="{00000000-0000-0000-0000-000000000000}"/>
          </ac:spMkLst>
        </pc:spChg>
        <pc:spChg chg="mod">
          <ac:chgData name="代數白痴 顧" userId="316db6a4f7ef8138" providerId="LiveId" clId="{8FB85AE7-A0F5-4DA8-97D7-E7F22FB77780}" dt="2023-08-18T05:55:59.111" v="1661" actId="20577"/>
          <ac:spMkLst>
            <pc:docMk/>
            <pc:sldMk cId="3686676960" sldId="388"/>
            <ac:spMk id="60" creationId="{90ECAF3B-FFFF-A531-AFBE-31708C7D891C}"/>
          </ac:spMkLst>
        </pc:spChg>
        <pc:grpChg chg="del">
          <ac:chgData name="代數白痴 顧" userId="316db6a4f7ef8138" providerId="LiveId" clId="{8FB85AE7-A0F5-4DA8-97D7-E7F22FB77780}" dt="2023-08-18T05:29:20.979" v="477" actId="478"/>
          <ac:grpSpMkLst>
            <pc:docMk/>
            <pc:sldMk cId="3686676960" sldId="388"/>
            <ac:grpSpMk id="5" creationId="{4BAA3B68-1C7B-0A3C-CDE3-3D592655F73E}"/>
          </ac:grpSpMkLst>
        </pc:grpChg>
        <pc:graphicFrameChg chg="add mod modGraphic">
          <ac:chgData name="代數白痴 顧" userId="316db6a4f7ef8138" providerId="LiveId" clId="{8FB85AE7-A0F5-4DA8-97D7-E7F22FB77780}" dt="2023-08-18T05:46:39.040" v="1274" actId="1037"/>
          <ac:graphicFrameMkLst>
            <pc:docMk/>
            <pc:sldMk cId="3686676960" sldId="388"/>
            <ac:graphicFrameMk id="9" creationId="{1C211EF8-4A31-1C0F-2A4C-41BE60955EC6}"/>
          </ac:graphicFrameMkLst>
        </pc:graphicFrameChg>
        <pc:graphicFrameChg chg="add mod modGraphic">
          <ac:chgData name="代數白痴 顧" userId="316db6a4f7ef8138" providerId="LiveId" clId="{8FB85AE7-A0F5-4DA8-97D7-E7F22FB77780}" dt="2023-08-18T05:46:47.726" v="1275" actId="1076"/>
          <ac:graphicFrameMkLst>
            <pc:docMk/>
            <pc:sldMk cId="3686676960" sldId="388"/>
            <ac:graphicFrameMk id="10" creationId="{7CC91DC6-581D-60D7-BBB2-89F93A7DA040}"/>
          </ac:graphicFrameMkLst>
        </pc:graphicFrameChg>
        <pc:picChg chg="add del mod">
          <ac:chgData name="代數白痴 顧" userId="316db6a4f7ef8138" providerId="LiveId" clId="{8FB85AE7-A0F5-4DA8-97D7-E7F22FB77780}" dt="2023-08-18T05:41:35.097" v="721" actId="478"/>
          <ac:picMkLst>
            <pc:docMk/>
            <pc:sldMk cId="3686676960" sldId="388"/>
            <ac:picMk id="6" creationId="{F022E054-2816-4390-DB84-54AE3AA0D77A}"/>
          </ac:picMkLst>
        </pc:picChg>
        <pc:picChg chg="add del mod">
          <ac:chgData name="代數白痴 顧" userId="316db6a4f7ef8138" providerId="LiveId" clId="{8FB85AE7-A0F5-4DA8-97D7-E7F22FB77780}" dt="2023-08-18T05:44:36.507" v="1013" actId="478"/>
          <ac:picMkLst>
            <pc:docMk/>
            <pc:sldMk cId="3686676960" sldId="388"/>
            <ac:picMk id="8" creationId="{33E958B5-E6E7-1612-E6B4-E7B24A62E811}"/>
          </ac:picMkLst>
        </pc:picChg>
      </pc:sldChg>
      <pc:sldChg chg="del">
        <pc:chgData name="代數白痴 顧" userId="316db6a4f7ef8138" providerId="LiveId" clId="{8FB85AE7-A0F5-4DA8-97D7-E7F22FB77780}" dt="2023-08-18T05:55:29.066" v="1648" actId="2696"/>
        <pc:sldMkLst>
          <pc:docMk/>
          <pc:sldMk cId="653955125" sldId="389"/>
        </pc:sldMkLst>
      </pc:sldChg>
      <pc:sldChg chg="modSp add mod modNotesTx">
        <pc:chgData name="代數白痴 顧" userId="316db6a4f7ef8138" providerId="LiveId" clId="{8FB85AE7-A0F5-4DA8-97D7-E7F22FB77780}" dt="2023-08-18T05:17:06.210" v="93" actId="20577"/>
        <pc:sldMkLst>
          <pc:docMk/>
          <pc:sldMk cId="151402070" sldId="390"/>
        </pc:sldMkLst>
        <pc:spChg chg="mod">
          <ac:chgData name="代數白痴 顧" userId="316db6a4f7ef8138" providerId="LiveId" clId="{8FB85AE7-A0F5-4DA8-97D7-E7F22FB77780}" dt="2023-08-18T05:16:39.058" v="19" actId="20577"/>
          <ac:spMkLst>
            <pc:docMk/>
            <pc:sldMk cId="151402070" sldId="390"/>
            <ac:spMk id="2" creationId="{2ED883B7-7BB5-3569-0000-ECC75BEFD414}"/>
          </ac:spMkLst>
        </pc:spChg>
      </pc:sldChg>
      <pc:sldChg chg="add del">
        <pc:chgData name="代數白痴 顧" userId="316db6a4f7ef8138" providerId="LiveId" clId="{8FB85AE7-A0F5-4DA8-97D7-E7F22FB77780}" dt="2023-08-18T06:04:36.870" v="2335" actId="2696"/>
        <pc:sldMkLst>
          <pc:docMk/>
          <pc:sldMk cId="2804560884" sldId="391"/>
        </pc:sldMkLst>
      </pc:sldChg>
    </pc:docChg>
  </pc:docChgLst>
  <pc:docChgLst>
    <pc:chgData name="代數白痴 顧" userId="316db6a4f7ef8138" providerId="LiveId" clId="{C79E73BE-1AA8-43E3-92E0-F6CD1C4F090E}"/>
    <pc:docChg chg="custSel modSld">
      <pc:chgData name="代數白痴 顧" userId="316db6a4f7ef8138" providerId="LiveId" clId="{C79E73BE-1AA8-43E3-92E0-F6CD1C4F090E}" dt="2023-07-19T14:40:35.336" v="39" actId="20577"/>
      <pc:docMkLst>
        <pc:docMk/>
      </pc:docMkLst>
      <pc:sldChg chg="delSp mod modNotesTx">
        <pc:chgData name="代數白痴 顧" userId="316db6a4f7ef8138" providerId="LiveId" clId="{C79E73BE-1AA8-43E3-92E0-F6CD1C4F090E}" dt="2023-07-19T14:40:35.336" v="39" actId="20577"/>
        <pc:sldMkLst>
          <pc:docMk/>
          <pc:sldMk cId="2873434386" sldId="379"/>
        </pc:sldMkLst>
        <pc:inkChg chg="del">
          <ac:chgData name="代數白痴 顧" userId="316db6a4f7ef8138" providerId="LiveId" clId="{C79E73BE-1AA8-43E3-92E0-F6CD1C4F090E}" dt="2023-07-19T14:40:23.739" v="2" actId="478"/>
          <ac:inkMkLst>
            <pc:docMk/>
            <pc:sldMk cId="2873434386" sldId="379"/>
            <ac:inkMk id="3" creationId="{BDC2DE26-B9F7-DE75-9675-19B37CCFE1F0}"/>
          </ac:inkMkLst>
        </pc:inkChg>
      </pc:sldChg>
      <pc:sldChg chg="delSp mod">
        <pc:chgData name="代數白痴 顧" userId="316db6a4f7ef8138" providerId="LiveId" clId="{C79E73BE-1AA8-43E3-92E0-F6CD1C4F090E}" dt="2023-07-19T14:39:37.691" v="1" actId="478"/>
        <pc:sldMkLst>
          <pc:docMk/>
          <pc:sldMk cId="2328187967" sldId="380"/>
        </pc:sldMkLst>
        <pc:inkChg chg="del">
          <ac:chgData name="代數白痴 顧" userId="316db6a4f7ef8138" providerId="LiveId" clId="{C79E73BE-1AA8-43E3-92E0-F6CD1C4F090E}" dt="2023-07-19T14:39:37.691" v="1" actId="478"/>
          <ac:inkMkLst>
            <pc:docMk/>
            <pc:sldMk cId="2328187967" sldId="380"/>
            <ac:inkMk id="3" creationId="{B5BB285B-13BF-B042-3E33-B601477250D3}"/>
          </ac:inkMkLst>
        </pc:inkChg>
      </pc:sldChg>
      <pc:sldChg chg="delSp mod">
        <pc:chgData name="代數白痴 顧" userId="316db6a4f7ef8138" providerId="LiveId" clId="{C79E73BE-1AA8-43E3-92E0-F6CD1C4F090E}" dt="2023-07-19T14:38:46.401" v="0" actId="478"/>
        <pc:sldMkLst>
          <pc:docMk/>
          <pc:sldMk cId="1787025739" sldId="381"/>
        </pc:sldMkLst>
        <pc:inkChg chg="del">
          <ac:chgData name="代數白痴 顧" userId="316db6a4f7ef8138" providerId="LiveId" clId="{C79E73BE-1AA8-43E3-92E0-F6CD1C4F090E}" dt="2023-07-19T14:38:46.401" v="0" actId="478"/>
          <ac:inkMkLst>
            <pc:docMk/>
            <pc:sldMk cId="1787025739" sldId="381"/>
            <ac:inkMk id="4" creationId="{29D8CB5D-0E04-D0B3-CAD4-8ABC3399C655}"/>
          </ac:inkMkLst>
        </pc:inkChg>
      </pc:sldChg>
    </pc:docChg>
  </pc:docChgLst>
  <pc:docChgLst>
    <pc:chgData name="代數白痴 顧" userId="316db6a4f7ef8138" providerId="LiveId" clId="{55F94B99-0176-4F0B-A611-9CDBCF48EDBB}"/>
    <pc:docChg chg="undo custSel modSld sldOrd">
      <pc:chgData name="代數白痴 顧" userId="316db6a4f7ef8138" providerId="LiveId" clId="{55F94B99-0176-4F0B-A611-9CDBCF48EDBB}" dt="2023-08-22T07:58:39.561" v="3497" actId="478"/>
      <pc:docMkLst>
        <pc:docMk/>
      </pc:docMkLst>
      <pc:sldChg chg="addSp delSp modSp mod modTransition delAnim modNotesTx">
        <pc:chgData name="代數白痴 顧" userId="316db6a4f7ef8138" providerId="LiveId" clId="{55F94B99-0176-4F0B-A611-9CDBCF48EDBB}" dt="2023-08-22T07:54:31.841" v="2831"/>
        <pc:sldMkLst>
          <pc:docMk/>
          <pc:sldMk cId="754667137" sldId="386"/>
        </pc:sldMkLst>
        <pc:spChg chg="del">
          <ac:chgData name="代數白痴 顧" userId="316db6a4f7ef8138" providerId="LiveId" clId="{55F94B99-0176-4F0B-A611-9CDBCF48EDBB}" dt="2023-08-22T07:08:04.381" v="47" actId="478"/>
          <ac:spMkLst>
            <pc:docMk/>
            <pc:sldMk cId="754667137" sldId="386"/>
            <ac:spMk id="6" creationId="{E57991AD-AF5A-5DAB-1FC1-D4F2A4499E47}"/>
          </ac:spMkLst>
        </pc:spChg>
        <pc:spChg chg="mod">
          <ac:chgData name="代數白痴 顧" userId="316db6a4f7ef8138" providerId="LiveId" clId="{55F94B99-0176-4F0B-A611-9CDBCF48EDBB}" dt="2023-08-22T07:29:22.620" v="1410" actId="20577"/>
          <ac:spMkLst>
            <pc:docMk/>
            <pc:sldMk cId="754667137" sldId="386"/>
            <ac:spMk id="23" creationId="{00000000-0000-0000-0000-000000000000}"/>
          </ac:spMkLst>
        </pc:spChg>
        <pc:spChg chg="mod">
          <ac:chgData name="代數白痴 顧" userId="316db6a4f7ef8138" providerId="LiveId" clId="{55F94B99-0176-4F0B-A611-9CDBCF48EDBB}" dt="2023-08-22T07:10:24.219" v="155" actId="114"/>
          <ac:spMkLst>
            <pc:docMk/>
            <pc:sldMk cId="754667137" sldId="386"/>
            <ac:spMk id="60" creationId="{90ECAF3B-FFFF-A531-AFBE-31708C7D891C}"/>
          </ac:spMkLst>
        </pc:spChg>
        <pc:spChg chg="mod">
          <ac:chgData name="代數白痴 顧" userId="316db6a4f7ef8138" providerId="LiveId" clId="{55F94B99-0176-4F0B-A611-9CDBCF48EDBB}" dt="2023-08-22T07:13:00.291" v="191" actId="20577"/>
          <ac:spMkLst>
            <pc:docMk/>
            <pc:sldMk cId="754667137" sldId="386"/>
            <ac:spMk id="89" creationId="{9E8FE398-ED8E-E5DE-BD50-E0471252FAF6}"/>
          </ac:spMkLst>
        </pc:spChg>
        <pc:spChg chg="mod">
          <ac:chgData name="代數白痴 顧" userId="316db6a4f7ef8138" providerId="LiveId" clId="{55F94B99-0176-4F0B-A611-9CDBCF48EDBB}" dt="2023-08-22T07:13:05.271" v="193" actId="20577"/>
          <ac:spMkLst>
            <pc:docMk/>
            <pc:sldMk cId="754667137" sldId="386"/>
            <ac:spMk id="101" creationId="{665D392D-19FC-71B5-434C-0ABBBC91FB85}"/>
          </ac:spMkLst>
        </pc:spChg>
        <pc:grpChg chg="mod">
          <ac:chgData name="代數白痴 顧" userId="316db6a4f7ef8138" providerId="LiveId" clId="{55F94B99-0176-4F0B-A611-9CDBCF48EDBB}" dt="2023-08-22T07:11:13.254" v="161" actId="1035"/>
          <ac:grpSpMkLst>
            <pc:docMk/>
            <pc:sldMk cId="754667137" sldId="386"/>
            <ac:grpSpMk id="2" creationId="{9204BB33-F861-B3E8-E94D-762DF3B9352D}"/>
          </ac:grpSpMkLst>
        </pc:grpChg>
        <pc:picChg chg="del">
          <ac:chgData name="代數白痴 顧" userId="316db6a4f7ef8138" providerId="LiveId" clId="{55F94B99-0176-4F0B-A611-9CDBCF48EDBB}" dt="2023-08-22T07:08:00.390" v="46" actId="478"/>
          <ac:picMkLst>
            <pc:docMk/>
            <pc:sldMk cId="754667137" sldId="386"/>
            <ac:picMk id="5" creationId="{D83FD19A-348B-AF10-C630-722FBF41D9D8}"/>
          </ac:picMkLst>
        </pc:picChg>
        <pc:cxnChg chg="add mod">
          <ac:chgData name="代數白痴 顧" userId="316db6a4f7ef8138" providerId="LiveId" clId="{55F94B99-0176-4F0B-A611-9CDBCF48EDBB}" dt="2023-08-22T07:30:45.370" v="1514"/>
          <ac:cxnSpMkLst>
            <pc:docMk/>
            <pc:sldMk cId="754667137" sldId="386"/>
            <ac:cxnSpMk id="3" creationId="{81D45C5D-A565-ABC6-9D58-B9CCD4891E87}"/>
          </ac:cxnSpMkLst>
        </pc:cxnChg>
        <pc:cxnChg chg="add mod">
          <ac:chgData name="代數白痴 顧" userId="316db6a4f7ef8138" providerId="LiveId" clId="{55F94B99-0176-4F0B-A611-9CDBCF48EDBB}" dt="2023-08-22T07:30:45.370" v="1514"/>
          <ac:cxnSpMkLst>
            <pc:docMk/>
            <pc:sldMk cId="754667137" sldId="386"/>
            <ac:cxnSpMk id="4" creationId="{525A41AE-16B1-2199-F064-661CD6BC3F11}"/>
          </ac:cxnSpMkLst>
        </pc:cxnChg>
      </pc:sldChg>
      <pc:sldChg chg="addSp delSp modSp mod ord modTransition modAnim modNotesTx">
        <pc:chgData name="代數白痴 顧" userId="316db6a4f7ef8138" providerId="LiveId" clId="{55F94B99-0176-4F0B-A611-9CDBCF48EDBB}" dt="2023-08-22T07:58:39.561" v="3497" actId="478"/>
        <pc:sldMkLst>
          <pc:docMk/>
          <pc:sldMk cId="731354489" sldId="387"/>
        </pc:sldMkLst>
        <pc:spChg chg="mod">
          <ac:chgData name="代數白痴 顧" userId="316db6a4f7ef8138" providerId="LiveId" clId="{55F94B99-0176-4F0B-A611-9CDBCF48EDBB}" dt="2023-08-22T07:26:24.316" v="1259"/>
          <ac:spMkLst>
            <pc:docMk/>
            <pc:sldMk cId="731354489" sldId="387"/>
            <ac:spMk id="7" creationId="{B0096290-3663-9075-B956-0AE9868927D8}"/>
          </ac:spMkLst>
        </pc:spChg>
        <pc:spChg chg="mod">
          <ac:chgData name="代數白痴 顧" userId="316db6a4f7ef8138" providerId="LiveId" clId="{55F94B99-0176-4F0B-A611-9CDBCF48EDBB}" dt="2023-08-22T07:26:24.316" v="1259"/>
          <ac:spMkLst>
            <pc:docMk/>
            <pc:sldMk cId="731354489" sldId="387"/>
            <ac:spMk id="9" creationId="{8AA9346C-DDDA-D585-DDA6-CC633F82C8F8}"/>
          </ac:spMkLst>
        </pc:spChg>
        <pc:spChg chg="mod">
          <ac:chgData name="代數白痴 顧" userId="316db6a4f7ef8138" providerId="LiveId" clId="{55F94B99-0176-4F0B-A611-9CDBCF48EDBB}" dt="2023-08-22T07:28:15.155" v="1312" actId="113"/>
          <ac:spMkLst>
            <pc:docMk/>
            <pc:sldMk cId="731354489" sldId="387"/>
            <ac:spMk id="10" creationId="{C024CE42-29AF-B0B6-3A7E-03EEA4B47A69}"/>
          </ac:spMkLst>
        </pc:spChg>
        <pc:spChg chg="mod">
          <ac:chgData name="代數白痴 顧" userId="316db6a4f7ef8138" providerId="LiveId" clId="{55F94B99-0176-4F0B-A611-9CDBCF48EDBB}" dt="2023-08-22T07:28:22.919" v="1329" actId="1036"/>
          <ac:spMkLst>
            <pc:docMk/>
            <pc:sldMk cId="731354489" sldId="387"/>
            <ac:spMk id="11" creationId="{E1DEF969-CD1F-71E8-E876-61349B137731}"/>
          </ac:spMkLst>
        </pc:spChg>
        <pc:spChg chg="add mod">
          <ac:chgData name="代數白痴 顧" userId="316db6a4f7ef8138" providerId="LiveId" clId="{55F94B99-0176-4F0B-A611-9CDBCF48EDBB}" dt="2023-08-22T07:47:59.001" v="1654" actId="14100"/>
          <ac:spMkLst>
            <pc:docMk/>
            <pc:sldMk cId="731354489" sldId="387"/>
            <ac:spMk id="12" creationId="{04A0A522-7655-D0AA-1303-46DBC24F5B8F}"/>
          </ac:spMkLst>
        </pc:spChg>
        <pc:spChg chg="add mod">
          <ac:chgData name="代數白痴 顧" userId="316db6a4f7ef8138" providerId="LiveId" clId="{55F94B99-0176-4F0B-A611-9CDBCF48EDBB}" dt="2023-08-22T07:47:40.843" v="1643" actId="1037"/>
          <ac:spMkLst>
            <pc:docMk/>
            <pc:sldMk cId="731354489" sldId="387"/>
            <ac:spMk id="15" creationId="{2C8096C6-CE61-0A31-1398-DF840AADFE5B}"/>
          </ac:spMkLst>
        </pc:spChg>
        <pc:spChg chg="add mod">
          <ac:chgData name="代數白痴 顧" userId="316db6a4f7ef8138" providerId="LiveId" clId="{55F94B99-0176-4F0B-A611-9CDBCF48EDBB}" dt="2023-08-22T07:48:03.234" v="1656" actId="1035"/>
          <ac:spMkLst>
            <pc:docMk/>
            <pc:sldMk cId="731354489" sldId="387"/>
            <ac:spMk id="17" creationId="{A742D6DE-DF52-C71E-8A3E-50F37D1408EE}"/>
          </ac:spMkLst>
        </pc:spChg>
        <pc:spChg chg="mod">
          <ac:chgData name="代數白痴 顧" userId="316db6a4f7ef8138" providerId="LiveId" clId="{55F94B99-0176-4F0B-A611-9CDBCF48EDBB}" dt="2023-08-22T07:28:35.027" v="1352" actId="20577"/>
          <ac:spMkLst>
            <pc:docMk/>
            <pc:sldMk cId="731354489" sldId="387"/>
            <ac:spMk id="23" creationId="{00000000-0000-0000-0000-000000000000}"/>
          </ac:spMkLst>
        </pc:spChg>
        <pc:spChg chg="mod">
          <ac:chgData name="代數白痴 顧" userId="316db6a4f7ef8138" providerId="LiveId" clId="{55F94B99-0176-4F0B-A611-9CDBCF48EDBB}" dt="2023-08-22T07:30:14.337" v="1468" actId="1035"/>
          <ac:spMkLst>
            <pc:docMk/>
            <pc:sldMk cId="731354489" sldId="387"/>
            <ac:spMk id="60" creationId="{90ECAF3B-FFFF-A531-AFBE-31708C7D891C}"/>
          </ac:spMkLst>
        </pc:spChg>
        <pc:grpChg chg="add mod">
          <ac:chgData name="代數白痴 顧" userId="316db6a4f7ef8138" providerId="LiveId" clId="{55F94B99-0176-4F0B-A611-9CDBCF48EDBB}" dt="2023-08-22T07:27:20.629" v="1293" actId="1036"/>
          <ac:grpSpMkLst>
            <pc:docMk/>
            <pc:sldMk cId="731354489" sldId="387"/>
            <ac:grpSpMk id="5" creationId="{89C8AF9F-0B58-DD6F-FB5C-42B7BE73955B}"/>
          </ac:grpSpMkLst>
        </pc:grpChg>
        <pc:grpChg chg="add mod">
          <ac:chgData name="代數白痴 顧" userId="316db6a4f7ef8138" providerId="LiveId" clId="{55F94B99-0176-4F0B-A611-9CDBCF48EDBB}" dt="2023-08-22T07:48:09.589" v="1657" actId="1076"/>
          <ac:grpSpMkLst>
            <pc:docMk/>
            <pc:sldMk cId="731354489" sldId="387"/>
            <ac:grpSpMk id="18" creationId="{9DDA2D0B-4903-1CE7-A760-C86A0535465F}"/>
          </ac:grpSpMkLst>
        </pc:grpChg>
        <pc:graphicFrameChg chg="del">
          <ac:chgData name="代數白痴 顧" userId="316db6a4f7ef8138" providerId="LiveId" clId="{55F94B99-0176-4F0B-A611-9CDBCF48EDBB}" dt="2023-08-22T07:23:43.308" v="1112" actId="478"/>
          <ac:graphicFrameMkLst>
            <pc:docMk/>
            <pc:sldMk cId="731354489" sldId="387"/>
            <ac:graphicFrameMk id="8" creationId="{7580DB63-E501-F679-B489-45E2167ED013}"/>
          </ac:graphicFrameMkLst>
        </pc:graphicFrameChg>
        <pc:picChg chg="del">
          <ac:chgData name="代數白痴 顧" userId="316db6a4f7ef8138" providerId="LiveId" clId="{55F94B99-0176-4F0B-A611-9CDBCF48EDBB}" dt="2023-08-22T07:23:44.241" v="1113" actId="478"/>
          <ac:picMkLst>
            <pc:docMk/>
            <pc:sldMk cId="731354489" sldId="387"/>
            <ac:picMk id="2" creationId="{82B5412F-2395-4912-A5DC-A0FB01B452F5}"/>
          </ac:picMkLst>
        </pc:picChg>
        <pc:cxnChg chg="del">
          <ac:chgData name="代數白痴 顧" userId="316db6a4f7ef8138" providerId="LiveId" clId="{55F94B99-0176-4F0B-A611-9CDBCF48EDBB}" dt="2023-08-22T07:58:39.561" v="3497" actId="478"/>
          <ac:cxnSpMkLst>
            <pc:docMk/>
            <pc:sldMk cId="731354489" sldId="387"/>
            <ac:cxnSpMk id="3" creationId="{6B4E590D-461B-88CD-E38F-F926C145DD1C}"/>
          </ac:cxnSpMkLst>
        </pc:cxnChg>
        <pc:cxnChg chg="del">
          <ac:chgData name="代數白痴 顧" userId="316db6a4f7ef8138" providerId="LiveId" clId="{55F94B99-0176-4F0B-A611-9CDBCF48EDBB}" dt="2023-08-22T07:58:38.514" v="3496" actId="478"/>
          <ac:cxnSpMkLst>
            <pc:docMk/>
            <pc:sldMk cId="731354489" sldId="387"/>
            <ac:cxnSpMk id="4" creationId="{135ABC96-DCBC-8B2F-7EC4-F262B2BE20F5}"/>
          </ac:cxnSpMkLst>
        </pc:cxnChg>
        <pc:cxnChg chg="mod">
          <ac:chgData name="代數白痴 顧" userId="316db6a4f7ef8138" providerId="LiveId" clId="{55F94B99-0176-4F0B-A611-9CDBCF48EDBB}" dt="2023-08-22T07:26:24.316" v="1259"/>
          <ac:cxnSpMkLst>
            <pc:docMk/>
            <pc:sldMk cId="731354489" sldId="387"/>
            <ac:cxnSpMk id="6" creationId="{A7B11E46-14D2-3034-B912-07129D071934}"/>
          </ac:cxnSpMkLst>
        </pc:cxnChg>
        <pc:cxnChg chg="add mod">
          <ac:chgData name="代數白痴 顧" userId="316db6a4f7ef8138" providerId="LiveId" clId="{55F94B99-0176-4F0B-A611-9CDBCF48EDBB}" dt="2023-08-22T07:47:52.877" v="1653" actId="1037"/>
          <ac:cxnSpMkLst>
            <pc:docMk/>
            <pc:sldMk cId="731354489" sldId="387"/>
            <ac:cxnSpMk id="14" creationId="{912D3A43-F820-DC7F-2274-B49319DDD326}"/>
          </ac:cxnSpMkLst>
        </pc:cxnChg>
      </pc:sldChg>
      <pc:sldChg chg="addSp delSp modSp mod modTransition">
        <pc:chgData name="代數白痴 顧" userId="316db6a4f7ef8138" providerId="LiveId" clId="{55F94B99-0176-4F0B-A611-9CDBCF48EDBB}" dt="2023-08-22T07:54:31.841" v="2832"/>
        <pc:sldMkLst>
          <pc:docMk/>
          <pc:sldMk cId="3686676960" sldId="388"/>
        </pc:sldMkLst>
        <pc:spChg chg="del">
          <ac:chgData name="代數白痴 顧" userId="316db6a4f7ef8138" providerId="LiveId" clId="{55F94B99-0176-4F0B-A611-9CDBCF48EDBB}" dt="2023-08-22T07:13:23.025" v="195" actId="478"/>
          <ac:spMkLst>
            <pc:docMk/>
            <pc:sldMk cId="3686676960" sldId="388"/>
            <ac:spMk id="11" creationId="{BD1100C8-0914-8651-3A30-627A23BA8AC1}"/>
          </ac:spMkLst>
        </pc:spChg>
        <pc:spChg chg="del">
          <ac:chgData name="代數白痴 顧" userId="316db6a4f7ef8138" providerId="LiveId" clId="{55F94B99-0176-4F0B-A611-9CDBCF48EDBB}" dt="2023-08-22T07:13:23.025" v="195" actId="478"/>
          <ac:spMkLst>
            <pc:docMk/>
            <pc:sldMk cId="3686676960" sldId="388"/>
            <ac:spMk id="12" creationId="{A5FE63D5-BD3B-B33B-D2FE-4DA588CBF60E}"/>
          </ac:spMkLst>
        </pc:spChg>
        <pc:spChg chg="mod">
          <ac:chgData name="代數白痴 顧" userId="316db6a4f7ef8138" providerId="LiveId" clId="{55F94B99-0176-4F0B-A611-9CDBCF48EDBB}" dt="2023-08-22T07:30:03.315" v="1450" actId="2711"/>
          <ac:spMkLst>
            <pc:docMk/>
            <pc:sldMk cId="3686676960" sldId="388"/>
            <ac:spMk id="23" creationId="{00000000-0000-0000-0000-000000000000}"/>
          </ac:spMkLst>
        </pc:spChg>
        <pc:spChg chg="mod">
          <ac:chgData name="代數白痴 顧" userId="316db6a4f7ef8138" providerId="LiveId" clId="{55F94B99-0176-4F0B-A611-9CDBCF48EDBB}" dt="2023-08-22T07:29:49.035" v="1449" actId="113"/>
          <ac:spMkLst>
            <pc:docMk/>
            <pc:sldMk cId="3686676960" sldId="388"/>
            <ac:spMk id="60" creationId="{90ECAF3B-FFFF-A531-AFBE-31708C7D891C}"/>
          </ac:spMkLst>
        </pc:spChg>
        <pc:graphicFrameChg chg="del">
          <ac:chgData name="代數白痴 顧" userId="316db6a4f7ef8138" providerId="LiveId" clId="{55F94B99-0176-4F0B-A611-9CDBCF48EDBB}" dt="2023-08-22T07:13:23.025" v="195" actId="478"/>
          <ac:graphicFrameMkLst>
            <pc:docMk/>
            <pc:sldMk cId="3686676960" sldId="388"/>
            <ac:graphicFrameMk id="9" creationId="{1C211EF8-4A31-1C0F-2A4C-41BE60955EC6}"/>
          </ac:graphicFrameMkLst>
        </pc:graphicFrameChg>
        <pc:graphicFrameChg chg="del">
          <ac:chgData name="代數白痴 顧" userId="316db6a4f7ef8138" providerId="LiveId" clId="{55F94B99-0176-4F0B-A611-9CDBCF48EDBB}" dt="2023-08-22T07:13:23.025" v="195" actId="478"/>
          <ac:graphicFrameMkLst>
            <pc:docMk/>
            <pc:sldMk cId="3686676960" sldId="388"/>
            <ac:graphicFrameMk id="10" creationId="{7CC91DC6-581D-60D7-BBB2-89F93A7DA040}"/>
          </ac:graphicFrameMkLst>
        </pc:graphicFrameChg>
        <pc:picChg chg="add mod">
          <ac:chgData name="代數白痴 顧" userId="316db6a4f7ef8138" providerId="LiveId" clId="{55F94B99-0176-4F0B-A611-9CDBCF48EDBB}" dt="2023-08-22T07:22:38.843" v="1098" actId="14100"/>
          <ac:picMkLst>
            <pc:docMk/>
            <pc:sldMk cId="3686676960" sldId="388"/>
            <ac:picMk id="5" creationId="{951AE8D5-B0B3-515A-48FE-7501C06AEEA8}"/>
          </ac:picMkLst>
        </pc:picChg>
        <pc:picChg chg="add mod">
          <ac:chgData name="代數白痴 顧" userId="316db6a4f7ef8138" providerId="LiveId" clId="{55F94B99-0176-4F0B-A611-9CDBCF48EDBB}" dt="2023-08-22T07:21:47.491" v="1010" actId="14100"/>
          <ac:picMkLst>
            <pc:docMk/>
            <pc:sldMk cId="3686676960" sldId="388"/>
            <ac:picMk id="7" creationId="{DBA61E62-6E2C-6E17-BF21-8DF2A86DDF84}"/>
          </ac:picMkLst>
        </pc:picChg>
      </pc:sldChg>
      <pc:sldChg chg="modSp mod modTransition modNotesTx">
        <pc:chgData name="代數白痴 顧" userId="316db6a4f7ef8138" providerId="LiveId" clId="{55F94B99-0176-4F0B-A611-9CDBCF48EDBB}" dt="2023-08-22T07:54:31.841" v="2829"/>
        <pc:sldMkLst>
          <pc:docMk/>
          <pc:sldMk cId="151402070" sldId="390"/>
        </pc:sldMkLst>
        <pc:spChg chg="mod">
          <ac:chgData name="代數白痴 顧" userId="316db6a4f7ef8138" providerId="LiveId" clId="{55F94B99-0176-4F0B-A611-9CDBCF48EDBB}" dt="2023-08-22T07:07:54.030" v="45" actId="20577"/>
          <ac:spMkLst>
            <pc:docMk/>
            <pc:sldMk cId="151402070" sldId="390"/>
            <ac:spMk id="2" creationId="{2ED883B7-7BB5-3569-0000-ECC75BEFD414}"/>
          </ac:spMkLst>
        </pc:spChg>
      </pc:sldChg>
    </pc:docChg>
  </pc:docChgLst>
  <pc:docChgLst>
    <pc:chgData name="代數白痴 顧" userId="316db6a4f7ef8138" providerId="LiveId" clId="{4CC42D42-99F9-4BC5-9E0D-D95C71653CDF}"/>
    <pc:docChg chg="undo custSel modSld">
      <pc:chgData name="代數白痴 顧" userId="316db6a4f7ef8138" providerId="LiveId" clId="{4CC42D42-99F9-4BC5-9E0D-D95C71653CDF}" dt="2023-08-28T03:07:39.425" v="4692"/>
      <pc:docMkLst>
        <pc:docMk/>
      </pc:docMkLst>
      <pc:sldChg chg="addSp delSp modSp mod modTransition modNotesTx">
        <pc:chgData name="代數白痴 顧" userId="316db6a4f7ef8138" providerId="LiveId" clId="{4CC42D42-99F9-4BC5-9E0D-D95C71653CDF}" dt="2023-08-28T03:07:39.424" v="4690"/>
        <pc:sldMkLst>
          <pc:docMk/>
          <pc:sldMk cId="754667137" sldId="386"/>
        </pc:sldMkLst>
        <pc:spChg chg="mod">
          <ac:chgData name="代數白痴 顧" userId="316db6a4f7ef8138" providerId="LiveId" clId="{4CC42D42-99F9-4BC5-9E0D-D95C71653CDF}" dt="2023-08-28T02:29:26.399" v="827" actId="20577"/>
          <ac:spMkLst>
            <pc:docMk/>
            <pc:sldMk cId="754667137" sldId="386"/>
            <ac:spMk id="23" creationId="{00000000-0000-0000-0000-000000000000}"/>
          </ac:spMkLst>
        </pc:spChg>
        <pc:spChg chg="mod">
          <ac:chgData name="代數白痴 顧" userId="316db6a4f7ef8138" providerId="LiveId" clId="{4CC42D42-99F9-4BC5-9E0D-D95C71653CDF}" dt="2023-08-28T02:32:46.642" v="1157" actId="113"/>
          <ac:spMkLst>
            <pc:docMk/>
            <pc:sldMk cId="754667137" sldId="386"/>
            <ac:spMk id="60" creationId="{90ECAF3B-FFFF-A531-AFBE-31708C7D891C}"/>
          </ac:spMkLst>
        </pc:spChg>
        <pc:spChg chg="mod">
          <ac:chgData name="代數白痴 顧" userId="316db6a4f7ef8138" providerId="LiveId" clId="{4CC42D42-99F9-4BC5-9E0D-D95C71653CDF}" dt="2023-08-28T02:36:06.271" v="1328" actId="20577"/>
          <ac:spMkLst>
            <pc:docMk/>
            <pc:sldMk cId="754667137" sldId="386"/>
            <ac:spMk id="89" creationId="{9E8FE398-ED8E-E5DE-BD50-E0471252FAF6}"/>
          </ac:spMkLst>
        </pc:spChg>
        <pc:spChg chg="mod">
          <ac:chgData name="代數白痴 顧" userId="316db6a4f7ef8138" providerId="LiveId" clId="{4CC42D42-99F9-4BC5-9E0D-D95C71653CDF}" dt="2023-08-28T02:36:19.155" v="1332" actId="113"/>
          <ac:spMkLst>
            <pc:docMk/>
            <pc:sldMk cId="754667137" sldId="386"/>
            <ac:spMk id="101" creationId="{665D392D-19FC-71B5-434C-0ABBBC91FB85}"/>
          </ac:spMkLst>
        </pc:spChg>
        <pc:graphicFrameChg chg="add mod">
          <ac:chgData name="代數白痴 顧" userId="316db6a4f7ef8138" providerId="LiveId" clId="{4CC42D42-99F9-4BC5-9E0D-D95C71653CDF}" dt="2023-08-28T02:31:09.983" v="857" actId="1038"/>
          <ac:graphicFrameMkLst>
            <pc:docMk/>
            <pc:sldMk cId="754667137" sldId="386"/>
            <ac:graphicFrameMk id="6" creationId="{06282F68-79A1-ECE8-A46E-22CC67738EF4}"/>
          </ac:graphicFrameMkLst>
        </pc:graphicFrameChg>
        <pc:graphicFrameChg chg="add mod">
          <ac:chgData name="代數白痴 顧" userId="316db6a4f7ef8138" providerId="LiveId" clId="{4CC42D42-99F9-4BC5-9E0D-D95C71653CDF}" dt="2023-08-28T02:34:54.241" v="1209" actId="1037"/>
          <ac:graphicFrameMkLst>
            <pc:docMk/>
            <pc:sldMk cId="754667137" sldId="386"/>
            <ac:graphicFrameMk id="8" creationId="{24376251-7F8C-6995-EBD5-0AD0F7AA5260}"/>
          </ac:graphicFrameMkLst>
        </pc:graphicFrameChg>
        <pc:inkChg chg="del">
          <ac:chgData name="代數白痴 顧" userId="316db6a4f7ef8138" providerId="LiveId" clId="{4CC42D42-99F9-4BC5-9E0D-D95C71653CDF}" dt="2023-08-28T02:29:30.481" v="828" actId="478"/>
          <ac:inkMkLst>
            <pc:docMk/>
            <pc:sldMk cId="754667137" sldId="386"/>
            <ac:inkMk id="5" creationId="{FDD09A55-F8D2-C345-ED63-9CED9B67493E}"/>
          </ac:inkMkLst>
        </pc:inkChg>
        <pc:cxnChg chg="add mod">
          <ac:chgData name="代數白痴 顧" userId="316db6a4f7ef8138" providerId="LiveId" clId="{4CC42D42-99F9-4BC5-9E0D-D95C71653CDF}" dt="2023-08-28T02:30:02.978" v="836" actId="1582"/>
          <ac:cxnSpMkLst>
            <pc:docMk/>
            <pc:sldMk cId="754667137" sldId="386"/>
            <ac:cxnSpMk id="4" creationId="{02532AFF-DB8C-9DAA-2151-87749FDBDD4C}"/>
          </ac:cxnSpMkLst>
        </pc:cxnChg>
        <pc:cxnChg chg="add mod">
          <ac:chgData name="代數白痴 顧" userId="316db6a4f7ef8138" providerId="LiveId" clId="{4CC42D42-99F9-4BC5-9E0D-D95C71653CDF}" dt="2023-08-28T02:33:29.057" v="1169" actId="1035"/>
          <ac:cxnSpMkLst>
            <pc:docMk/>
            <pc:sldMk cId="754667137" sldId="386"/>
            <ac:cxnSpMk id="7" creationId="{5D5AD07B-0D9A-E48D-EF2F-5496B9797BF4}"/>
          </ac:cxnSpMkLst>
        </pc:cxnChg>
      </pc:sldChg>
      <pc:sldChg chg="addSp delSp modSp mod modTransition modAnim modNotesTx">
        <pc:chgData name="代數白痴 顧" userId="316db6a4f7ef8138" providerId="LiveId" clId="{4CC42D42-99F9-4BC5-9E0D-D95C71653CDF}" dt="2023-08-28T03:07:39.424" v="4689"/>
        <pc:sldMkLst>
          <pc:docMk/>
          <pc:sldMk cId="731354489" sldId="387"/>
        </pc:sldMkLst>
        <pc:spChg chg="mod">
          <ac:chgData name="代數白痴 顧" userId="316db6a4f7ef8138" providerId="LiveId" clId="{4CC42D42-99F9-4BC5-9E0D-D95C71653CDF}" dt="2023-08-28T02:33:53.586" v="1181" actId="403"/>
          <ac:spMkLst>
            <pc:docMk/>
            <pc:sldMk cId="731354489" sldId="387"/>
            <ac:spMk id="10" creationId="{C024CE42-29AF-B0B6-3A7E-03EEA4B47A69}"/>
          </ac:spMkLst>
        </pc:spChg>
        <pc:spChg chg="mod">
          <ac:chgData name="代數白痴 顧" userId="316db6a4f7ef8138" providerId="LiveId" clId="{4CC42D42-99F9-4BC5-9E0D-D95C71653CDF}" dt="2023-08-28T02:25:14.932" v="606" actId="20577"/>
          <ac:spMkLst>
            <pc:docMk/>
            <pc:sldMk cId="731354489" sldId="387"/>
            <ac:spMk id="11" creationId="{E1DEF969-CD1F-71E8-E876-61349B137731}"/>
          </ac:spMkLst>
        </pc:spChg>
        <pc:spChg chg="mod">
          <ac:chgData name="代數白痴 顧" userId="316db6a4f7ef8138" providerId="LiveId" clId="{4CC42D42-99F9-4BC5-9E0D-D95C71653CDF}" dt="2023-08-28T02:28:48.402" v="798" actId="14100"/>
          <ac:spMkLst>
            <pc:docMk/>
            <pc:sldMk cId="731354489" sldId="387"/>
            <ac:spMk id="16" creationId="{DF8D189F-1EBF-BC3D-0228-452189B41A98}"/>
          </ac:spMkLst>
        </pc:spChg>
        <pc:spChg chg="mod">
          <ac:chgData name="代數白痴 顧" userId="316db6a4f7ef8138" providerId="LiveId" clId="{4CC42D42-99F9-4BC5-9E0D-D95C71653CDF}" dt="2023-08-28T02:25:29.849" v="624" actId="20577"/>
          <ac:spMkLst>
            <pc:docMk/>
            <pc:sldMk cId="731354489" sldId="387"/>
            <ac:spMk id="17" creationId="{849D1851-B76C-B963-3B05-3273AEDD5438}"/>
          </ac:spMkLst>
        </pc:spChg>
        <pc:spChg chg="mod">
          <ac:chgData name="代數白痴 顧" userId="316db6a4f7ef8138" providerId="LiveId" clId="{4CC42D42-99F9-4BC5-9E0D-D95C71653CDF}" dt="2023-08-28T02:15:28.746" v="72" actId="20577"/>
          <ac:spMkLst>
            <pc:docMk/>
            <pc:sldMk cId="731354489" sldId="387"/>
            <ac:spMk id="23" creationId="{00000000-0000-0000-0000-000000000000}"/>
          </ac:spMkLst>
        </pc:spChg>
        <pc:spChg chg="mod">
          <ac:chgData name="代數白痴 顧" userId="316db6a4f7ef8138" providerId="LiveId" clId="{4CC42D42-99F9-4BC5-9E0D-D95C71653CDF}" dt="2023-08-28T02:22:35.322" v="398" actId="20577"/>
          <ac:spMkLst>
            <pc:docMk/>
            <pc:sldMk cId="731354489" sldId="387"/>
            <ac:spMk id="60" creationId="{90ECAF3B-FFFF-A531-AFBE-31708C7D891C}"/>
          </ac:spMkLst>
        </pc:spChg>
        <pc:grpChg chg="add mod">
          <ac:chgData name="代數白痴 顧" userId="316db6a4f7ef8138" providerId="LiveId" clId="{4CC42D42-99F9-4BC5-9E0D-D95C71653CDF}" dt="2023-08-28T02:28:22.940" v="793" actId="164"/>
          <ac:grpSpMkLst>
            <pc:docMk/>
            <pc:sldMk cId="731354489" sldId="387"/>
            <ac:grpSpMk id="15" creationId="{6638FCCE-9AE0-6858-85EB-1B1C51C31245}"/>
          </ac:grpSpMkLst>
        </pc:grpChg>
        <pc:grpChg chg="add mod">
          <ac:chgData name="代數白痴 顧" userId="316db6a4f7ef8138" providerId="LiveId" clId="{4CC42D42-99F9-4BC5-9E0D-D95C71653CDF}" dt="2023-08-28T02:28:30.883" v="794" actId="1076"/>
          <ac:grpSpMkLst>
            <pc:docMk/>
            <pc:sldMk cId="731354489" sldId="387"/>
            <ac:grpSpMk id="19" creationId="{42806D3D-BDF8-DC36-76AF-AA96F1030FC3}"/>
          </ac:grpSpMkLst>
        </pc:grpChg>
        <pc:graphicFrameChg chg="add mod">
          <ac:chgData name="代數白痴 顧" userId="316db6a4f7ef8138" providerId="LiveId" clId="{4CC42D42-99F9-4BC5-9E0D-D95C71653CDF}" dt="2023-08-28T02:18:52.283" v="226" actId="1038"/>
          <ac:graphicFrameMkLst>
            <pc:docMk/>
            <pc:sldMk cId="731354489" sldId="387"/>
            <ac:graphicFrameMk id="2" creationId="{7A4A3974-C821-B612-7065-FC257E1D7F1D}"/>
          </ac:graphicFrameMkLst>
        </pc:graphicFrameChg>
        <pc:graphicFrameChg chg="add mod">
          <ac:chgData name="代數白痴 顧" userId="316db6a4f7ef8138" providerId="LiveId" clId="{4CC42D42-99F9-4BC5-9E0D-D95C71653CDF}" dt="2023-08-28T02:21:53.760" v="305" actId="1037"/>
          <ac:graphicFrameMkLst>
            <pc:docMk/>
            <pc:sldMk cId="731354489" sldId="387"/>
            <ac:graphicFrameMk id="13" creationId="{E1155DE6-A295-3049-1C71-5D4B8B98542A}"/>
          </ac:graphicFrameMkLst>
        </pc:graphicFrameChg>
        <pc:graphicFrameChg chg="add mod">
          <ac:chgData name="代數白痴 顧" userId="316db6a4f7ef8138" providerId="LiveId" clId="{4CC42D42-99F9-4BC5-9E0D-D95C71653CDF}" dt="2023-08-28T02:22:39.032" v="401" actId="1037"/>
          <ac:graphicFrameMkLst>
            <pc:docMk/>
            <pc:sldMk cId="731354489" sldId="387"/>
            <ac:graphicFrameMk id="14" creationId="{527197B0-173F-1E49-5AA7-C87AEE5B298B}"/>
          </ac:graphicFrameMkLst>
        </pc:graphicFrameChg>
        <pc:graphicFrameChg chg="add mod">
          <ac:chgData name="代數白痴 顧" userId="316db6a4f7ef8138" providerId="LiveId" clId="{4CC42D42-99F9-4BC5-9E0D-D95C71653CDF}" dt="2023-08-28T02:28:22.940" v="793" actId="164"/>
          <ac:graphicFrameMkLst>
            <pc:docMk/>
            <pc:sldMk cId="731354489" sldId="387"/>
            <ac:graphicFrameMk id="18" creationId="{8F9384B8-8114-E55C-D9B1-13DF83C108C6}"/>
          </ac:graphicFrameMkLst>
        </pc:graphicFrameChg>
        <pc:inkChg chg="del">
          <ac:chgData name="代數白痴 顧" userId="316db6a4f7ef8138" providerId="LiveId" clId="{4CC42D42-99F9-4BC5-9E0D-D95C71653CDF}" dt="2023-08-28T02:15:22.863" v="53" actId="478"/>
          <ac:inkMkLst>
            <pc:docMk/>
            <pc:sldMk cId="731354489" sldId="387"/>
            <ac:inkMk id="3" creationId="{8741E124-6DB5-4CB3-B153-5C1713DA3FF3}"/>
          </ac:inkMkLst>
        </pc:inkChg>
        <pc:cxnChg chg="add del mod">
          <ac:chgData name="代數白痴 顧" userId="316db6a4f7ef8138" providerId="LiveId" clId="{4CC42D42-99F9-4BC5-9E0D-D95C71653CDF}" dt="2023-08-28T02:29:03.024" v="801" actId="478"/>
          <ac:cxnSpMkLst>
            <pc:docMk/>
            <pc:sldMk cId="731354489" sldId="387"/>
            <ac:cxnSpMk id="8" creationId="{975AA79B-AD2E-9CF1-11F1-AE558E6545EB}"/>
          </ac:cxnSpMkLst>
        </pc:cxnChg>
        <pc:cxnChg chg="add del mod">
          <ac:chgData name="代數白痴 顧" userId="316db6a4f7ef8138" providerId="LiveId" clId="{4CC42D42-99F9-4BC5-9E0D-D95C71653CDF}" dt="2023-08-28T02:29:02.103" v="800" actId="478"/>
          <ac:cxnSpMkLst>
            <pc:docMk/>
            <pc:sldMk cId="731354489" sldId="387"/>
            <ac:cxnSpMk id="12" creationId="{223DF644-3928-7798-C94B-B62C404F4B72}"/>
          </ac:cxnSpMkLst>
        </pc:cxnChg>
      </pc:sldChg>
      <pc:sldChg chg="delSp modSp mod modTransition delAnim modNotesTx">
        <pc:chgData name="代數白痴 顧" userId="316db6a4f7ef8138" providerId="LiveId" clId="{4CC42D42-99F9-4BC5-9E0D-D95C71653CDF}" dt="2023-08-28T03:07:39.425" v="4692"/>
        <pc:sldMkLst>
          <pc:docMk/>
          <pc:sldMk cId="3686676960" sldId="388"/>
        </pc:sldMkLst>
        <pc:spChg chg="mod">
          <ac:chgData name="代數白痴 顧" userId="316db6a4f7ef8138" providerId="LiveId" clId="{4CC42D42-99F9-4BC5-9E0D-D95C71653CDF}" dt="2023-08-28T02:54:23.908" v="2805" actId="20577"/>
          <ac:spMkLst>
            <pc:docMk/>
            <pc:sldMk cId="3686676960" sldId="388"/>
            <ac:spMk id="9" creationId="{C3C4D356-E86E-2D30-1771-DC2F8E46956E}"/>
          </ac:spMkLst>
        </pc:spChg>
        <pc:spChg chg="mod">
          <ac:chgData name="代數白痴 顧" userId="316db6a4f7ef8138" providerId="LiveId" clId="{4CC42D42-99F9-4BC5-9E0D-D95C71653CDF}" dt="2023-08-28T02:49:34.274" v="2334" actId="20577"/>
          <ac:spMkLst>
            <pc:docMk/>
            <pc:sldMk cId="3686676960" sldId="388"/>
            <ac:spMk id="23" creationId="{00000000-0000-0000-0000-000000000000}"/>
          </ac:spMkLst>
        </pc:spChg>
        <pc:spChg chg="mod">
          <ac:chgData name="代數白痴 顧" userId="316db6a4f7ef8138" providerId="LiveId" clId="{4CC42D42-99F9-4BC5-9E0D-D95C71653CDF}" dt="2023-08-28T02:51:54.544" v="2562" actId="114"/>
          <ac:spMkLst>
            <pc:docMk/>
            <pc:sldMk cId="3686676960" sldId="388"/>
            <ac:spMk id="60" creationId="{90ECAF3B-FFFF-A531-AFBE-31708C7D891C}"/>
          </ac:spMkLst>
        </pc:spChg>
        <pc:grpChg chg="del">
          <ac:chgData name="代數白痴 顧" userId="316db6a4f7ef8138" providerId="LiveId" clId="{4CC42D42-99F9-4BC5-9E0D-D95C71653CDF}" dt="2023-08-28T02:52:02.499" v="2563" actId="478"/>
          <ac:grpSpMkLst>
            <pc:docMk/>
            <pc:sldMk cId="3686676960" sldId="388"/>
            <ac:grpSpMk id="17" creationId="{4FF810CC-A9DC-DCAF-144E-08113BA3AD9A}"/>
          </ac:grpSpMkLst>
        </pc:grpChg>
        <pc:inkChg chg="del">
          <ac:chgData name="代數白痴 顧" userId="316db6a4f7ef8138" providerId="LiveId" clId="{4CC42D42-99F9-4BC5-9E0D-D95C71653CDF}" dt="2023-08-28T02:49:14.092" v="2281" actId="478"/>
          <ac:inkMkLst>
            <pc:docMk/>
            <pc:sldMk cId="3686676960" sldId="388"/>
            <ac:inkMk id="5" creationId="{F64AA034-3A7B-285B-4ACE-4518952652C0}"/>
          </ac:inkMkLst>
        </pc:inkChg>
      </pc:sldChg>
      <pc:sldChg chg="modSp mod modTransition modNotesTx">
        <pc:chgData name="代數白痴 顧" userId="316db6a4f7ef8138" providerId="LiveId" clId="{4CC42D42-99F9-4BC5-9E0D-D95C71653CDF}" dt="2023-08-28T03:07:39.423" v="4688"/>
        <pc:sldMkLst>
          <pc:docMk/>
          <pc:sldMk cId="151402070" sldId="390"/>
        </pc:sldMkLst>
        <pc:spChg chg="mod">
          <ac:chgData name="代數白痴 顧" userId="316db6a4f7ef8138" providerId="LiveId" clId="{4CC42D42-99F9-4BC5-9E0D-D95C71653CDF}" dt="2023-08-28T02:15:06.681" v="29" actId="20577"/>
          <ac:spMkLst>
            <pc:docMk/>
            <pc:sldMk cId="151402070" sldId="390"/>
            <ac:spMk id="2" creationId="{2ED883B7-7BB5-3569-0000-ECC75BEFD414}"/>
          </ac:spMkLst>
        </pc:spChg>
      </pc:sldChg>
      <pc:sldChg chg="addSp delSp modSp mod modTransition delAnim">
        <pc:chgData name="代數白痴 顧" userId="316db6a4f7ef8138" providerId="LiveId" clId="{4CC42D42-99F9-4BC5-9E0D-D95C71653CDF}" dt="2023-08-28T03:07:39.425" v="4691"/>
        <pc:sldMkLst>
          <pc:docMk/>
          <pc:sldMk cId="3878279706" sldId="391"/>
        </pc:sldMkLst>
        <pc:spChg chg="mod">
          <ac:chgData name="代數白痴 顧" userId="316db6a4f7ef8138" providerId="LiveId" clId="{4CC42D42-99F9-4BC5-9E0D-D95C71653CDF}" dt="2023-08-28T02:48:38.983" v="2280" actId="20577"/>
          <ac:spMkLst>
            <pc:docMk/>
            <pc:sldMk cId="3878279706" sldId="391"/>
            <ac:spMk id="9" creationId="{C3C4D356-E86E-2D30-1771-DC2F8E46956E}"/>
          </ac:spMkLst>
        </pc:spChg>
        <pc:spChg chg="mod">
          <ac:chgData name="代數白痴 顧" userId="316db6a4f7ef8138" providerId="LiveId" clId="{4CC42D42-99F9-4BC5-9E0D-D95C71653CDF}" dt="2023-08-28T02:38:05.358" v="1362" actId="20577"/>
          <ac:spMkLst>
            <pc:docMk/>
            <pc:sldMk cId="3878279706" sldId="391"/>
            <ac:spMk id="23" creationId="{00000000-0000-0000-0000-000000000000}"/>
          </ac:spMkLst>
        </pc:spChg>
        <pc:spChg chg="mod">
          <ac:chgData name="代數白痴 顧" userId="316db6a4f7ef8138" providerId="LiveId" clId="{4CC42D42-99F9-4BC5-9E0D-D95C71653CDF}" dt="2023-08-28T02:43:54.979" v="1859" actId="947"/>
          <ac:spMkLst>
            <pc:docMk/>
            <pc:sldMk cId="3878279706" sldId="391"/>
            <ac:spMk id="60" creationId="{90ECAF3B-FFFF-A531-AFBE-31708C7D891C}"/>
          </ac:spMkLst>
        </pc:spChg>
        <pc:grpChg chg="del">
          <ac:chgData name="代數白痴 顧" userId="316db6a4f7ef8138" providerId="LiveId" clId="{4CC42D42-99F9-4BC5-9E0D-D95C71653CDF}" dt="2023-08-28T02:36:36.659" v="1335" actId="478"/>
          <ac:grpSpMkLst>
            <pc:docMk/>
            <pc:sldMk cId="3878279706" sldId="391"/>
            <ac:grpSpMk id="2" creationId="{720E121B-B624-80C4-8624-FE8719A54030}"/>
          </ac:grpSpMkLst>
        </pc:grpChg>
        <pc:graphicFrameChg chg="add mod">
          <ac:chgData name="代數白痴 顧" userId="316db6a4f7ef8138" providerId="LiveId" clId="{4CC42D42-99F9-4BC5-9E0D-D95C71653CDF}" dt="2023-08-28T02:41:26.362" v="1486" actId="1038"/>
          <ac:graphicFrameMkLst>
            <pc:docMk/>
            <pc:sldMk cId="3878279706" sldId="391"/>
            <ac:graphicFrameMk id="12" creationId="{9173CB5C-3B64-0AB2-B256-AF1DAE09AF5A}"/>
          </ac:graphicFrameMkLst>
        </pc:graphicFrameChg>
        <pc:graphicFrameChg chg="add mod">
          <ac:chgData name="代數白痴 顧" userId="316db6a4f7ef8138" providerId="LiveId" clId="{4CC42D42-99F9-4BC5-9E0D-D95C71653CDF}" dt="2023-08-28T02:42:19.987" v="1635" actId="1038"/>
          <ac:graphicFrameMkLst>
            <pc:docMk/>
            <pc:sldMk cId="3878279706" sldId="391"/>
            <ac:graphicFrameMk id="15" creationId="{2CF5ED97-AA6E-2AA5-9655-AE0D2BC1AFAB}"/>
          </ac:graphicFrameMkLst>
        </pc:graphicFrameChg>
        <pc:graphicFrameChg chg="add mod">
          <ac:chgData name="代數白痴 顧" userId="316db6a4f7ef8138" providerId="LiveId" clId="{4CC42D42-99F9-4BC5-9E0D-D95C71653CDF}" dt="2023-08-28T02:45:36.176" v="1940" actId="1035"/>
          <ac:graphicFrameMkLst>
            <pc:docMk/>
            <pc:sldMk cId="3878279706" sldId="391"/>
            <ac:graphicFrameMk id="18" creationId="{1C097050-9E90-2C28-DEFA-A291B01024DB}"/>
          </ac:graphicFrameMkLst>
        </pc:graphicFrameChg>
        <pc:graphicFrameChg chg="add mod">
          <ac:chgData name="代數白痴 顧" userId="316db6a4f7ef8138" providerId="LiveId" clId="{4CC42D42-99F9-4BC5-9E0D-D95C71653CDF}" dt="2023-08-28T02:46:32.265" v="2058" actId="1038"/>
          <ac:graphicFrameMkLst>
            <pc:docMk/>
            <pc:sldMk cId="3878279706" sldId="391"/>
            <ac:graphicFrameMk id="19" creationId="{6F143AEC-9D16-D831-6E21-C3DC6A23DD53}"/>
          </ac:graphicFrameMkLst>
        </pc:graphicFrameChg>
        <pc:graphicFrameChg chg="add mod">
          <ac:chgData name="代數白痴 顧" userId="316db6a4f7ef8138" providerId="LiveId" clId="{4CC42D42-99F9-4BC5-9E0D-D95C71653CDF}" dt="2023-08-28T02:47:57.473" v="2191" actId="1038"/>
          <ac:graphicFrameMkLst>
            <pc:docMk/>
            <pc:sldMk cId="3878279706" sldId="391"/>
            <ac:graphicFrameMk id="20" creationId="{B59A1A3E-5D31-A848-D8E6-B3FE43425432}"/>
          </ac:graphicFrameMkLst>
        </pc:graphicFrameChg>
        <pc:inkChg chg="del">
          <ac:chgData name="代數白痴 顧" userId="316db6a4f7ef8138" providerId="LiveId" clId="{4CC42D42-99F9-4BC5-9E0D-D95C71653CDF}" dt="2023-08-28T02:36:33.828" v="1334" actId="478"/>
          <ac:inkMkLst>
            <pc:docMk/>
            <pc:sldMk cId="3878279706" sldId="391"/>
            <ac:inkMk id="14" creationId="{7E54E618-A7B3-7B70-0627-B2F41F4D047A}"/>
          </ac:inkMkLst>
        </pc:inkChg>
        <pc:cxnChg chg="add mod">
          <ac:chgData name="代數白痴 顧" userId="316db6a4f7ef8138" providerId="LiveId" clId="{4CC42D42-99F9-4BC5-9E0D-D95C71653CDF}" dt="2023-08-28T02:39:21.336" v="1458"/>
          <ac:cxnSpMkLst>
            <pc:docMk/>
            <pc:sldMk cId="3878279706" sldId="391"/>
            <ac:cxnSpMk id="11" creationId="{F8ECAA13-7598-52F0-1CC5-AC60B3617B03}"/>
          </ac:cxnSpMkLst>
        </pc:cxnChg>
        <pc:cxnChg chg="del">
          <ac:chgData name="代數白痴 顧" userId="316db6a4f7ef8138" providerId="LiveId" clId="{4CC42D42-99F9-4BC5-9E0D-D95C71653CDF}" dt="2023-08-28T02:36:36.659" v="1335" actId="478"/>
          <ac:cxnSpMkLst>
            <pc:docMk/>
            <pc:sldMk cId="3878279706" sldId="391"/>
            <ac:cxnSpMk id="13" creationId="{1D7F58CD-F983-308D-DDE5-2AFF04299DC5}"/>
          </ac:cxnSpMkLst>
        </pc:cxnChg>
        <pc:cxnChg chg="add mod">
          <ac:chgData name="代數白痴 顧" userId="316db6a4f7ef8138" providerId="LiveId" clId="{4CC42D42-99F9-4BC5-9E0D-D95C71653CDF}" dt="2023-08-28T02:44:49.838" v="1896" actId="1035"/>
          <ac:cxnSpMkLst>
            <pc:docMk/>
            <pc:sldMk cId="3878279706" sldId="391"/>
            <ac:cxnSpMk id="16" creationId="{FFF53457-B98E-3AFB-C4B2-6499CF557CF7}"/>
          </ac:cxnSpMkLst>
        </pc:cxnChg>
      </pc:sldChg>
    </pc:docChg>
  </pc:docChgLst>
  <pc:docChgLst>
    <pc:chgData name="代數白痴 顧" userId="316db6a4f7ef8138" providerId="LiveId" clId="{C7E2D3C1-757F-472A-B7BA-4955B95C0C9F}"/>
    <pc:docChg chg="undo custSel addSld modSld">
      <pc:chgData name="代數白痴 顧" userId="316db6a4f7ef8138" providerId="LiveId" clId="{C7E2D3C1-757F-472A-B7BA-4955B95C0C9F}" dt="2023-07-24T15:02:34.588" v="2011" actId="113"/>
      <pc:docMkLst>
        <pc:docMk/>
      </pc:docMkLst>
      <pc:sldChg chg="modSp add mod">
        <pc:chgData name="代數白痴 顧" userId="316db6a4f7ef8138" providerId="LiveId" clId="{C7E2D3C1-757F-472A-B7BA-4955B95C0C9F}" dt="2023-07-24T14:52:31.141" v="615" actId="113"/>
        <pc:sldMkLst>
          <pc:docMk/>
          <pc:sldMk cId="2498798070" sldId="382"/>
        </pc:sldMkLst>
        <pc:spChg chg="mod">
          <ac:chgData name="代數白痴 顧" userId="316db6a4f7ef8138" providerId="LiveId" clId="{C7E2D3C1-757F-472A-B7BA-4955B95C0C9F}" dt="2023-07-24T14:50:20.890" v="350" actId="113"/>
          <ac:spMkLst>
            <pc:docMk/>
            <pc:sldMk cId="2498798070" sldId="382"/>
            <ac:spMk id="60" creationId="{90ECAF3B-FFFF-A531-AFBE-31708C7D891C}"/>
          </ac:spMkLst>
        </pc:spChg>
        <pc:spChg chg="mod">
          <ac:chgData name="代數白痴 顧" userId="316db6a4f7ef8138" providerId="LiveId" clId="{C7E2D3C1-757F-472A-B7BA-4955B95C0C9F}" dt="2023-07-24T14:52:31.141" v="615" actId="113"/>
          <ac:spMkLst>
            <pc:docMk/>
            <pc:sldMk cId="2498798070" sldId="382"/>
            <ac:spMk id="89" creationId="{9E8FE398-ED8E-E5DE-BD50-E0471252FAF6}"/>
          </ac:spMkLst>
        </pc:spChg>
      </pc:sldChg>
      <pc:sldChg chg="modSp add mod">
        <pc:chgData name="代數白痴 顧" userId="316db6a4f7ef8138" providerId="LiveId" clId="{C7E2D3C1-757F-472A-B7BA-4955B95C0C9F}" dt="2023-07-24T14:58:36.848" v="1487" actId="113"/>
        <pc:sldMkLst>
          <pc:docMk/>
          <pc:sldMk cId="1783578233" sldId="383"/>
        </pc:sldMkLst>
        <pc:spChg chg="mod">
          <ac:chgData name="代數白痴 顧" userId="316db6a4f7ef8138" providerId="LiveId" clId="{C7E2D3C1-757F-472A-B7BA-4955B95C0C9F}" dt="2023-07-24T14:55:21.217" v="996" actId="113"/>
          <ac:spMkLst>
            <pc:docMk/>
            <pc:sldMk cId="1783578233" sldId="383"/>
            <ac:spMk id="60" creationId="{90ECAF3B-FFFF-A531-AFBE-31708C7D891C}"/>
          </ac:spMkLst>
        </pc:spChg>
        <pc:spChg chg="mod">
          <ac:chgData name="代數白痴 顧" userId="316db6a4f7ef8138" providerId="LiveId" clId="{C7E2D3C1-757F-472A-B7BA-4955B95C0C9F}" dt="2023-07-24T14:58:36.848" v="1487" actId="113"/>
          <ac:spMkLst>
            <pc:docMk/>
            <pc:sldMk cId="1783578233" sldId="383"/>
            <ac:spMk id="89" creationId="{9E8FE398-ED8E-E5DE-BD50-E0471252FAF6}"/>
          </ac:spMkLst>
        </pc:spChg>
        <pc:spChg chg="mod">
          <ac:chgData name="代數白痴 顧" userId="316db6a4f7ef8138" providerId="LiveId" clId="{C7E2D3C1-757F-472A-B7BA-4955B95C0C9F}" dt="2023-07-24T14:58:18.985" v="1486" actId="20577"/>
          <ac:spMkLst>
            <pc:docMk/>
            <pc:sldMk cId="1783578233" sldId="383"/>
            <ac:spMk id="101" creationId="{665D392D-19FC-71B5-434C-0ABBBC91FB85}"/>
          </ac:spMkLst>
        </pc:spChg>
      </pc:sldChg>
      <pc:sldChg chg="modSp add mod">
        <pc:chgData name="代數白痴 顧" userId="316db6a4f7ef8138" providerId="LiveId" clId="{C7E2D3C1-757F-472A-B7BA-4955B95C0C9F}" dt="2023-07-24T15:02:34.588" v="2011" actId="113"/>
        <pc:sldMkLst>
          <pc:docMk/>
          <pc:sldMk cId="1994629586" sldId="384"/>
        </pc:sldMkLst>
        <pc:spChg chg="mod">
          <ac:chgData name="代數白痴 顧" userId="316db6a4f7ef8138" providerId="LiveId" clId="{C7E2D3C1-757F-472A-B7BA-4955B95C0C9F}" dt="2023-07-24T15:00:49.310" v="1755" actId="113"/>
          <ac:spMkLst>
            <pc:docMk/>
            <pc:sldMk cId="1994629586" sldId="384"/>
            <ac:spMk id="60" creationId="{90ECAF3B-FFFF-A531-AFBE-31708C7D891C}"/>
          </ac:spMkLst>
        </pc:spChg>
        <pc:spChg chg="mod">
          <ac:chgData name="代數白痴 顧" userId="316db6a4f7ef8138" providerId="LiveId" clId="{C7E2D3C1-757F-472A-B7BA-4955B95C0C9F}" dt="2023-07-24T15:02:34.588" v="2011" actId="113"/>
          <ac:spMkLst>
            <pc:docMk/>
            <pc:sldMk cId="1994629586" sldId="384"/>
            <ac:spMk id="89" creationId="{9E8FE398-ED8E-E5DE-BD50-E0471252FAF6}"/>
          </ac:spMkLst>
        </pc:spChg>
        <pc:spChg chg="mod">
          <ac:chgData name="代數白痴 顧" userId="316db6a4f7ef8138" providerId="LiveId" clId="{C7E2D3C1-757F-472A-B7BA-4955B95C0C9F}" dt="2023-07-24T15:02:25.107" v="2010" actId="113"/>
          <ac:spMkLst>
            <pc:docMk/>
            <pc:sldMk cId="1994629586" sldId="384"/>
            <ac:spMk id="101" creationId="{665D392D-19FC-71B5-434C-0ABBBC91FB85}"/>
          </ac:spMkLst>
        </pc:spChg>
      </pc:sldChg>
    </pc:docChg>
  </pc:docChgLst>
  <pc:docChgLst>
    <pc:chgData name="代數白痴 顧" userId="316db6a4f7ef8138" providerId="LiveId" clId="{1536B497-2607-4580-A2F5-02860F073CFB}"/>
    <pc:docChg chg="custSel modSld sldOrd">
      <pc:chgData name="代數白痴 顧" userId="316db6a4f7ef8138" providerId="LiveId" clId="{1536B497-2607-4580-A2F5-02860F073CFB}" dt="2023-07-17T00:14:20.587" v="3050" actId="20577"/>
      <pc:docMkLst>
        <pc:docMk/>
      </pc:docMkLst>
      <pc:sldChg chg="addSp modSp modAnim modNotesTx">
        <pc:chgData name="代數白痴 顧" userId="316db6a4f7ef8138" providerId="LiveId" clId="{1536B497-2607-4580-A2F5-02860F073CFB}" dt="2023-07-17T00:14:20.587" v="3050" actId="20577"/>
        <pc:sldMkLst>
          <pc:docMk/>
          <pc:sldMk cId="2328187967" sldId="380"/>
        </pc:sldMkLst>
        <pc:spChg chg="mod">
          <ac:chgData name="代數白痴 顧" userId="316db6a4f7ef8138" providerId="LiveId" clId="{1536B497-2607-4580-A2F5-02860F073CFB}" dt="2023-07-16T23:57:07.453" v="2374" actId="164"/>
          <ac:spMkLst>
            <pc:docMk/>
            <pc:sldMk cId="2328187967" sldId="380"/>
            <ac:spMk id="50" creationId="{003B6F30-0BFE-9AD2-C7AD-BCFC1BDC751A}"/>
          </ac:spMkLst>
        </pc:spChg>
        <pc:spChg chg="mod">
          <ac:chgData name="代數白痴 顧" userId="316db6a4f7ef8138" providerId="LiveId" clId="{1536B497-2607-4580-A2F5-02860F073CFB}" dt="2023-07-16T23:57:07.453" v="2374" actId="164"/>
          <ac:spMkLst>
            <pc:docMk/>
            <pc:sldMk cId="2328187967" sldId="380"/>
            <ac:spMk id="57" creationId="{74FFF650-38FA-D00F-335A-0FDBEE37E0F6}"/>
          </ac:spMkLst>
        </pc:spChg>
        <pc:spChg chg="mod">
          <ac:chgData name="代數白痴 顧" userId="316db6a4f7ef8138" providerId="LiveId" clId="{1536B497-2607-4580-A2F5-02860F073CFB}" dt="2023-07-16T23:57:07.453" v="2374" actId="164"/>
          <ac:spMkLst>
            <pc:docMk/>
            <pc:sldMk cId="2328187967" sldId="380"/>
            <ac:spMk id="58" creationId="{F203158C-DDA1-BA89-0D55-7B61C5744E32}"/>
          </ac:spMkLst>
        </pc:spChg>
        <pc:grpChg chg="add mod">
          <ac:chgData name="代數白痴 顧" userId="316db6a4f7ef8138" providerId="LiveId" clId="{1536B497-2607-4580-A2F5-02860F073CFB}" dt="2023-07-16T23:57:07.453" v="2374" actId="164"/>
          <ac:grpSpMkLst>
            <pc:docMk/>
            <pc:sldMk cId="2328187967" sldId="380"/>
            <ac:grpSpMk id="3" creationId="{6570DCDE-BA9E-79A7-AF52-E02C17486A0E}"/>
          </ac:grpSpMkLst>
        </pc:grpChg>
        <pc:cxnChg chg="mod">
          <ac:chgData name="代數白痴 顧" userId="316db6a4f7ef8138" providerId="LiveId" clId="{1536B497-2607-4580-A2F5-02860F073CFB}" dt="2023-07-16T23:57:07.453" v="2374" actId="164"/>
          <ac:cxnSpMkLst>
            <pc:docMk/>
            <pc:sldMk cId="2328187967" sldId="380"/>
            <ac:cxnSpMk id="42" creationId="{16D34172-2E9C-9037-DF12-A2BF01D7CB78}"/>
          </ac:cxnSpMkLst>
        </pc:cxnChg>
        <pc:cxnChg chg="mod">
          <ac:chgData name="代數白痴 顧" userId="316db6a4f7ef8138" providerId="LiveId" clId="{1536B497-2607-4580-A2F5-02860F073CFB}" dt="2023-07-16T23:57:07.453" v="2374" actId="164"/>
          <ac:cxnSpMkLst>
            <pc:docMk/>
            <pc:sldMk cId="2328187967" sldId="380"/>
            <ac:cxnSpMk id="49" creationId="{E2345C87-4419-8590-BC84-0D52756A3E73}"/>
          </ac:cxnSpMkLst>
        </pc:cxnChg>
        <pc:cxnChg chg="mod">
          <ac:chgData name="代數白痴 顧" userId="316db6a4f7ef8138" providerId="LiveId" clId="{1536B497-2607-4580-A2F5-02860F073CFB}" dt="2023-07-16T23:57:07.453" v="2374" actId="164"/>
          <ac:cxnSpMkLst>
            <pc:docMk/>
            <pc:sldMk cId="2328187967" sldId="380"/>
            <ac:cxnSpMk id="54" creationId="{FB4173BA-D90A-6088-259D-4E8A078CFB00}"/>
          </ac:cxnSpMkLst>
        </pc:cxnChg>
        <pc:cxnChg chg="mod">
          <ac:chgData name="代數白痴 顧" userId="316db6a4f7ef8138" providerId="LiveId" clId="{1536B497-2607-4580-A2F5-02860F073CFB}" dt="2023-07-16T23:57:07.453" v="2374" actId="164"/>
          <ac:cxnSpMkLst>
            <pc:docMk/>
            <pc:sldMk cId="2328187967" sldId="380"/>
            <ac:cxnSpMk id="55" creationId="{2EA0A479-F120-76DC-4B0D-B094B225BD9D}"/>
          </ac:cxnSpMkLst>
        </pc:cxnChg>
      </pc:sldChg>
      <pc:sldChg chg="addSp delSp modSp mod ord modAnim modNotesTx">
        <pc:chgData name="代數白痴 顧" userId="316db6a4f7ef8138" providerId="LiveId" clId="{1536B497-2607-4580-A2F5-02860F073CFB}" dt="2023-07-16T23:55:24.349" v="2313"/>
        <pc:sldMkLst>
          <pc:docMk/>
          <pc:sldMk cId="1787025739" sldId="381"/>
        </pc:sldMkLst>
        <pc:spChg chg="add mod">
          <ac:chgData name="代數白痴 顧" userId="316db6a4f7ef8138" providerId="LiveId" clId="{1536B497-2607-4580-A2F5-02860F073CFB}" dt="2023-07-16T23:45:44.666" v="423" actId="164"/>
          <ac:spMkLst>
            <pc:docMk/>
            <pc:sldMk cId="1787025739" sldId="381"/>
            <ac:spMk id="10" creationId="{BBDBB73F-CE8A-B3BE-B2CA-495E56A24D3E}"/>
          </ac:spMkLst>
        </pc:spChg>
        <pc:spChg chg="add mod">
          <ac:chgData name="代數白痴 顧" userId="316db6a4f7ef8138" providerId="LiveId" clId="{1536B497-2607-4580-A2F5-02860F073CFB}" dt="2023-07-16T23:45:44.666" v="423" actId="164"/>
          <ac:spMkLst>
            <pc:docMk/>
            <pc:sldMk cId="1787025739" sldId="381"/>
            <ac:spMk id="11" creationId="{50506189-4E90-9C78-DA37-711247CC0FC3}"/>
          </ac:spMkLst>
        </pc:spChg>
        <pc:spChg chg="add mod">
          <ac:chgData name="代數白痴 顧" userId="316db6a4f7ef8138" providerId="LiveId" clId="{1536B497-2607-4580-A2F5-02860F073CFB}" dt="2023-07-16T23:45:44.666" v="423" actId="164"/>
          <ac:spMkLst>
            <pc:docMk/>
            <pc:sldMk cId="1787025739" sldId="381"/>
            <ac:spMk id="13" creationId="{31EA800E-15F5-2874-E6BB-7020901E41F1}"/>
          </ac:spMkLst>
        </pc:spChg>
        <pc:spChg chg="add mod">
          <ac:chgData name="代數白痴 顧" userId="316db6a4f7ef8138" providerId="LiveId" clId="{1536B497-2607-4580-A2F5-02860F073CFB}" dt="2023-07-16T23:45:44.666" v="423" actId="164"/>
          <ac:spMkLst>
            <pc:docMk/>
            <pc:sldMk cId="1787025739" sldId="381"/>
            <ac:spMk id="14" creationId="{D92FA005-09F6-26D9-29E8-E82D03C57150}"/>
          </ac:spMkLst>
        </pc:spChg>
        <pc:spChg chg="add mod">
          <ac:chgData name="代數白痴 顧" userId="316db6a4f7ef8138" providerId="LiveId" clId="{1536B497-2607-4580-A2F5-02860F073CFB}" dt="2023-07-16T23:44:45.283" v="414" actId="692"/>
          <ac:spMkLst>
            <pc:docMk/>
            <pc:sldMk cId="1787025739" sldId="381"/>
            <ac:spMk id="16" creationId="{820E319E-B702-D180-C250-5FDDCF87A381}"/>
          </ac:spMkLst>
        </pc:spChg>
        <pc:spChg chg="add mod">
          <ac:chgData name="代數白痴 顧" userId="316db6a4f7ef8138" providerId="LiveId" clId="{1536B497-2607-4580-A2F5-02860F073CFB}" dt="2023-07-16T23:45:04.785" v="422" actId="1076"/>
          <ac:spMkLst>
            <pc:docMk/>
            <pc:sldMk cId="1787025739" sldId="381"/>
            <ac:spMk id="17" creationId="{43BC5D8C-0AFF-4703-AB0C-266BE47A70F1}"/>
          </ac:spMkLst>
        </pc:spChg>
        <pc:spChg chg="add mod">
          <ac:chgData name="代數白痴 顧" userId="316db6a4f7ef8138" providerId="LiveId" clId="{1536B497-2607-4580-A2F5-02860F073CFB}" dt="2023-07-16T23:49:21.841" v="1067" actId="113"/>
          <ac:spMkLst>
            <pc:docMk/>
            <pc:sldMk cId="1787025739" sldId="381"/>
            <ac:spMk id="20" creationId="{A3FB830B-771B-E0FE-E89E-71C9D14A0C52}"/>
          </ac:spMkLst>
        </pc:spChg>
        <pc:spChg chg="mod">
          <ac:chgData name="代數白痴 顧" userId="316db6a4f7ef8138" providerId="LiveId" clId="{1536B497-2607-4580-A2F5-02860F073CFB}" dt="2023-07-16T23:41:29.514" v="313" actId="113"/>
          <ac:spMkLst>
            <pc:docMk/>
            <pc:sldMk cId="1787025739" sldId="381"/>
            <ac:spMk id="89" creationId="{9E8FE398-ED8E-E5DE-BD50-E0471252FAF6}"/>
          </ac:spMkLst>
        </pc:spChg>
        <pc:spChg chg="mod">
          <ac:chgData name="代數白痴 顧" userId="316db6a4f7ef8138" providerId="LiveId" clId="{1536B497-2607-4580-A2F5-02860F073CFB}" dt="2023-07-16T23:40:54.288" v="308" actId="20577"/>
          <ac:spMkLst>
            <pc:docMk/>
            <pc:sldMk cId="1787025739" sldId="381"/>
            <ac:spMk id="101" creationId="{665D392D-19FC-71B5-434C-0ABBBC91FB85}"/>
          </ac:spMkLst>
        </pc:spChg>
        <pc:grpChg chg="add mod">
          <ac:chgData name="代數白痴 顧" userId="316db6a4f7ef8138" providerId="LiveId" clId="{1536B497-2607-4580-A2F5-02860F073CFB}" dt="2023-07-16T23:45:51.462" v="424" actId="164"/>
          <ac:grpSpMkLst>
            <pc:docMk/>
            <pc:sldMk cId="1787025739" sldId="381"/>
            <ac:grpSpMk id="18" creationId="{CCAAB4E5-F67B-E2FB-DBE5-171B9F5D4120}"/>
          </ac:grpSpMkLst>
        </pc:grpChg>
        <pc:grpChg chg="add mod">
          <ac:chgData name="代數白痴 顧" userId="316db6a4f7ef8138" providerId="LiveId" clId="{1536B497-2607-4580-A2F5-02860F073CFB}" dt="2023-07-16T23:45:51.462" v="424" actId="164"/>
          <ac:grpSpMkLst>
            <pc:docMk/>
            <pc:sldMk cId="1787025739" sldId="381"/>
            <ac:grpSpMk id="19" creationId="{1B8250F5-475F-721B-4961-F7F4932DDAE0}"/>
          </ac:grpSpMkLst>
        </pc:grpChg>
        <pc:cxnChg chg="add mod">
          <ac:chgData name="代數白痴 顧" userId="316db6a4f7ef8138" providerId="LiveId" clId="{1536B497-2607-4580-A2F5-02860F073CFB}" dt="2023-07-16T23:45:51.462" v="424" actId="164"/>
          <ac:cxnSpMkLst>
            <pc:docMk/>
            <pc:sldMk cId="1787025739" sldId="381"/>
            <ac:cxnSpMk id="4" creationId="{4D9D6C19-A1E3-A84D-1CCD-9FE9135565CE}"/>
          </ac:cxnSpMkLst>
        </pc:cxnChg>
        <pc:cxnChg chg="add mod">
          <ac:chgData name="代數白痴 顧" userId="316db6a4f7ef8138" providerId="LiveId" clId="{1536B497-2607-4580-A2F5-02860F073CFB}" dt="2023-07-16T23:45:44.666" v="423" actId="164"/>
          <ac:cxnSpMkLst>
            <pc:docMk/>
            <pc:sldMk cId="1787025739" sldId="381"/>
            <ac:cxnSpMk id="6" creationId="{32A6FD81-D544-64C8-7665-65456ACD4500}"/>
          </ac:cxnSpMkLst>
        </pc:cxnChg>
        <pc:cxnChg chg="add mod">
          <ac:chgData name="代數白痴 顧" userId="316db6a4f7ef8138" providerId="LiveId" clId="{1536B497-2607-4580-A2F5-02860F073CFB}" dt="2023-07-16T23:45:44.666" v="423" actId="164"/>
          <ac:cxnSpMkLst>
            <pc:docMk/>
            <pc:sldMk cId="1787025739" sldId="381"/>
            <ac:cxnSpMk id="8" creationId="{B6C46518-B61A-B29E-FE79-F854BBAC80F2}"/>
          </ac:cxnSpMkLst>
        </pc:cxnChg>
        <pc:cxnChg chg="add del mod">
          <ac:chgData name="代數白痴 顧" userId="316db6a4f7ef8138" providerId="LiveId" clId="{1536B497-2607-4580-A2F5-02860F073CFB}" dt="2023-07-16T23:42:46.418" v="338" actId="478"/>
          <ac:cxnSpMkLst>
            <pc:docMk/>
            <pc:sldMk cId="1787025739" sldId="381"/>
            <ac:cxnSpMk id="9" creationId="{64AC823C-0AD1-3447-CE12-DC21D094FA25}"/>
          </ac:cxnSpMkLst>
        </pc:cxnChg>
        <pc:cxnChg chg="add del mod">
          <ac:chgData name="代數白痴 顧" userId="316db6a4f7ef8138" providerId="LiveId" clId="{1536B497-2607-4580-A2F5-02860F073CFB}" dt="2023-07-16T23:43:39.489" v="367" actId="478"/>
          <ac:cxnSpMkLst>
            <pc:docMk/>
            <pc:sldMk cId="1787025739" sldId="381"/>
            <ac:cxnSpMk id="12" creationId="{856ECE22-79DA-E4E9-A3F6-FEAF6E0508BB}"/>
          </ac:cxnSpMkLst>
        </pc:cxnChg>
        <pc:cxnChg chg="add del mod">
          <ac:chgData name="代數白痴 顧" userId="316db6a4f7ef8138" providerId="LiveId" clId="{1536B497-2607-4580-A2F5-02860F073CFB}" dt="2023-07-16T23:44:25.850" v="411" actId="478"/>
          <ac:cxnSpMkLst>
            <pc:docMk/>
            <pc:sldMk cId="1787025739" sldId="381"/>
            <ac:cxnSpMk id="15" creationId="{13B053D6-DDE9-CDA0-FE34-3C7815E467D3}"/>
          </ac:cxnSpMkLst>
        </pc:cxnChg>
      </pc:sldChg>
    </pc:docChg>
  </pc:docChgLst>
</pc:chgInfo>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4-12-02T16:19:53.578"/>
    </inkml:context>
    <inkml:brush xml:id="br0">
      <inkml:brushProperty name="width" value="0.05292" units="cm"/>
      <inkml:brushProperty name="height" value="0.05292" units="cm"/>
      <inkml:brushProperty name="color" value="#FF0000"/>
    </inkml:brush>
  </inkml:definitions>
  <inkml:trace contextRef="#ctx0" brushRef="#br0">5806 3713 785 0,'-4'-3'0'0,"4"2"285"0,0 1-193 16,0-2-22-16,0 2 4 0,0-1-22 15,0 1-22-15,0 0-8 16,0 0 3-16,0 0-2 0,0 0-5 16,0 0-2-16,4 0-2 0,-1 0 8 15,4 0 21-15,-2 0 3 0,10-1 9 16,-3-1-7-16,0-2 0 0,6-2-5 15,0 2-13-15,3-1-9 0,0-2-3 16,6-1-4-16,-3 3-6 16,3-2-3-16,-4 5 0 0,0-1 1 15,2 0-7-15,3 0 2 0,-1 0 10 16,1-1-7-16,-2 2 3 0,3-3-3 16,-3 1-7-16,-3 0 6 0,0-1-2 15,-2 2-1-15,1 1 0 16,-3 0 6-16,1-1-6 0,-8 1 0 15,-1 1 4-15,-1 1-4 0,-4 0 0 16,-3 0 5-16,1 0-5 0,-4 0 0 16,0 0 6-16,0 0-5 0,0 0 5 15,0 0-4-15,0 0 0 0,0 0 2 16,0 0-5-16,0 0-34 16,1-1-26-16,10-3-76 0,1-4-99 15,11-5-72-15,-1-4-342 0</inkml:trace>
  <inkml:trace contextRef="#ctx0" brushRef="#br0" timeOffset="823.39">6683 3671 799 0,'0'0'0'16,"0"0"285"-16,0 0-153 0,0 0-32 15,0 0-24-15,0 0-12 0,0 0-16 16,0 0-18-16,0 0-4 16,-14 3-3-16,14-3-15 0,2 0-2 15,3 0 1-15,0 0 13 0,6 0 19 16,3 0 3-16,0 1-4 0,2 1-5 16,-2-1-7-16,4 0-7 0,-1-1-4 15,3 0-5-15,3 0 1 16,2 0-3-16,1 0-4 0,4-1 3 15,-1 1-3-15,1 0-3 0,2-1 4 16,1-3-2-16,1 0-2 0,1 1 3 16,-3-2 0-16,0 1-6 15,1 3 4-15,-3-3 2 0,1 3-5 0,0-1 2 16,-1 2 4-16,-1-1-7 16,1-1 4-16,3 2-1 0,-8 0-1 15,9 0 0-15,-8-1 4 0,4-1-6 16,-5 1 4-16,2 1 0 0,1-1-2 15,0-1 0-15,1 1 2 16,1 0-2-16,-2 1 0 0,0-2 2 16,2 2-2-16,-5 0 0 0,7-1 0 15,-7 1 0-15,7 0 0 0,-2 0 1 16,1 0-2-16,0 0 2 0,0 0 1 16,3-2-3-16,1 0 2 0,-1-5 1 15,-2 2-3-15,1 3 2 0,-4-2 0 16,3 1-1-16,-8 3 0 15,1 0 3-15,2 0-5 0,-6-1 3 16,4 5-1-16,-4 0 0 0,2-2 0 16,0 3 0-16,-4-3 0 0,1 0 0 15,-4 1 3-15,1-3-5 16,-1 0 4-16,-2 0 1 0,1 0-4 16,-5-5 2-16,3 1 17 0,-5 4-10 15,3-5 2-15,-6 3-6 0,2 1-3 16,1 0 2-16,-8 0-1 0,1-1-3 15,-1 2-2-15,0 0-30 0,-1 0-74 16,-12 0-173-16,-1 0-442 0</inkml:trace>
  <inkml:trace contextRef="#ctx0" brushRef="#br0" timeOffset="5203.01">3743 6892 1077 0,'0'0'0'0,"0"0"321"16,0 0-236-16,0 0 0 15,0 0 3-15,0 0-52 0,0 0-26 16,0 0-13-16,-2-2 6 0,11 3-1 16,11 4 0-16,6-3 4 0,1 1 1 15,3-2-3-15,1-1 0 0,-4-1 0 16,-2 1-2-16,0 0-4 15,-4-3-21-15,-2 2-51 0,-3-5-24 16,0 3-47-16,-4-5-127 0,-3-4-149 16</inkml:trace>
  <inkml:trace contextRef="#ctx0" brushRef="#br0" timeOffset="5651.35">4111 6722 1179 0,'0'0'0'0,"0"0"101"0,0 0-90 16,0 0-5-16,0 0 20 15,0 0 14-15,64 17 2 0,-45-8-17 16,1-3-19-16,-5 4 1 0,-4-4 0 16,-4 3-7-16,-2-4 0 0,-5-1 11 15,0 4-5-15,0 0 12 16,-5 5 2-16,-5-1 0 0,-3 0 3 15,1 0-5-15,3-4 0 0,2-2 7 16,5-5-4-16,-1-1-14 0,3 0 1 16,0 0-6-16,0 0-4 0,0 0-17 15,3 0 2-15,4 0-19 16,4 0 26-16,3 0 13 0,0 0-4 16,-2 0 2-16,4 2 0 0,0 7-8 15,0 3 10-15,-3 3-2 0,-3-1-2 16,-3-1 2-16,-7 3 3 0,0-3-4 15,0 3 0-15,-5 1 20 16,-9 1-5-16,-4 0 9 0,0-3-3 16,-1-2-7-16,0-5 4 0,3-3 1 15,-2-2-10-15,2-3 1 0,2 0-3 16,0-5-5-16,5-1 3 0,2 0-5 16,0 0 0-16,5 2-62 0,0-2-8 15,0-1-43-15,2 2-25 0,2-4-57 16,5 0-214-16,4-2-245 15</inkml:trace>
  <inkml:trace contextRef="#ctx0" brushRef="#br0" timeOffset="5980.15">4468 6618 943 0,'0'0'0'16,"0"0"234"-16,0 0-181 0,0 0-31 16,0 0 12-16,0 0 40 0,48 60 8 15,-34-36-28-15,0 5-26 0,2 0-13 16,-3 3-2-16,-5 3 1 15,-4 0-4-15,-4 2-5 0,-2 0 7 16,-7 4-1-16,-7-2-6 0,-1 2 5 16,-3-9-4-16,1-1-7 0,-1-11-12 15,1-6-26-15,3-8-73 0,-2-6-88 16,9-1-118-16,-3-11-426 16</inkml:trace>
  <inkml:trace contextRef="#ctx0" brushRef="#br0" timeOffset="6384.32">3578 6639 778 0,'0'0'0'16,"0"0"306"-16,0 0-234 0,0 0 0 15,0 0-4-15,-40 61-16 0,29-25 6 16,1 7 0-16,1 5-7 0,2 5 1 16,7 1-15-16,3-3-22 15,11-4-12-15,4-8 1 0,3-4-4 16,4-6 0-16,0-7-108 0,-4-3 28 16,2-5-71-16,0-7-65 0,-4-5-175 15</inkml:trace>
  <inkml:trace contextRef="#ctx0" brushRef="#br0" timeOffset="6867.19">4619 6323 1122 0,'0'0'0'0,"0"0"260"0,0 0-216 15,0 0-21-15,0 0-22 0,0 0-2 16,0 0 2-16,0 0 0 0,56 6 0 16,-42-1 3-16,-3 2-4 15,-2-2 0-15,-6-1 0 0,-1 3 0 16,-2-1 0-16,0 3 3 0,-2 3 3 16,-7 2 13-16,-3 2-1 0,-2-1-4 15,-4-2 3-15,4-3 0 0,2-4 4 16,-1-2 6-16,10-1-1 0,-1-1 2 15,4-2-3-15,0 0-7 0,0 0-9 16,0 0-3-16,0-1-9 0,2 1-17 16,3 0-4-16,8 0 11 15,-1-3 18-15,8 2 1 0,4 0-2 16,1 1-4-16,0 0 0 0,0 0 0 16,-2-2-111-16,0-1 10 15,-4-3-104-15,-1 1-302 0</inkml:trace>
  <inkml:trace contextRef="#ctx0" brushRef="#br0" timeOffset="7245.82">4879 6733 1102 0,'0'0'0'0,"0"0"172"0,0 0-151 15,0 0-12-15,0 0 0 0,0 0 15 16,70 0-2-16,-40 0-13 16,-3-2-5-16,0 2-8 0,-6 0-152 15,-7 0-66-15,-4 0-119 0</inkml:trace>
  <inkml:trace contextRef="#ctx0" brushRef="#br0" timeOffset="7412.09">4870 6907 1192 0,'0'0'0'0,"0"0"117"0,0 0-113 15,0 0 5-15,79 4 8 0,-41-7-2 16,0-6-19-16,5 0-86 15,-6-6-191-15</inkml:trace>
  <inkml:trace contextRef="#ctx0" brushRef="#br0" timeOffset="8029.72">5370 6762 1022 0,'0'0'0'16,"0"0"342"-16,0 0-281 0,0 0-2 15,0 0-19-15,0 0-29 0,0 0-12 16,0 0 2-16,50-69-1 0,-36 57-3 15,6 4 0-15,-1 1 1 0,0 6-5 16,1 1 1-16,-4 2 3 0,1 7 3 16,-4 0 0-16,-3 3 0 15,-4 3 0-15,-3 4 0 0,-3-1 13 16,0 5-9-16,-7 1 7 0,-5 1-4 16,-2 6-2-16,-8-3 1 0,-2 0-2 15,-1-3-3-15,2 0 3 16,2-5-4-16,0-4 0 0,3-4 0 15,9-3 2-15,0-4-3 0,7-3 2 16,2-2 0-16,-1 0-12 0,1 0-1 16,5 0 1-16,4 0-10 15,5-2 24-15,9-2 16 0,2-1-4 0,1-2-5 16,4 2-7-16,0 1-3 16,-3 2 0-16,-2-1 5 0,-9 1-6 15,-1 0-38-15,-2 0-30 0,-3-1-73 16,1 1-55-16,-6-5-117 0,2-1-291 15</inkml:trace>
  <inkml:trace contextRef="#ctx0" brushRef="#br0" timeOffset="8345.51">5749 6800 827 0,'0'0'0'0,"0"0"225"0,0 0-157 0,0 0-12 16,34-60 16-16,-24 49-24 15,-5 2-16-15,3 1 3 0,-1 2-1 16,-2 6-2-16,-2-3-10 0,-3 3-12 16,8 1-4-16,-5 6-4 0,2 8 10 15,4 5 14-15,-3 5-7 0,1 6-3 16,5 5-5-16,-3-2-4 16,5-2 4-16,-2-5-4 0,1-5-7 15,1-3 0-15,0-5 6 0,-3 1-4 16,1-7-2-16,-5-3 0 0,0-5 0 15,0 0 0-15,2-3 5 0,0-7 2 16,-2-3-5-16,-2-4-4 16,1-2-85-16,-1-1 0 0,-2-4-27 15,3-3-105-15,-4-1-82 0,-2-4-120 16</inkml:trace>
  <inkml:trace contextRef="#ctx0" brushRef="#br0" timeOffset="8497.14">6057 6656 911 0,'0'0'0'0,"0"0"368"0,0 0-267 16,-46 61-24-16,28-27-6 0,-3 3-18 16,0 2-18-16,-4 2-20 0,2-2-6 15,0-3-6-15,0-7-4 0,3 0-17 16,4-10-50-16,4-6-42 16,5-7-37-16,5-6-97 0,2-10-378 15</inkml:trace>
  <inkml:trace contextRef="#ctx0" brushRef="#br0" timeOffset="8746.18">6234 6773 1220 0,'0'0'0'0,"0"0"152"0,0 0-127 15,0 0 16-15,0 0-8 0,77 11-18 16,-45-11-8-16,5-2-14 16,-1-3-110-16,-4-4-118 0,-4 3-382 15</inkml:trace>
  <inkml:trace contextRef="#ctx0" brushRef="#br0" timeOffset="9089.86">6734 6661 951 0,'0'0'0'0,"0"0"152"16,0 0-42-16,-46 61-12 15,27-40-16-15,-1 1-8 0,-3 2-32 16,-1-4-14-16,4 0-2 0,1-5-2 16,3-3-7-16,7-4-2 0,4-2-6 15,5-4 0-15,0 1-3 0,0 0-2 16,5-1-2-16,4 2 2 16,8-2 14-16,-1 1 7 0,7-2-6 15,4 0-2-15,-1 0-7 0,3-1-8 16,1 0 2-16,-2 0-2 0,-1-1-1 15,-1-4-2-15,-3 0-49 0,-5-1-50 16,-4 1-14-16,-7-1-20 0,-3 1-44 16,-3-1-16-16,-1-1-64 15,-7-1-214-15</inkml:trace>
  <inkml:trace contextRef="#ctx0" brushRef="#br0" timeOffset="9244.79">6736 6712 772 0,'0'0'0'16,"0"0"167"-16,0 0-24 0,3 74-53 16,1-44-22-16,-4 3 11 0,2-3-28 15,0 0-22-15,1-1-15 0,1-6-7 16,-3-5-5-16,1-6-4 16,0-5-52-16,1-7-26 0,1 0-114 15,3-12-107-15,0-3-228 0</inkml:trace>
  <inkml:trace contextRef="#ctx0" brushRef="#br0" timeOffset="9708.77">6961 6663 1000 0,'0'0'0'0,"0"0"167"0,0 0-64 15,0 80-24-15,1-50-18 0,5 1 0 16,-1-4-16-16,4-2-26 15,1-7-9-15,6-1-7 0,2-6-1 16,-6-7 1-16,3-4-2 0,-1-4 3 16,2-10-2-16,-4-7-4 0,0-5-10 15,-3 0 0-15,0-3-3 0,-2 2 1 16,2 1-8-16,-5 1 2 16,-1 3 11-16,1 7 5 0,-4 1 3 15,0 4 2-15,0 6 2 0,0 1 0 16,0 3 9-16,0 0 11 0,0 0-8 15,-2 3 2-15,-2 6-10 0,3 3-8 16,1 7 2-16,-2 2-1 0,2 5 0 16,0 3 0-16,0 3 10 15,2 3 3-15,1 4-1 0,1 2 4 16,1-3-3-16,0 3-1 0,2-2-2 16,-5-2-1-16,0-3-3 0,-2-5-3 15,0-5 2-15,-4-4 4 16,-5-5 1-16,1-4 0 0,-7-2-1 15,1-3-1-15,-2-4-4 0,1-2 0 16,-1 0-8-16,3-5-78 0,3-7-25 16,4-3-83-16,5-3-190 0,1-2-550 15</inkml:trace>
  <inkml:trace contextRef="#ctx0" brushRef="#br0" timeOffset="9963.68">7405 6836 1097 0,'0'0'0'0,"0"0"233"0,0 0-192 15,0 0-12-15,0 0 17 0,67-13-4 16,-39 8-15-16,4-2-15 0,3 0-8 16,-5 0 0-16,2 0-8 0,-7 2-117 15,-11 0-19-15,2 0-58 0,-5 0-36 16,-2-2-109-16</inkml:trace>
  <inkml:trace contextRef="#ctx0" brushRef="#br0" timeOffset="10291.15">7865 6557 1079 0,'0'0'0'0,"0"0"380"0,0 0-295 16,0 0-35-16,0 0-21 0,0 0 7 16,0 0 2-16,-2 71-19 0,7-49-5 15,6 3-10-15,-2-7 0 0,1-2-1 16,6-2-4-16,-2-3 2 15,2-1 1-15,4-1-1 0,-5-1 1 16,1-1 5-16,0-1 0 0,-5 1 4 16,0-4-2-16,-10 1 0 0,-1-1 5 15,0 2 4-15,-1 1 1 0,-7 5 3 16,-2 3-3-16,-8 0-9 16,0 4-1-16,-3-2-3 0,2-1-7 15,-1-2 2-15,3-3 1 0,1-3-3 16,0-4-53-16,5-3-11 0,2 0-46 15,-1-3-38-15,6-4-34 0,-3-4-134 16,0-6-142-16</inkml:trace>
  <inkml:trace contextRef="#ctx0" brushRef="#br0" timeOffset="10619.6">7822 6584 891 0,'0'0'0'15,"0"0"365"-15,0 0-215 0,0 0-45 16,0 0-48-16,0 0-6 0,0 0 4 15,0 0-10-15,80-11-2 0,-45 10-7 16,6 1-17-16,1 0-5 0,2 3-5 16,1 1-5-16,-5 1 2 15,1 1-7-15,-2 1-1 0,-2-4-30 16,-10 1-26-16,-6-2 8 0,-5-2-38 16,-6 0-47-16,-6 0-29 0,-4 0-85 15,-14 4-377-15</inkml:trace>
  <inkml:trace contextRef="#ctx0" brushRef="#br0" timeOffset="18589.05">14882 3671 799 0,'-2'-1'0'0,"2"0"153"16,0 1-81-16,0 0-1 0,0 0 7 15,5 5 16-15,-1 0 4 0,3 2 4 16,-4 2-17-16,3 1 5 0,1 1-11 15,-2-4-13-15,2 1-14 0,0-4-9 16,6 0-13-16,1-3 0 16,5-1-7-16,4 0-1 0,0-8-9 15,7-2-6-15,-3-1 2 0,1-1-6 16,-1 1-6-16,-1 1 6 0,-1 2 0 16,-4 4-3-16,2 1 0 0,-3 2 1 15,-3 1-1-15,1 0 0 16,0 0 1-16,-4 0-4 0,2 0 6 15,-2 0 6-15,2 2-8 0,2 0 9 16,-6-2-7-16,2 0-3 0,-2 1 0 16,1-1 0-16,1 1 0 0,-3-1 0 15,-1 1 0-15,-1 0 0 0,-4-1 0 16,2 3 0-16,-3-3 0 16,3 0 0-16,0 0 0 0,2 0 0 15,3-3 0-15,1 1 0 0,1-2 0 16,-2-1 0-16,4 1 0 0,-2-1 0 15,6 3 0-15,-3 0 0 0,1 2 0 16,-4 0 0-16,4 2 0 16,-2 0 0-16,0 3 0 0,0-1 0 15,-6-1 0-15,1 1 0 0,5-4 0 16,-7-2-372-16,3-16-147 0</inkml:trace>
  <inkml:trace contextRef="#ctx0" brushRef="#br0" timeOffset="19339.9">16010 3670 947 0,'0'0'0'15,"0"0"271"-15,0 0-126 16,0 0-31-16,0 0 7 0,0 0-36 15,0 0-8-15,0 0-1 0,0 0-22 16,32-17-24-16,-21 14-2 0,1 2-7 16,0-2-8-16,6 1-8 0,-2 2 9 15,4 0-7-15,4 0-5 0,-1 0 7 16,2 0-6-16,2 2-4 16,-4-2 2-16,5 0 7 0,-2 0-7 15,-4 0 7-15,1 0-6 0,-4-3 0 16,2 1 2-16,-1 0-4 0,-1 2 0 15,1 0 0-15,-4 2 0 0,1 2 0 16,-1 2 0-16,-2-1 0 16,1 0 0-16,2 1 0 0,3-3 0 15,1 0 0-15,4-3 0 0,5-6 0 16,3-8 0-16,1-4 0 0,3 1 0 16,2 0 0-16,-5 5 0 0,1 4 0 15,-8 4 0-15,-1-1 0 16,-3 5 0-16,-3 0 0 0,-5 6 0 15,0 4 0-15,-5 0 0 0,8 1 0 16,-6 1 0-16,4-1 0 0,-2-4 0 16,6 0 0-16,1-3 0 0,4-4 0 15,1 0 0-15,4-1 0 0,4-5 0 16,1 1 0-16,6 1 0 16,3 0 0-16,4-1 0 0,-2-1 0 15,4 3 0-15,-4 0 0 0,-4 1 0 16,-1 2 0-16,-8-2 0 0,-1 2 0 15,-9 5 0-15,-2-3 0 0,1 1 0 16,-1-1 0-16,5-4 0 16,1-3-138-16,7-10-145 0,-1-6-348 15</inkml:trace>
  <inkml:trace contextRef="#ctx0" brushRef="#br0" timeOffset="22787.95">4116 8051 772 0,'0'0'0'16,"0"0"333"-16,0 0-232 0,0 0-4 15,0 0-26-15,0 0-16 0,0 0-17 16,0 0-16-16,0 0-3 0,-58 73 7 16,42-54-7-16,2 1-3 15,-2 1 4-15,-5-2-2 0,1 0 6 16,-1 1 1-16,1-2-9 0,5-4 0 16,-1-4 2-16,1 0-5 0,7-3-1 15,1-4-1-15,5 0-1 0,0-3-8 16,2 0-1-16,0 0-2 15,0 0-10-15,7 0-12 0,2 0 18 16,7 0 4-16,3 0 2 0,4-3 5 16,0 0-5-16,7-1 2 0,-1 0-1 15,3 1 0-15,-4 2 1 0,0 0-2 16,-7 1 0-16,-5 0 1 16,-7 0-2-16,4 0 0 0,-10 0-13 15,1 1-20-15,-3-1-27 0,-1 0-24 16,2 0 18-16,-2 0-7 0,0-2-9 15,-5-4-57-15,-6-1-120 0,-1-3-64 16,-2-1-58-16</inkml:trace>
  <inkml:trace contextRef="#ctx0" brushRef="#br0" timeOffset="23008.95">4056 8166 663 0,'0'0'0'0,"0"0"288"0,0 0-211 0,0 0-30 16,0 0-19-16,0 0 13 15,0 0 10-15,21 67 10 0,-12-29-15 16,-4 3 0-16,1 1-15 0,-3 1-1 16,1-4-12-16,-1-3-10 0,-3-5-3 15,0-7-3-15,0-7 0 0,0-7-2 16,0-7 0-16,2 0-53 16,-2-6-52-16,4-14-110 0,-1-3-278 15</inkml:trace>
  <inkml:trace contextRef="#ctx0" brushRef="#br0" timeOffset="23411.71">4265 7854 941 0,'0'0'0'0,"0"0"330"0,0 0-262 15,0 0-54-15,0 0-6 0,0 0 7 16,0 0 2-16,0 0-4 16,0 0-10-16,60 54 0 0,-49-47 2 15,-4 2-3-15,-4-1-1 0,-3-1 4 16,0 4 4-16,-9 1 3 0,-3 3 0 15,-6 3-1-15,-1-3-2 0,1 0 11 16,-3-1 8-16,3-7 1 0,2 0 10 16,11-4-3-16,3-3-2 15,2 0-5-15,0 0-20 0,2 0-13 16,3-3-11-16,9-3-5 0,4-1 27 16,7-1 0-16,5-3-5 15,-2 0-2-15,6 5 0 0,1 3-148 16,-5 0-23-16,4 2-158 0,-11-1-233 15</inkml:trace>
  <inkml:trace contextRef="#ctx0" brushRef="#br0" timeOffset="23751.25">4479 8269 978 0,'0'0'0'0,"0"0"354"0,0 0-299 16,0 0-38-16,0 0-21 0,0 0-21 16,0 0 24-16,0 0 2 0,74 5 16 15,-49-5-13-15,-2 1 1 0,2 2-10 16,-6 1-73-16,-5-1-27 16,-1 2-26-16,-6 0-79 0,-6 2-149 15</inkml:trace>
  <inkml:trace contextRef="#ctx0" brushRef="#br0" timeOffset="23923.46">4465 8420 874 0,'0'0'0'0,"0"0"303"16,0 0-219-16,0 0-70 0,0 0-13 16,0 0 48-16,70 22 1 0,-39-21-23 15,4-1-12-15,2 0-11 16,-2 0-1-16,-1 0 2 0,-6-1-10 15,-6-2-159-15,-3-1-89 0,-5-4-130 16</inkml:trace>
  <inkml:trace contextRef="#ctx0" brushRef="#br0" timeOffset="24855.56">5110 8249 674 0,'0'0'0'0,"0"0"303"0,0 0-160 16,0 0-39-16,0 0-35 15,0 0-43-15,0 0-15 0,0 0-5 16,0 0 3-16,27-57 11 0,-24 51-4 16,1 5-7-16,-4 1 0 0,2 0-2 15,1 8-5-15,3 5 7 0,-3 7 18 16,2 7 26-16,-3 2-13 16,5-3-22-16,2 3 3 0,-2-5 1 15,4-3-13-15,1-4-3 0,-1-1 3 16,5-5-10-16,0-4 1 0,-2 0 0 15,3-4 6-15,-2-3-2 0,1 0 5 16,-4-1-18-16,-3-8-38 0,-2 0-41 16,2-4-16-16,-6-1-36 15,3 1-85-15,-5-4-31 0,-1-4-52 16</inkml:trace>
  <inkml:trace contextRef="#ctx0" brushRef="#br0" timeOffset="24997.71">5335 8207 787 0,'0'0'0'15,"0"0"326"-15,0 0-236 0,0 0-36 16,0 0 16-16,-69 78 16 0,44-52-34 16,-1 1-24-16,-1-1-8 0,2-6-14 15,6-2-3-15,1-3-1 0,8-5-4 16,4-4-93-16,1-2-24 16,5-3-43-16,0-1-102 0,7-7-276 15</inkml:trace>
  <inkml:trace contextRef="#ctx0" brushRef="#br0" timeOffset="25259.24">5645 8233 1099 0,'0'0'0'0,"0"0"201"16,0 0-108-16,0 0 19 0,0 0-35 16,81 0-21-16,-55-3-23 0,3-1-26 15,3 2-5-15,-6-1 2 0,-1 2-8 16,-6 0-58-16,-5 1-20 16,-5 0 11-16,-3 0-11 0,-3 0-56 15,-3 0-40-15,-2-1-28 0,-5-3-41 16,-5-2-270-16</inkml:trace>
  <inkml:trace contextRef="#ctx0" brushRef="#br0" timeOffset="25413.99">5793 8090 911 0,'0'0'0'16,"0"0"304"-16,0 0-226 0,-10 77-4 16,10-40 16-16,0 2-49 0,0-3-18 15,3-3-14-15,4-3-9 0,-2-2 0 16,3-8-126-16,2-4-90 15,-1-11-212-15</inkml:trace>
  <inkml:trace contextRef="#ctx0" brushRef="#br0" timeOffset="25850.62">6241 8097 954 0,'0'0'0'16,"0"0"299"-16,0 0-229 0,0 0-30 15,0 0 13-15,0 0 6 16,0 0-17-16,0 0 5 0,72-26-12 15,-52 26-15-15,-1 1-4 0,1 6-10 16,-6 0-8-16,-2 2 4 0,-5 0 7 16,-7 3-11-16,0 2 4 0,-3 3 17 15,-10 2-19-15,-6 0 0 0,-2 4 16 16,-4-2-18-16,4-1 4 16,3-4 3-16,4-3-5 0,3-3 0 15,4-5 4-15,2-2-5 0,5-3 2 16,0 0 13-16,9 1-30 0,1 2 13 15,8-1-1-15,1-1-2 0,3 2 12 16,6-3-2-16,-2 0-11 0,1 0-5 16,1 0-44-16,-3-5-30 15,0-2-45-15,-6-3-32 0,1 0-75 16,-3-6-165-16</inkml:trace>
  <inkml:trace contextRef="#ctx0" brushRef="#br0" timeOffset="26302.76">6656 8038 1119 0,'0'0'0'0,"0"0"223"16,0 0-187-16,0 0-3 0,0 0 3 15,0 59-8-15,4-41 3 0,5 0-15 16,-2-4-14-16,3-3 8 16,3-4-10-16,-1-3 0 0,1-4 0 15,-1 0 4-15,0-6-5 0,-1-8-8 16,3-2-3-16,-3-1-7 0,-2-1 13 15,-1-3 3-15,-2 3-4 0,1-2 12 16,-4 2-8-16,1 3-2 0,-4 5 10 16,0 3-3-16,0 3-3 15,0 0 2-15,0 3 13 0,0 1-14 16,0 0 0-16,0 0 19 0,0 0-19 16,-2 3 0-16,0 4 9 0,1 4-10 15,1 5 1-15,0 5-1 16,0 1-4-16,5 8 10 0,0 4 3 15,2 2-5-15,4 6 14 0,1 2-9 16,2 2-8-16,-5-1 0 0,2-1 9 16,-8-3-10-16,-1-4 2 0,-2 0 7 15,-2-7-11-15,-8-7 6 0,-3-1 12 16,-4-5-6-16,-3-5 14 16,-1-5-10-16,-4-4-12 0,0-3 9 15,-1-4-7-15,-2-7-6 0,1-7-36 16,2-7-9-16,6-2-18 0,3-6-68 15,9-3-55-15,7 2-116 0,0 0-419 16</inkml:trace>
  <inkml:trace contextRef="#ctx0" brushRef="#br0" timeOffset="26584.05">7210 8061 1207 0,'0'0'0'16,"0"0"241"-16,0 0-210 0,0 0 22 15,0 0 17-15,76 0-15 0,-42 0-10 16,1-1-23-16,-3-2-20 0,0-1 4 15,-7 3-2-15,-6 0-8 0,-8 0-87 16,-8 0 10-16,-1 1-25 16,-2-2-40-16,-2 1-24 0,-8-1-120 15,-3-4-204-15</inkml:trace>
  <inkml:trace contextRef="#ctx0" brushRef="#br0" timeOffset="26730.46">7355 7924 826 0,'0'0'0'0,"0"0"240"0,-2 64-114 16,4-27-10-16,-2 8-29 0,4 2-23 16,-3 0-13-16,3-3-10 0,-2-4-28 15,5-7-13-15,-4-7 0 0,4-6 0 16,-1-7-108-16,1-7-50 16,2-6-86-16,-1-13-198 0</inkml:trace>
  <inkml:trace contextRef="#ctx0" brushRef="#br0" timeOffset="27024.48">7781 7950 1117 0,'0'0'0'0,"0"0"131"15,0 0-82-15,0 58 73 0,0-26-45 16,0 2-15-16,0 0 14 16,0-2-41-16,0-3-28 0,7-2 0 15,6-3-2-15,-8-5-10 0,6-7-94 16,-6-5 7-16,-1-7-33 0,6-1-97 15,-3-13-160-15</inkml:trace>
  <inkml:trace contextRef="#ctx0" brushRef="#br0" timeOffset="27420.05">8045 7904 927 0,'0'0'0'0,"0"0"298"15,0 0-178-15,67-3-2 0,-51 6-41 16,-4 3-27-16,1 2-11 0,-6 2-21 16,-2-4-14-16,-5 5 9 0,0-2 0 15,-10 4-1-15,1 0 2 0,-7-1-7 16,-2 0-12-16,2 0 7 16,7-4-1-16,-1 1-2 0,4-6-3 15,6-1 6-15,-1-2-4 0,1 0 1 16,0 0 0-16,0 0-12 0,5 0 2 15,2-2 5-15,4 1 2 0,5 1 8 16,-6 0 9-16,4 0-9 0,2 3 9 16,0 1 1-16,-3 5-5 15,3 0 14-15,-2 3-6 0,2-1-6 16,-9 4 7-16,0 0-5 0,-7-2-7 16,-2 6 19-16,-10 2 5 0,-11 1-11 15,-7 4-3-15,-8-4-7 16,-4-1-12-16,1-4 0 0,-1-4-42 15,6-10-68-15,5-3-145 0,8-11-149 16</inkml:trace>
  <inkml:trace contextRef="#ctx0" brushRef="#br0" timeOffset="29448.26">10587 3810 441 0,'0'0'0'0,"0"0"31"0,2 0-28 16,-1 0-6-16,1 0-169 0</inkml:trace>
  <inkml:trace contextRef="#ctx0" brushRef="#br0" timeOffset="41272.47">24733 3770 959 0,'0'0'0'0,"0"0"231"0,0 0-124 0,0 0-33 16,0 0-8-16,0 0-4 16,0 0-20-16,0 0-17 0,-11-13-15 15,11 13-1-15,5 0-5 0,8 0 7 16,-1 0 23-16,6 0 5 0,1 0 16 15,11 0-7-15,4 0-13 0,10 0 2 16,11-4-7-16,9-3-3 0,10 0-3 16,9-4-3-16,6 2-7 15,1 4-6-15,5 0-1 0,-1 2-3 16,2 3 0-16,-4-1-3 0,-9 3 2 16,-4 3-1-16,-6 1 1 0,-4-2-1 15,-4-1-2-15,-8 2 0 0,-6-4 7 16,-1-1-9-16,-6-1 4 15,-5 1 1-15,-7 0 0 0,-9-2 12 16,-4-1 1-16,-3 1-11 0,-4 0-5 16,-3 2 0-16,2 0 0 0,-6 0 0 15,-1 0 0-15,1 0 0 0,-3 0 0 16,3 0 0-16,-1 0 0 16,-4 0 0-16,0 0 0 0,-2 0 0 15,-2 0 0-15,-4 0 0 0,2-3-331 16,-4-9-219-16</inkml:trace>
  <inkml:trace contextRef="#ctx0" brushRef="#br0" timeOffset="48262.79">21561 4123 545 0,'0'0'0'0,"0"0"235"0,0 0-120 16,0 0-2-16,0 0-9 0,0 0-36 16,0 0-4-16,0 0-2 0,0 1-24 15,0-1-12-15,0 0-3 16,7 0 5-16,-2-5 5 0,3 0 4 16,0-4-5-16,3-5-2 0,1-2-8 15,3-2-6-15,-3-2-5 0,4-1-4 16,0-4 5-16,-2-2 2 0,0-1-1 15,0-1-4-15,-3 2-2 0,-1 0-4 16,-3 2 5-16,1 2-2 16,-3 2-2-16,-3 1 4 0,-2 4-1 15,1 5 0-15,3 2 1 0,-4 3-1 16,0 1-2-16,0 1 4 0,0 0-5 16,0 2-4-16,0 1 0 0,0 0 2 15,0 1-3-15,0 0 2 16,0 0 1-16,0 0-4 0,0 0 4 15,-5 0 1-15,3 2-3 0,-2 3 7 16,-5 1-3-16,2 5-5 0,-3 1 2 16,-3 0 4-16,-1 2-5 0,-2 0 0 15,4-1 5-15,-4-1-6 16,2-1 2-16,-2-1 1 0,5-2-3 16,-1 2 1-16,3-5-1 0,2 0-52 15,4-2-27-15,3 0-41 0,0-3-75 16,0 0-49-16,0-4-127 0</inkml:trace>
  <inkml:trace contextRef="#ctx0" brushRef="#br0" timeOffset="48484.86">21738 3741 1072 0,'0'0'0'0,"0"0"189"0,0 0-146 15,0 0 12-15,0 0 25 0,0 0-16 16,0 0 0-16,76 58-2 0,-58-41-27 16,-6-3-18-16,-3 1-12 0,3-3 2 15,-5-3-4-15,0-2-6 16,-1-4-62-16,-3-3-62 0,1-6-142 16,1-8-285-16</inkml:trace>
  <inkml:trace contextRef="#ctx0" brushRef="#br0" timeOffset="49212.13">23211 3696 505 0,'0'0'0'16,"0"0"208"-16,0 0-95 0,0 0-6 15,0 0-20-15,0 0-14 0,0 0 20 16,0 0-22-16,0 0-11 16,0-1-6-16,0 1-25 0,0 0-15 15,0 4-7-15,0 3-1 0,0 5 9 16,0 7 15-16,2 1-1 0,4 5-1 16,-3 3-1-16,6 1-14 15,0-1-6-15,1 0-1 0,3-3-2 16,-3-3-1-16,-3 0-4 0,-1-2 2 15,1-4 6-15,-5-4-9 0,1-5 4 16,-3-1-1-16,0-4-1 0,0-2-67 16,0 0 14-16,0 0-22 0,-2-2 12 15,1-4-64-15,-1-1-120 0,-2-3-29 16,1-3-55-16</inkml:trace>
  <inkml:trace contextRef="#ctx0" brushRef="#br0" timeOffset="49518.5">23242 3657 494 0,'0'0'0'0,"0"0"234"0,0 0-98 15,0 0-10-15,0 0-41 16,0 0-19-16,0 0 0 0,0 0-12 15,0 0-6-15,-38 24-1 0,30-13-9 16,-3 0 0-16,-1 2-4 0,-1 2-9 16,3-3-12-16,-3 2-8 0,4-4 1 15,2-1-4-15,-2 0-4 0,8-3 4 16,-1-4-2-16,2 0-26 16,-2-2-20-16,2 0-37 0,0 0-62 15,5-2 14-15,6-5-18 0,-2-4-117 16,1 0-88-16</inkml:trace>
  <inkml:trace contextRef="#ctx0" brushRef="#br0" timeOffset="50062.9">23242 3657 731 0,'-29'3'0'0,"31"-6"257"0,0 3-155 0,-2-1-26 15,0 0-21-15,2 1-8 16,-2 0-2-16,0 0-6 0,0 0-13 15,1 0 0-15,-1 0 9 0,0 0 0 16,0 0-2-16,0 0 0 0,0 0 5 16,0-3 3-16,0 3-2 0,0 0-5 15,0 0-6-15,0 0-3 0,0 0-8 16,0 0-3-16,0 0-10 16,0 0-1-16,0 0 2 0,0 0-8 15,0 0 4-15,0 0 1 0,0 0-4 16,0 0 3-16,0 0 0 0,0 0-2 15,0 0 2-15,0 0-1 0,0 0-2 16,0 0 3-16,0 0-1 0,0 0 0 16,0 0-3-16,2 0 3 15,-2 0 0-15,0 0-4 0,2 0 4 16,-2 0 0-16,2 0 1 0,-2 0 0 16,0 0-2-16,1 0 2 0,-1 0-1 15,4 0 0-15,-4 0-1 16,0 0 2-16,0 0-2 0,0 0 2 15,0 0 1-15,2 1-4 0,-1-1 2 16,-1 0 1-16,4 0-2 0,-4 2 1 16,2-1 1-16,0-1-2 0,-2 1 1 15,0-1 1-15,3 0-2 0,-3 2 1 16,2-2 2-16,1 1-4 16,-1-1 4-16,3 0 0 0,-1 2-4 15,1 0 1-15,6 2 2 0,-2 2-2 16,7-1 1-16,1 1 1 0,1 0-2 15,1 1-139-15,3 0-4 0,-1 4-117 16,-2-4-109-16,-3 1-464 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4-12-02T16:23:27.141"/>
    </inkml:context>
    <inkml:brush xml:id="br0">
      <inkml:brushProperty name="width" value="0.05292" units="cm"/>
      <inkml:brushProperty name="height" value="0.05292" units="cm"/>
      <inkml:brushProperty name="color" value="#FF0000"/>
    </inkml:brush>
  </inkml:definitions>
  <inkml:trace contextRef="#ctx0" brushRef="#br0">8800 6751 553 0,'0'0'0'0,"0"0"343"15,0 0-242-15,0 0-11 0,0 0-4 16,0 0-18-16,0 0-15 0,0 0-11 16,-2-3-7-16,2 3-8 15,0-1-2-15,2 1-6 0,2 0 1 16,1-1 8-16,0 1 0 0,6-2-3 16,0 2 2-16,8 0-3 0,2 3-6 15,4 1 2-15,0-1-4 0,3 2-5 16,4 0-4-16,3-1-1 15,1 0-2-15,-4-1-4 0,3 4 0 16,-1-5 7-16,-4-1-6 0,0 0 2 16,-6-1-2-16,1 0 1 0,-5 0 0 15,-6 0-1-15,-2 0 0 0,2 0 0 16,-7 0 1-16,-1 0-2 16,-1 2 0-16,-3-2 2 0,0 0-2 15,-1 0 2-15,-1 0-3 0,2 0-44 16,0 0-13-16,-2 0-18 0,0-2-23 15,0 1 9-15,0-4-40 0,0-1-64 16,0-2-60-16,0-1-30 0</inkml:trace>
  <inkml:trace contextRef="#ctx0" brushRef="#br0" timeOffset="715.74">9320 6659 619 0,'0'0'0'0,"0"0"311"0,0 0-173 16,0 0-11-16,0 0-33 15,0 0-24-15,0 0-28 0,0 0-33 16,0 0-12-16,-3-1 2 0,12 10 2 16,-4 2 10-16,6 1-5 0,-1 0-1 15,-1-2 0-15,2 0-1 0,3 2 1 16,-4-7-1-16,3 5 3 16,1-3 1-16,-7-2 3 0,2 0 0 15,0-1-3-15,-6 0 1 0,3-1-4 16,-5 1 2-16,3-1 2 0,-2-1 3 15,-2 2-1-15,0-2-3 0,0 2 5 16,-2 0 1-16,-5 3 1 0,0 4-1 16,-4-2-3-16,-1 3-2 15,-4 1 1-15,2-2-4 0,3 0 1 16,-3 0 1-16,0-4 3 0,7-1-1 16,-4-2 5-16,6 0-1 15,1-3-5-15,2 0-3 0,2-1 0 16,0 0-1-16,0 0 1 0,0 0 0 15,0 0-2-15,0 0-1 0,0 0 0 16,0 0-2-16,0 0 0 0,0 0 1 16,0 0-2-16,0 0 0 0,0 0 1 15,0 0-1-15,0 1 0 0,0-1 0 16,0 0-1-16,0 0-1 16,0 0 4-16,0 0-3 0,0 0 0 15,0 0 2-15,0 0-1 0,0 1 0 16,0-1 0-16,0 0 0 0,0 1 0 15,0-1 1-15,0 0 0 0,0 0-1 16,0 0 0-16,0 0 0 0,0 0 0 16,0 0 0-16,0 0 0 15,0 0 0-15,0 0 0 0,0 0 0 16,0 0 0-16,0 0 0 0,0 0 1 16,0 0-1-16,0 0-1 0,0 2 0 15,0-1 0-15,2-1 2 0,0 1-2 16,-2-1 1-16,0 0 0 15,0 0 0-15,0 1 0 0,0-1 0 16,0 0 0-16,0 1-3 0,2-1 4 16,-2 0-2-16,0 0-4 0,0 0 4 15,0 0-2-15,0 0 2 0,0 0 1 16,1 0 0-16,-1 0-3 16,0 0-1-16,0 0-9 0,0 0-12 15,0 0-6-15,0 0-13 0,0 0-28 16,4 0-31-16,0-1-4 0,3-1-85 15,-4-3-92-15,1-2-194 0</inkml:trace>
  <inkml:trace contextRef="#ctx0" brushRef="#br0" timeOffset="1693.72">10274 6665 991 0,'0'0'0'0,"0"0"240"16,0 0-177-16,0 0-29 0,40-77 5 15,-20 53-1-15,-1 3-14 0,-1 2-11 16,-2 8-5-16,-4 2-4 15,1 4-3-15,-3 5-1 0,-1 5 0 16,-2 11-7-16,4 9 8 0,-4 5 39 16,0 6-14-16,5 5 4 0,-6-3-6 15,6 0-1-15,0-5-6 0,1-4-8 16,3-5-5-16,0-6-2 16,0-4 0-16,1-4-2 0,-1-5 0 15,2-4 0-15,0-1 2 0,-2-3 0 16,1-7 3-16,-1-3-10 0,-2-5-46 15,-5 1-7-15,2-1-7 0,-6 0-29 16,-1 2 13-16,-4 0-22 0,0-4-40 16,0 2 9-16,-4-3-3 15,-1-4-23-15,-2 0 33 0,1-3-8 16,3 2 64-16,-1 4 61 0,-3 7 20 16,4 4 113-16,-1 4 16 0,1 5 13 15,-4 2 43-15,1 2-51 0,-4 10-26 16,-5 3-15-16,-2 10-16 15,-3 5-18-15,-3 7-3 0,-5 1-22 16,0 1-19-16,-4-2-8 0,5-3-9 16,-1-5-5-16,10-4-2 0,4-8 1 15,5-5-4-15,8-5-31 0,1-4-32 16,1-3-38-16,12-1-55 16,3-8-14-16,-2-6-64 0,5-6-227 15</inkml:trace>
  <inkml:trace contextRef="#ctx0" brushRef="#br0" timeOffset="1909.49">10866 6596 1088 0,'0'0'0'0,"0"0"197"0,0 0-109 16,0 0-5-16,0 0-11 0,68 4-30 15,-42-5-17-15,2-4-11 0,1-1-8 16,4-1-5-16,-3 2-2 0,2-3-94 16,-7 5-26-16,5 2-42 0,-3-3 30 15,1 1-6-15,-5 3-454 16</inkml:trace>
  <inkml:trace contextRef="#ctx0" brushRef="#br0" timeOffset="2303.94">11365 6539 944 0,'0'0'0'0,"0"0"465"16,0 0-343-16,0 0-64 0,0 0-19 16,0 0-9-16,0 0-18 0,0 0-9 15,0 0-2-15,36-66 0 0,-12 60-2 16,5 1-1-16,-6 3 4 15,-2 2-4-15,-2 0 0 0,-1 2 0 16,-7 4-1-16,1 4-2 0,-7 0 1 16,-5 4 3-16,0 5-1 0,-5 0 3 15,-9 5 0-15,-4 3-2 16,-5 2 2-16,-2 3 3 0,-3-1-5 16,3-2 2-16,-1-3 5 0,5-5-5 15,1-6 6-15,6-1 5 0,3-6 7 16,10-3-2-16,1-3-10 0,0-1-6 15,7-1 3-15,1 0 6 0,12 0 1 16,-1 0-1-16,4 0-5 0,4-3-3 16,-2-1 1-16,1 2-4 15,1-1 0-15,-4 2-8 0,-4 1-37 16,-5 0-15-16,-5 0-23 0,2 0-28 16,-6-2-28-16,0-5-26 0,6-5-70 15,-6-2-124-15</inkml:trace>
  <inkml:trace contextRef="#ctx0" brushRef="#br0" timeOffset="2694.05">11676 6488 1063 0,'0'0'0'0,"0"0"326"16,0 0-263-16,0 0-126 16,0 0 126-16,0 0 18 0,11 68-69 15,-2-46-4-15,3-3-7 0,-1-1 0 16,5-4-1-16,-4-5 0 0,1-1-129 15,1-8 71-15,-2 0 3 0,-5-5-11 16,6-5 12-16,-6-3-21 0,-4-5-8 16,6-1 41-16,-5-6 26 15,-1-1 11-15,6 0 7 0,-5 3-1 16,-1 4 3-16,1 3 21 0,-4 3 19 16,0 5 37-16,0 4 5 0,0 1-5 15,0 3-118-15,0 0 74 0,0 0 139 16,0 4-167-16,0 7-9 15,0 10 0-15,0 5 16 0,0 9-6 16,1 4-6-16,-1 4 3 0,0 7 0 16,7 0-2-16,-5 0-4 0,2-8 4 15,-1-4-5-15,-1-6 0 0,0-6 0 16,-2-5 1-16,0-5-1 16,0-10-5-16,0-3-21 0,0-3-38 15,-2-5-18-15,2-10-106 0,0-4-210 16,0-5-297-16</inkml:trace>
  <inkml:trace contextRef="#ctx0" brushRef="#br0" timeOffset="2921.52">12092 6443 1316 0,'0'0'0'0,"0"0"86"16,0 0-28-16,0 0 8 0,82 17-39 16,-54-17-17-16,4 2-6 0,-4-1-8 15,-1 1-87-15,-8 1-59 16,-8 1-52-16,-3 0-128 0,-8 1-219 16</inkml:trace>
  <inkml:trace contextRef="#ctx0" brushRef="#br0" timeOffset="3064.98">12115 6653 915 0,'0'0'0'0,"0"0"295"0,0 0-213 0,0 0-43 15,0 0 23-15,0 0-19 16,78-23-27-16,-48 8-8 0,5 2-16 16,1-1-141-16,-4-3-107 0,-2 3-235 15</inkml:trace>
  <inkml:trace contextRef="#ctx0" brushRef="#br0" timeOffset="3265.97">12648 6349 1145 0,'0'0'0'0,"0"0"223"16,0 0-188-16,0 0-26 0,-53 65-8 15,49-61-2-15,4 2-70 0,7-2-60 16,0-4-29-16,2-4-76 0,3-4-161 16</inkml:trace>
  <inkml:trace contextRef="#ctx0" brushRef="#br0" timeOffset="3714.6">12745 6320 728 0,'0'0'0'0,"0"0"358"0,0 0-256 0,0 0-24 16,0 0-19-16,67 24-26 15,-60-8-1-15,-3 3-2 0,3 4-1 16,-5 4 8-16,-2 5-1 0,-9 6 0 16,-2 4-2-16,-7 5 9 0,-3 1 2 15,-4-2 3-15,-1 0 5 0,1-7-5 16,0-5-12-16,8-6-7 16,4-4-10-16,-1-7-10 0,9-6 2 15,0-4 1-15,1-4-5 0,0-3-3 16,4 0 5-16,0 1-5 0,0-1-3 15,0 0 3-15,0 0-5 0,0 0 1 16,0 0 0-16,0 0 4 0,0 0-4 16,0 0 0-16,0 0 2 15,0 0-2-15,0 0-2 0,0 0 1 16,0 0-5-16,0 0 6 0,0 0 0 16,0 0-11-16,-1 0 9 0,1 0-4 15,0 0 1-15,0 0 3 0,0 0-2 16,0 0 0-16,0 0 4 15,0 0 0-15,0 0-4 0,0 0 5 16,0 0-2-16,0 0-2 0,0 0 4 16,0 0-2-16,0 0-11 0,0 0 9 15,0 0-3-15,0 0 0 0,0 0 3 16,0 0-9-16,0 0-8 16,0 0-9-16,0 0-20 0,0 0-46 15,0 0-26-15,1-1-77 0,3-1-154 16,-4-4-464-16</inkml:trace>
  <inkml:trace contextRef="#ctx0" brushRef="#br0" timeOffset="4507.8">8714 8086 720 0,'0'0'0'0,"0"0"285"15,0 0-149-15,0 0-47 0,0 0-27 16,0 0-2-16,0 0-20 15,0 0-21-15,0 0-6 0,7 7 10 16,7-5 2-16,5 2 2 0,4 0-6 16,6-3-7-16,1 1 1 0,3-4-3 15,4 2-7-15,1 0 2 16,-1-1 0-16,-5-4-3 0,-1 2-1 16,-1 2 2-16,-8 1-6 0,-5 0 0 15,-2 0 2-15,-5 2-2 0,-5 0-42 16,4 1 9-16,-3-1-27 0,-6-1-30 15,3-1-12-15,-3 0-45 0,0 0-92 16,0 0-14-16,0-3-223 0</inkml:trace>
  <inkml:trace contextRef="#ctx0" brushRef="#br0" timeOffset="4838.35">9105 8002 859 0,'0'0'0'15,"0"0"331"-15,0 0-229 0,0 0-66 16,0 0-28-16,0 0 2 0,0 0 16 16,0 0-3-16,0 0 2 0,58 11-8 15,-44-9-9-15,5 0-2 0,-4 1 1 16,-1-1-1-16,0 0 8 16,-2-1-1-16,-5 1-5 0,6 2 0 15,-8-1 1-15,0 1-5 0,1-4 5 16,-3 2-1-16,-1 0-1 0,0-1 4 15,0 0 3-15,-2-1 2 0,0 0 10 16,0 0 1-16,0 0-4 0,0 0 5 16,0 0-1-16,0 0-7 15,0 0-1-15,0 0-5 0,0 0-8 16,-2 0-1-16,0 3 2 0,-2 6-5 16,-3 3 3-16,-3 2 0 0,-4 8-5 15,-4-1 0-15,2 5 0 0,-3 0-1 16,-1-1-160-16,-3-1-58 15,0-5-192-15</inkml:trace>
  <inkml:trace contextRef="#ctx0" brushRef="#br0" timeOffset="6037.95">10344 8024 860 0,'0'0'0'0,"0"0"301"0,0 0-179 16,0 0-48-16,0 0-9 0,0 0-16 16,0 0-6-16,23-78-4 0,-10 58-14 15,5-2-11-15,1 7-7 0,-3 1 5 16,-2 1-9-16,-5 7 2 16,2 4 1-16,-3 2-6 0,-1 10 0 15,6 6 0-15,-3 8 18 0,-1 5-8 16,5 2-2-16,-5 0-5 0,5-2 1 15,-1-3-1-15,-3-6-4 0,6-4-1 16,-1-1 4-16,-1-4-3 0,0-2-3 16,0-5 5-16,2-3-2 15,-2-1-37-15,-2-6 1 0,4-8-33 16,-3 0-61-16,-4-3-21 0,1-1-87 16,-4 0-152-16</inkml:trace>
  <inkml:trace contextRef="#ctx0" brushRef="#br0" timeOffset="6219.76">10705 7822 1135 0,'0'0'0'0,"0"0"368"15,0 0-260-15,-67 75-29 0,44-40-30 16,-2 4-27-16,1 0-12 16,-1-3-4-16,5-5-6 0,8-7 0 15,0-5-118-15,6-6-42 0,5-3-104 16,1-10-116-16</inkml:trace>
  <inkml:trace contextRef="#ctx0" brushRef="#br0" timeOffset="6530.02">11033 7927 997 0,'0'0'0'16,"0"0"330"-16,0 0-202 0,0 0-30 15,0 0-45-15,0 0-30 0,0 0-11 16,0 0 4-16,0 0 12 0,60-5 18 15,-25 0-21-15,0-2-19 0,-1-1-4 16,0 3-4-16,-4 0-60 0,-5 5-32 16,-6-3-23-16,-10 3-28 15,0 0-75-15,-9 0-65 0,-4 3-77 16</inkml:trace>
  <inkml:trace contextRef="#ctx0" brushRef="#br0" timeOffset="6716.96">11195 7809 993 0,'0'0'0'0,"0"0"215"0,0 0-151 15,0 0-27-15,0 0 6 0,-17 77-11 16,17-47-8-16,-2 3-12 16,2 3-8-16,0-2-4 0,0-2 0 15,9-6-155-15,-6-4-55 0,3-7-153 16,4-9-283-16</inkml:trace>
  <inkml:trace contextRef="#ctx0" brushRef="#br0" timeOffset="7148.75">11551 7840 1027 0,'0'0'0'0,"0"0"312"16,0 0-261-16,0 0-9 16,0 0-26-16,0 0-9 0,0 0 3 15,0 0-2-15,44-65-6 0,-24 64-3 16,-3-1 2-16,3 2 1 0,-3 3-3 15,1 5 2-15,-7 2-2 0,1 4 1 16,-7 4 0-16,-5 0 1 0,0 0-13 16,-5 2 10-16,-7 1 1 15,-1 2 2-15,-3 2 4 0,-5-3-4 16,2 1 4-16,-6-3 10 0,9-2 9 16,0-6 11-16,2-3 2 0,9-3-8 15,-2-4-1-15,5 0-7 0,2-2-10 16,0 0-9-16,7 0-4 15,2-1 0-15,10-2 10 0,1-3 0 16,1-1-7-16,0-1-2 0,6-5-42 16,-1 3-27-16,-1-3-26 0,1-2-26 15,-1-1-25-15,-5 1-80 0,1-3-23 16,-5 3-30-16</inkml:trace>
  <inkml:trace contextRef="#ctx0" brushRef="#br0" timeOffset="7553.09">11908 7738 834 0,'0'0'0'0,"0"0"321"16,0 0-231-16,0 0-9 0,0 0 10 16,-3 70-41-16,3-47-9 15,7-2-16-15,3-4-17 0,-1-3-6 16,5-4-2-16,2-5 0 0,0-2 0 16,-3-3-73-16,2-9 29 0,1-3-17 15,-1-6-38-15,-5 0-2 0,4 0 4 16,-8-5 3-16,2-1 25 15,-2 3 13-15,-3 1 33 0,-3 2 19 16,2 5 6-16,-2 0 22 0,0 5 29 16,0 5 7-16,0 1 27 0,-2 2-6 15,2 0-13-15,0 0-12 0,0 0-22 16,-1 0-8-16,-3 3-11 16,0 2-5-16,-1 3-4 0,5 3 2 15,-2 1-2-15,2 1 0 0,0 5 1 16,0 1 4-16,2 3-3 0,3 4 1 15,-1 4 3-15,-2 5 2 0,1 4 0 16,1 1-1-16,5 2-7 0,-4-1-2 16,-1 0-2-16,-1-2 0 15,2-3-2-15,-3-2 0 0,-2-5 1 16,-2-3-11-16,-5-5-6 0,4-8-18 16,-1-4-52-16,1-8-69 0,-4-1-122 15,3-7-349-15</inkml:trace>
  <inkml:trace contextRef="#ctx0" brushRef="#br0" timeOffset="7832.83">12492 7725 1405 0,'0'0'0'15,"0"0"152"-15,0 0-76 0,0 0-30 16,0 0-30-16,64-7-7 0,-40 7-7 16,-2 2-3-16,1-2-17 0,-2 2-74 15,-2 1-102-15,-5 0-70 0,-6 2-207 16</inkml:trace>
  <inkml:trace contextRef="#ctx0" brushRef="#br0" timeOffset="7987.44">12503 7926 1208 0,'0'0'0'15,"0"0"214"-15,0 0-127 0,0 0-31 16,65-11-41-16,-35 4-10 0,0-2-10 15,4-4-85-15,-1 4-92 0,-4-5-283 16</inkml:trace>
  <inkml:trace contextRef="#ctx0" brushRef="#br0" timeOffset="8397.95">13093 7524 1233 0,'0'0'0'0,"0"0"109"16,0 0-31-16,0 0-15 16,0 0-31-16,0 0-11 0,76 4-12 15,-58 13 0-15,-2-2-6 0,0 3-1 16,-9 1 3-16,-3 0-3 0,-4-1-4 15,0 2 3-15,-4 0 2 0,-5-1-2 16,-1-1 4-16,1-5 0 0,0-5-4 16,5-4 4-16,3-4-3 15,1 0 0-15,0 2 1 0,0-2-2 16,3 0-2-16,4-2-2 0,4-1 8 16,1-2-7-16,-1 5 4 0,3 0-2 15,-3 0 0-15,1 8 14 0,2-2-1 16,-2 6-1-16,-1 4 1 0,0 0-7 15,-6 1 1-15,-3 2 1 16,-4 1 7-16,-10-1 9 0,-6 4 3 16,-5 1-13-16,-4-3-10 0,-8-1 0 15,-2-6-8-15,2-5-103 0,-4-4-103 16,7-5-126-16</inkml:trace>
  <inkml:trace contextRef="#ctx0" brushRef="#br0" timeOffset="10026.48">10995 7128 569 0,'0'0'0'0,"0"0"281"0,0 0-171 16,0 0-29-16,0 0 5 16,0 0-21-16,0 0-8 0,0 0-10 15,0 0-10-15,38 44 2 0,-33-42 3 16,9-2-11-16,-5 0-2 0,2 0 4 15,-3-2 9-15,5-6 3 0,-4-2-11 16,3 1-1-16,0-1-7 0,-5-1-6 16,4 0 1-16,-2 4-2 15,-4 0-8-15,6 1-1 0,-6 3 0 16,4 3-9-16,-4 0 6 0,1 0-3 16,4 5-6-16,1 3 4 0,1 0 8 15,2 1-10-15,-3-1 0 0,1 0 7 16,2-2-8-16,-3-2 2 15,3-1 5-15,-3-1-8 0,3 0 4 16,0-2 3-16,-5 0-8 0,3 0 6 16,-3-5 5-16,2 0-12 0,-4 1 8 15,5 1-1-15,-3 1-6 0,5 1 5 16,-1-4 0-16,-3 1-4 16,6 0 4-16,0-3-1 0,0 1-2 15,4-1 1-15,-3 1 2 0,1 3-4 16,-4 3 1-16,0 0 1 0,0 8 0 15,-5 2-6-15,4 1 7 0,-5 2-2 16,5-4-2-16,-3 2 3 16,3-8-91-16,6-3-35 0,4-7-113 15,7-11-420-15</inkml:trace>
  <inkml:trace contextRef="#ctx0" brushRef="#br0" timeOffset="10893.17">11093 8447 772 0,'0'0'0'0,"0"0"187"16,0 0-120-16,0 0 8 15,0 0 0-15,0 0-5 0,0 0-7 16,0 0-7-16,0 0-5 0,42 25-5 16,-33-21-2-16,-2-1-9 0,0-1-3 15,4-1 5-15,-1-1-1 0,3 0-9 16,-1-5-7-16,-1-2-4 15,5-4-6-15,-2 2-7 0,-4-1 2 16,5 2-1-16,-1 2-6 0,-5 0 4 16,3 1 1-16,-3 3-3 0,1-2 0 15,3 3 13-15,-3 1-10 0,1-1 7 16,-2 1-2-16,5 0-2 16,-5 0 1-16,5 0 1 0,-2 0-1 15,-1 0 4-15,1-4-2 0,3 0-3 16,-5-3 1-16,4 3-1 0,2-3-5 15,-7 2 2-15,5 3-1 0,-5 2-4 16,4 0 4-16,-1 0 0 0,-5 0-4 16,5 2 4-16,-3 3 2 15,0 1-4-15,2-1 0 0,-3-2 12 16,3-1-12-16,1 2 0 0,-1-2 9 16,3-1-10-16,0-1 2 0,2 0 5 15,-2-3-6-15,4-5 0 0,0 3 9 16,1-4-11-16,1 4 4 15,1-3-1-15,6 3-2 0,-4-2-30 16,1 6-10-16,-2-2-44 0,-1 3-2 16,4-1-72-16,-6-4-143 0,-5-1-285 15</inkml:trace>
  <inkml:trace contextRef="#ctx0" brushRef="#br0" timeOffset="13121.5">13339 6483 1027 0,'0'0'0'15,"0"0"197"-15,0 0-80 0,0 0-17 16,0 0-14-16,0 0-15 0,75 41-4 16,-37-41-3-16,8-1-18 0,8-7-23 15,-1 3-20-15,-6-1 4 0,-1-4-14 16,-7 4-114-16,-7-3 6 15,-2 5-49-15,-7-1-89 0,-5 0-104 16,-6-4-252-16</inkml:trace>
  <inkml:trace contextRef="#ctx0" brushRef="#br0" timeOffset="13275.01">13944 6404 979 0,'0'0'0'16,"0"0"252"-16,-23 71-193 0,21-47-21 15,2 0-20-15,0-6-13 0,6-3-8 16,3-4-23-16,1-6-43 0,4-2-64 16,1-3-23-16,-1-4-60 15,-2-4-120-15</inkml:trace>
  <inkml:trace contextRef="#ctx0" brushRef="#br0" timeOffset="13523.89">14079 6468 469 0,'0'0'0'0,"0"0"379"0,0 0-206 16,30-65-24-16,-27 48-45 15,1-1-29-15,-4 0-19 0,0-3-14 16,-6 3-7-16,-6-1-1 0,-2 0 6 16,-4 6 2-16,-1 5 6 0,-6 6-6 15,2 5-4-15,-7 9-10 0,-4 6-7 16,-1 6-8-16,0 4-11 16,-3 7 2-16,7 4-1 0,2 1-6 15,8 2 6-15,10 0 5 0,11-7-8 16,9 1 0-16,11-6 7 0,5-8-8 15,10-5-1-15,4-8 2 0,3-7 0 16,3-3-61-16,-7-10-22 0,-4-5-93 16,0-5-69-16,-15-1-251 15</inkml:trace>
  <inkml:trace contextRef="#ctx0" brushRef="#br0" timeOffset="13916.79">13670 7664 1358 0,'0'0'0'16,"0"0"229"-16,62-8-128 0,-23 4-25 16,5-7-28-16,4 1-19 0,0-4-12 15,-2 1-12-15,-2 2-10 0,-7-3-102 16,-5 3-31-16,-11 4-113 16,-5-2-32-16,-9 4-135 0</inkml:trace>
  <inkml:trace contextRef="#ctx0" brushRef="#br0" timeOffset="14476.9">14187 7461 1250 0,'0'0'0'16,"0"0"242"-16,0 0-181 0,0 0-20 16,0 0-17-16,0 0-7 0,0 0-4 15,61 29-11-15,-55-18 2 0,-1 2 0 16,-5 2-6-16,-2 7 4 15,-8 2 7-15,-3 0-12 0,-3 1 6 16,0-3 3-16,1-3-7 0,4-6 2 16,4-3 66-16,3-4-15 0,4-3-11 15,0-1-11-15,4-2-16 0,3 0 1 16,7 0 3-16,4-6-3 16,5-3-5-16,0-5-6 0,3 2-8 15,-1 2-2-15,-2-2-29 0,0 6-52 16,-3 0-11-16,-1 4-29 0,-1 2-74 15,-4 0 13-15,-7 5-41 0,2 1-66 16,-8 6 67-16,-1 0 11 16,0-2 130-16,-7 5 141 0,-3-3 94 15,-3 3 66-15,-6 1-41 0,0-2-7 16,-4 3 6-16,-6 1-44 0,-1-2-24 16,2-2-18-16,-6-6-23 0,1-1-18 15,1-4-11-15,0-1-4 0,0-2-1 16,9-7-5-16,0-7 14 15,7-8-7-15,6-5-9 0,2-10-10 16,7-10-7-16,1-6-5 0,0-5 0 16,9-3 6-16,3 4-8 0,4 6 4 15,5 7 1-15,4 6-5 0,8 8-4 16,1 6 6-16,5 9 0 16,2 10-7-16,5 6 7 0,0 21 0 15,0 16 1-15,-9 10 29 0,-7 12-20 16,-12 0-4-16,-10 2-2 0,-6-6-8 15,-5-5-55-15,-8-6-37 0,-3-7-174 16,-9-11-180-16</inkml:trace>
  <inkml:trace contextRef="#ctx0" brushRef="#br0" timeOffset="15117.11">8508 9355 1336 0,'0'0'0'0,"0"0"197"16,0 0-126-16,0 0-33 0,0 0-15 15,-17 82-4-15,17-52-5 0,0 1-12 16,7-1-4-16,9-4-10 15,-2-1-108-15,5-4-144 0,-5-3-160 16</inkml:trace>
  <inkml:trace contextRef="#ctx0" brushRef="#br0" timeOffset="15507.95">8618 9676 1305 0,'0'0'0'0,"0"0"214"0,0 0-143 15,0 0-29-15,0 0 12 0,60-32-10 16,-40 19-27-16,-1-5-8 0,2-1-9 16,1 0 0-16,-3-1 7 15,-5 1-10-15,-3 1-10 0,-6 2 10 16,-5 1-1-16,-3-4 4 0,-13 0 0 16,-4-2-15-16,-1-4 18 0,-9 3-3 15,0 1 0-15,-4 1 0 0,2 4 8 16,1 6-4-16,-3 3 8 15,-3 5-1-15,3 2 0 0,2 1-2 16,-3 6-5-16,1 4-4 0,2 3 0 16,2 2 5-16,9 1-7 0,4 0 3 15,1 2 0-15,9 2-2 0,1 4-2 16,6 2 2-16,2 3-4 16,9-2 7-16,5 5 1 0,5-3 0 15,3 0 1-15,7-5 0 0,-1-6-5 16,3-5 2-16,3-5 1 0,1-6-4 15,0-3 4-15,-3-2 3 0,1-8-7 16,-3-3-61-16,0-2-6 0,-6 3-74 16,1-2-19-16,-1 1-40 15,-6 1-135-15,-1-3-125 0</inkml:trace>
  <inkml:trace contextRef="#ctx0" brushRef="#br0" timeOffset="15709.6">9027 9458 1113 0,'0'0'0'16,"0"0"235"-16,70-11-182 0,-39 6-15 15,2 1-18-15,2-2-3 0,-1 3-8 16,-4-1-6-16,-3-1-6 16,-8 3-97-16,-8 1 24 0,-2-1-64 15,-6 2-25-15,-3-1-37 0,-3 1-29 16,-10-2-187-16</inkml:trace>
  <inkml:trace contextRef="#ctx0" brushRef="#br0" timeOffset="15837.39">9205 9328 857 0,'0'0'0'0,"0"0"238"0,0 0-140 16,-14 84-16-16,11-51-44 0,3 0-10 15,0-4-13-15,0-1-10 0,3-5-2 16,1-3-6-16,-1-8-161 15,3-3-68-15,2-8-360 0</inkml:trace>
  <inkml:trace contextRef="#ctx0" brushRef="#br0" timeOffset="16266.03">9517 9365 1118 0,'0'0'0'0,"0"0"133"15,0 0-124-15,0 0-3 0,0 0 1 16,62-43 4-16,-39 41 9 0,0 0 10 16,7 2 23-16,-4 0-14 0,-1 4-20 15,-4 4-10-15,-5 2-5 0,-2 0 0 16,-8 4 0-16,-3 3 4 15,-3 1 2-15,-5 2 4 0,-8-1-2 16,-3 3-1-16,-3-1 3 0,-6-2-2 16,2-1 1-16,0 0 2 0,4-3 1 15,-1-4-1-15,3-2 3 0,8-5 4 16,2 0-3-16,3-2 1 16,2-2 7-16,2 0-1 0,0 0-11 15,6-2-5-15,8-5 0 0,5 0 2 16,1-1-6-16,-1 1-2 0,4-1-5 15,6 2 2-15,-3-2-2 0,6 0-87 16,-6 1-23-16,-3 2-43 0,-1 2-95 16,-8 1-100-16,-2 1-196 15</inkml:trace>
  <inkml:trace contextRef="#ctx0" brushRef="#br0" timeOffset="16777.5">9853 9603 908 0,'0'0'0'15,"0"0"183"-15,0 0-98 0,0 0-21 16,-57 64-21-16,39-50-17 0,-3-1-1 16,0 0-15-16,-6-4-8 0,3 0 1 15,-1-5-2-15,0 0-1 0,-1-4 0 16,1 0 4-16,4-9-2 16,-2-5 4-16,0-6 8 0,7-5-4 15,-2-5-1-15,2-6 2 0,0-5 12 16,4-1 5-16,7-5 6 0,3 4 8 15,2 1-13-15,10 3-12 0,1 5-13 16,8 2-1-16,4 2-3 0,4 0 0 16,1 5-4-16,6 1 5 15,5 7 9-15,0 7 2 0,3 5 0 16,-1 5 0-16,-4 8-5 0,0 11-5 16,-1 9 0-16,-8 4 6 0,2 8-3 15,-9 5-2-15,-3 2 2 0,-9 1 1 16,-4-3-6-16,-5-1 0 15,-7-2 10-15,-6-3-10 0,-4-1 0 16,-3-5 15-16,4-4 4 0,-5-9 3 16,4-4-13-16,-1-5-7 0,4-1 5 15,5-2 2-15,-4-1 7 0,8-4-2 16,2 0-3-16,1-1-8 16,-2-1 3-16,4-1-4 0,0 0-3 15,0 0 2-15,0 0 6 0,0 0-7 16,0 0 0-16,0 0 3 0,0 0-4 15,0 0 0-15,0 0 2 0,0 0-2 16,0 1 1-16,0 0-1 0,0-1-42 16,4 0-18-16,1-5-26 15,0-3-130-15,1-3-64 0,-1 2-255 16</inkml:trace>
  <inkml:trace contextRef="#ctx0" brushRef="#br0" timeOffset="18343.09">10801 9414 960 0,'0'0'0'0,"0"0"293"15,0 0-197-15,0 0-22 0,0 0-12 16,0 0 0-16,-11-66-14 0,11 53-10 16,0 0-12-16,9 1-15 0,-2 2-8 15,6-1-4-15,-1 3 1 0,2 1 0 16,4 1 0-16,-2 3-1 15,1 1-1-15,-1 2-9 0,-2 0 14 16,4 4-2-16,0 1-2 0,0 5 2 16,-4 0 0-16,-5 1-2 0,-2 1-17 15,-6 3 5-15,-1 2 7 0,-10 2 12 16,-1 5-3-16,-8-1-4 16,-4 1 2-16,-2 2 2 0,-3-1-3 15,-2 0 0-15,5-1 3 0,0-3-2 16,0-4 1-16,11-3 0 0,0-6 12 15,9-2 4-15,-1-3 6 0,5-3 4 16,1 0-12-16,1 0-15 0,13 0-2 16,1-1 2-16,4-3 23 15,6-4-18-15,0 4 2 0,5-2-4 16,-2 1-3-16,0-2 4 0,-1 3-4 16,-1-3-2-16,-10 1 2 0,7 1-2 15,-10-4-82-15,6 1 9 0,-3-3-66 16,2 0-86-16,-1-1-55 15,-8-2-111-15</inkml:trace>
  <inkml:trace contextRef="#ctx0" brushRef="#br0" timeOffset="18654.5">11194 9385 990 0,'0'0'0'0,"0"0"262"0,0 0-157 15,0 0-38-15,33-73-24 0,-22 50-3 16,3 2-10-16,4 1-11 0,-8-1-8 15,1 6 1-15,-1 2-6 0,-2 4-6 16,-5 7 0-16,-1 2 14 0,1 0-8 16,-1 6 0-16,-2 4-3 15,4 8 8-15,-1 4 0 0,1 5-5 16,3 5-3-16,2 1 5 0,-2 0-3 16,5 0-1-16,1-4-1 0,-3-2 0 15,8-5-2-15,0-5 0 0,-3-1 1 16,1-8-3-16,-3-1 2 15,1-2-1-15,2-5 0 0,-6-1 0 16,3-10 0-16,-1 1-39 0,-3-4-5 16,0-2-37-16,0 0-45 0,-4-4-2 15,2 1-80-15,-3-5-169 16</inkml:trace>
  <inkml:trace contextRef="#ctx0" brushRef="#br0" timeOffset="19092.58">11556 9187 947 0,'0'0'0'0,"0"0"322"16,0 0-230-16,0 0-34 15,0 0-5-15,-74 58-11 0,53-33-8 16,-1 6-8-16,-6 4-2 0,0 4-10 16,-4 1-5-16,0-1 7 0,2-3 2 15,-4-4 4-15,11-3 9 0,4-5-6 16,5-5-6-16,7-3-6 15,-2-5-6-15,4-6-4 0,3-3 8 16,2-1-7-16,0-1-1 0,0 0 6 16,0 0-1-16,0 0 0 0,0 0 9 15,0 0-2-15,0 0-5 0,0 0-1 16,0 0 0-16,0 0-5 16,0 0 3-16,0 0-4 0,0 0-4 15,0 0 2-15,0 0 2 0,0 0-3 16,0 0 0-16,0 0-1 0,0 0-2 15,3 0 6-15,-3-1-4 0,4 1-6 16,-4 0 0-16,0-3-3 0,2 2-8 16,-2-1 3-16,1 2 0 15,-1 0-2-15,0 0 6 0,0 0-1 16,0 0-7-16,2 0 6 0,-2 0-7 16,0 0-10-16,0 0-13 0,2 0-11 15,0 0-46-15,3-4-10 0,2-1-41 16,0 2-160-16,-7-7-175 15</inkml:trace>
  <inkml:trace contextRef="#ctx0" brushRef="#br0" timeOffset="19555.56">11735 7048 172 0,'0'0'0'15,"0"0"-120"-15</inkml:trace>
  <inkml:trace contextRef="#ctx0" brushRef="#br0" timeOffset="20225.34">11832 8348 265 0,'0'0'0'0,"0"0"171"16,0 0-86-16,0 0-31 15,0 0-12-15,0 0-13 0,0 0-9 16,0 0-5-16,0 0-5 0,0 0-1 16,0-1-4-16,0 0 1 0,0 1 10 15,0 0 19-15,0 0 12 0,0 0-9 16,0 0-16-16,0 0-7 16,0 0-5-16,0 0-3 0,0 0-2 15,0 0 1-15,0 0-4 0,0 0 1 16,0 0-2-16,0 0 1 0,0-1-3 15,0 1-7-15,0 0-54 0,0-2-92 16,0-3-143-16</inkml:trace>
  <inkml:trace contextRef="#ctx0" brushRef="#br0" timeOffset="20808.54">11945 9147 939 0,'0'0'0'15,"0"0"294"-15,0 0-170 0,0 0-13 16,0 0-47-16,0 0-18 0,0 0-9 15,0 0-7-15,0 0 17 0,59-5 17 16,-24-4-25-16,4 2-13 0,5 0-15 16,-3 1-4-16,-2 3-4 15,-2 0-3-15,-9-1 0 0,-8 2-34 16,-6 2-14-16,0-1-11 0,-2 1-21 16,-8 0-74-16,0 0 14 0,-4 3-28 15,-6 2-77-15,-8 2-76 0</inkml:trace>
  <inkml:trace contextRef="#ctx0" brushRef="#br0" timeOffset="21077.35">11986 9338 857 0,'0'0'0'0,"0"0"301"0,0 0-149 16,0 0-61-16,0 0-13 0,0 0-14 15,0 0-22-15,0 0-17 0,-4 2 5 16,19-2-2-16,4 0-4 0,2 0-7 16,6 0-5-16,1 0-5 15,2 0-3-15,2 0-1 0,-4 0 0 16,-1 0-2-16,-6 0 0 0,-8 0-2 16,-1 0-45-16,0 0-6 0,-1 0-53 15,-2-4-84-15,-2-2-44 0,-4 0-145 16</inkml:trace>
  <inkml:trace contextRef="#ctx0" brushRef="#br0" timeOffset="21842.21">12886 6941 226 0,'0'0'0'0,"0"0"57"0,0 0-49 16,0 0-3-16,0 0-8 0,0 0 3 15,0 0 0-15,0 0-19 0,0 0-8 16,11 3-29-16,-11-2-69 15</inkml:trace>
  <inkml:trace contextRef="#ctx0" brushRef="#br0" timeOffset="22786.45">12619 9072 740 0,'0'0'0'0,"0"0"245"0,0 0-137 16,0 0-35-16,0 0 37 16,0 0-38-16,-1 74-12 0,1-45-14 15,0 2-18-15,0 2-9 0,0-2-1 16,0-1-8-16,0-5-6 0,3-1-2 15,2-2-1-15,-5-5-2 0,7-4-1 16,-5-3-4-16,0-3-26 0,2-3-42 16,-4-2-1-16,1-2-57 15,3 0-80-15,-1-9-32 0,6 1-129 16</inkml:trace>
  <inkml:trace contextRef="#ctx0" brushRef="#br0" timeOffset="23221.12">12842 9186 753 0,'0'0'0'0,"0"0"180"0,0 0-55 15,0 0-41-15,0 0-22 0,0 0 2 16,-23 63-16-16,18-47-6 0,1 4 1 15,1-1-8-15,-1 1-9 0,4 0-4 16,0-1-6-16,9-3-3 0,-2 0-8 16,4-1-1-16,-2-6 0 15,8 2-1-15,1-1 1 0,1-3-1 16,4-4-2-16,-1-2 4 0,2-1-2 16,-1-3-1-16,-3-7 3 0,-1 0 0 15,-1-4-3-15,-2 1 5 0,-4-3 3 16,1-1 10-16,-6 2 3 15,-5-3 3-15,3 2 1 0,-5-1-10 16,-4 0 3-16,-3-2 2 0,-7 0-11 16,-4-1-5-16,3 1-1 0,-8 7-4 15,1 3 4-15,3 5 0 0,-4 4-2 16,0 4 0-16,3 5-5 16,6-4-1-16,4 2 2 0,3-1-8 15,5-3-47-15,2 1-31 0,0-1-55 16,2-2-29-16,1-1-94 0,2 0-285 15</inkml:trace>
  <inkml:trace contextRef="#ctx0" brushRef="#br0" timeOffset="23823.95">11176 10542 885 0,'0'0'0'16,"0"0"280"-16,0 0-189 0,0 0-35 15,9-66-11-15,1 47-4 0,6 2 3 16,0 5-7-16,-2 1-10 16,-5 1-4-16,4 7-6 0,-6 2-6 15,5 1 3-15,-3 9 1 0,1 5-2 16,1 9 7-16,1 3 5 0,-3 4-7 15,7 4-6-15,-2-4-3 0,2-3-5 16,2-2 1-16,0-4-2 16,1-5-4-16,-3-1 2 0,2-5 1 15,-1-3-4-15,-1-4 1 0,0-2-26 16,-7-1-25-16,4-2-26 0,1-5-29 16,-7-4-55-16,3-1-55 0,-6-3-93 15,-2-1-286-15</inkml:trace>
  <inkml:trace contextRef="#ctx0" brushRef="#br0" timeOffset="24007.87">11540 10407 937 0,'0'0'0'0,"0"0"235"16,-47 61-127-16,22-29-27 0,2 1-18 15,-2 5-19-15,-5-1-10 0,3 1-15 16,-3-3-11-16,4-3-5 0,-1-4-2 15,-1-5 0-15,10-6-2 0,2-5-45 16,9-6 0-16,4-5-25 16,3-1-72-16,5-6-66 0,7-7-113 15,4-6-374-15</inkml:trace>
  <inkml:trace contextRef="#ctx0" brushRef="#br0" timeOffset="24321">11827 10503 1112 0,'0'0'0'0,"0"0"318"0,0 0-215 16,0 0-73-16,0 0-28 15,0 0 15-15,0 0-1 0,67-20-6 16,-35 11-7-16,-2 4-3 0,-2 1 0 16,-3-3-108-16,0 7 15 0,-9 0-1 15,-2 0-83-15,-4 3-35 16,-6 3-65-16,-4 0-257 0</inkml:trace>
  <inkml:trace contextRef="#ctx0" brushRef="#br0" timeOffset="24492.18">11869 10637 975 0,'0'0'0'15,"0"0"341"-15,0 0-241 0,0 0-49 16,0 0-9-16,0 0-7 0,68 16-13 15,-38-17-15-15,5-5-1 0,-3-2-12 16,-2 3-125-16,-5 0-50 0,-6 1-195 16,-1-2-200-16</inkml:trace>
  <inkml:trace contextRef="#ctx0" brushRef="#br0" timeOffset="24886.93">12549 10333 1292 0,'0'0'0'0,"0"0"172"0,0 0-127 15,0 0-16-15,0 0-24 0,0 0 19 16,-9 79 14-16,2-52-6 0,7 2-8 15,0-1-13-15,8-4-7 0,0-3-4 16,4-4 0-16,-1-2 4 0,4-4-4 16,1-2 0-16,4-4 3 15,-1-2-3-15,1-1 0 0,-3 0 5 16,-4 1-5-16,-4-3 0 0,-6 3 4 16,-3-1-1-16,2 0-2 0,-2 0 8 15,0 1 6-15,-5 3 8 0,-8 4 1 16,3 1-9-16,-3 2-7 15,-3-4-4-15,4 1-3 0,-4-2 2 16,2 1-3-16,-2-2 0 0,5-2-62 16,-1 0-12-16,0-2-72 0,5-3-32 15,-1-1-101-15,3-7-279 0</inkml:trace>
  <inkml:trace contextRef="#ctx0" brushRef="#br0" timeOffset="25256.95">12610 10283 806 0,'0'0'0'0,"0"0"361"15,0 0-220-15,0 0 0 0,0 0-43 16,0 0-25-16,0 0-7 16,0 0-35-16,0 0-13 0,39-15 0 15,-10 9-5-15,-1 2-5 0,7-3-6 16,4-2 4-16,0 0-6 0,-2 1 0 15,-1 0-46-15,-10-1-28 0,3 4-56 16,-10-2-34-16,-10 1-61 0,0 1-235 16</inkml:trace>
  <inkml:trace contextRef="#ctx0" brushRef="#br0" timeOffset="26458.78">13426 10110 1072 0,'0'0'0'16,"0"0"232"-16,0 0-171 0,0 0 6 15,0 0-18-15,-34 63-14 0,18-36 17 16,0 2-18-16,-1 4-19 0,-4-1-8 16,1-1-2-16,2-6-4 15,2-1-2-15,6-6-29 0,-1-5-10 16,9-1-27-16,-1-7-1 0,3-3-20 16,0 0-54-16,0-2 27 0,2-5 2 15,3-3 0-15,4-3 83 0,-2 2 23 16,4-4 3-16,-3 2 6 15,5 4 5-15,-6-2 40 0,3 4 26 16,-2 4 15-16,-7 1 20 0,6 0-20 16,-1 10-9-16,-1 6-12 0,-1 7-20 15,1 5-13-15,-2 6 1 0,1 1-16 16,-1-2-11-16,-1-2-6 16,4-5 2-16,-1-5-4 0,-2-7 0 15,1-4-22-15,-2-10-10 0,3 0-47 16,0-10-27-16,4-7-82 0,-2-8-172 15,-1 0-190-15</inkml:trace>
  <inkml:trace contextRef="#ctx0" brushRef="#br0" timeOffset="26633.13">13451 10332 1120 0,'0'0'0'0,"0"0"181"15,0 0-82-15,0 0-28 0,74-4-35 16,-46-6-10-16,2 3-10 15,-3-3-10-15,-4 2-5 0,-4-2-2 16,-1 5-121-16,-9-2 21 0,-4 4-11 16,-3-1-11-16,-2 4 4 0,-7 0-85 15,-4-1-110-15</inkml:trace>
  <inkml:trace contextRef="#ctx0" brushRef="#br0" timeOffset="26869.49">13557 10180 792 0,'0'0'0'16,"0"0"341"-16,-9 66-228 16,7-29-19-16,2 8-24 0,0-2-9 15,2 0 0-15,3-2-22 0,8-3-12 16,-3-6-17-16,10-6-3 0,-3-5-6 16,5-7-1-16,-3-6 0 0,4-4 0 15,-2-5-56-15,2-5-8 0,-1-4-36 16,-8 3 6-16,-2-4 13 15,0 5-28-15,-4-3-50 0,0 0-33 16,-4-2-87-16</inkml:trace>
  <inkml:trace contextRef="#ctx0" brushRef="#br0" timeOffset="27042.96">13771 10142 953 0,'0'0'0'0,"0"0"189"0,0 0-140 16,0 0 35-16,0 0-55 0,0 0-21 16,42 61-3-16,-31-47-3 15,0 0-4-15,-4-3-185 0,-2 0-54 16,2-4-182-16</inkml:trace>
  <inkml:trace contextRef="#ctx0" brushRef="#br0" timeOffset="27242.98">13983 10268 779 0,'0'0'0'0,"0"0"297"0,0 0-207 16,0 0-12-16,5 79-14 16,-12-53-12-16,-5 0-3 0,0-3 0 15,-1 1-23-15,-1-4-19 0,3-2-7 16,3-6 0-16,2-4-57 0,1-4-46 15,0-4-51-15,3-3-92 0,-2-6-204 16</inkml:trace>
  <inkml:trace contextRef="#ctx0" brushRef="#br0" timeOffset="27423.92">13976 10146 1063 0,'0'0'0'0,"0"0"291"0,16 65-188 16,-9-30-2-16,2 0-30 0,3 1-28 16,2-3-19-16,2-3-18 0,2-6 1 15,3-2-9-15,6-1-70 0,3-10-38 16,0-1-36-16,0-9-491 16</inkml:trace>
  <inkml:trace contextRef="#ctx0" brushRef="#br0" timeOffset="27812.76">14664 10171 1058 0,'0'0'0'0,"0"0"323"16,-10 64-214-16,4-38-51 15,3 5-20-15,3-4-26 0,1-2-7 16,7-2-7-16,2-4-12 0,3-3-83 16,-3-5-116-16,3-6-147 0,-3-5-385 15</inkml:trace>
  <inkml:trace contextRef="#ctx0" brushRef="#br0" timeOffset="28103.51">14765 10389 1195 0,'0'0'0'0,"0"0"273"0,0 0-151 16,0 0-43-16,0 0-19 16,53-74-18-16,-44 57-9 0,1 1-12 15,-4-1-9-15,-4-2-8 0,-2-1-1 16,0 0 3-16,-15-3-8 0,-1 0-4 15,-10-2 5-15,-2 0-6 0,-6 4-5 16,-1 6 8-16,-2 6-2 0,-2 7 1 16,-4 2 7-16,4 4-2 15,4 8 0-15,3 3 0 0,7 6 8 16,8 6-8-16,8 11 0 0,7 4 20 16,4 3-1-16,15 0 3 0,12-4-8 15,8-5-7-15,5-5 1 0,10-7-9 16,2-6 2-16,5-7-2 15,-1-9-44-15,-3-4-58 0,-16-13-73 16,-9-3-156-16,-11 0-300 0</inkml:trace>
  <inkml:trace contextRef="#ctx0" brushRef="#br0" timeOffset="29537.06">10877 11476 1108 0,'0'0'0'0,"0"0"249"16,-34 88-106-16,27-53-48 15,2 2-31-15,5-6-19 0,0-2-6 16,5-6-12-16,2-4-7 0,6-5-5 16,-4-5-9-16,8-5-3 0,3-4 4 15,-1 0-5-15,2-3 1 0,1-3 5 16,4 1-7-16,-5 2-2 16,1 3 2-16,-5 1-2 0,-6 4 0 15,-2 3 2-15,-6 1 1 0,-1 0-2 16,-2 5 0-16,-5 3 6 0,-9 0-1 15,-4 2 0-15,0 0-2 0,-1-3-3 16,-1 0 0-16,1-4-20 0,1-5-28 16,6-3-32-16,-1-4-55 0,1-6-79 15,7-9-46-15,-1-5-155 16</inkml:trace>
  <inkml:trace contextRef="#ctx0" brushRef="#br0" timeOffset="29692.71">10868 11532 1248 0,'0'0'0'0,"0"0"219"15,0 0-133-15,0 0-15 0,90-12-45 16,-54 7-19-16,3 0-6 16,1 2-2-16,-1 1-209 0,-7 2-88 15,-7 0-226-15</inkml:trace>
  <inkml:trace contextRef="#ctx0" brushRef="#br0" timeOffset="29874.94">11261 11692 1189 0,'0'0'0'0,"0"0"188"16,67 7-126-16,-35-7-34 15,5 0-22-15,0-1-12 0,-9-4-59 16,4 1-59-16,-9-1-204 0,-1-6-292 16</inkml:trace>
  <inkml:trace contextRef="#ctx0" brushRef="#br0" timeOffset="30259.07">11715 11598 920 0,'0'0'0'0,"0"0"262"16,0 0-142-16,0 0-44 0,0 0-34 16,0 0-31-16,0 0 1 0,20-59 4 15,-4 52-6-15,0 1-4 16,0 4-6-16,-2 2 0 0,2 0 0 15,0 6 2-15,0 3-1 0,-8 2 3 16,3 5 1-16,-6 3 0 0,-5 1 1 16,0 1-1-16,-7 1 2 0,-3-1-1 15,-10 2 0-15,2 1-2 0,-3-1 2 16,0 2-1-16,2-1-4 16,1-3 7-16,7-4-2 0,2-4 9 15,4-6 7-15,2-1 1 0,3-3 0 16,0 1-8-16,5-3-12 0,4-1 9 15,8-1 0-15,3-10-1 0,6 3-10 16,-1-6 4-16,-2 3-10 0,0-1-90 16,2-2-11-16,-4 0-59 15,-1 4-127-15,-8-2-84 0</inkml:trace>
  <inkml:trace contextRef="#ctx0" brushRef="#br0" timeOffset="30667.44">12066 11473 1234 0,'0'0'0'0,"0"0"244"15,-7 69-153-15,7-38-10 0,0-1-44 16,1-1-21-16,5-8-6 16,4-1-1-16,1-7-9 0,1-5 0 15,1-3-10-15,-3-5-25 0,1-8-20 16,-1-7 16-16,3-1-7 0,-6-5 0 15,4 1 14-15,-4-1 3 0,-4-2-4 16,2-2 12-16,-1 0-1 0,0 3 6 16,-1 4 18-16,-1 6-2 15,0 5 0-15,1 1 0 0,-3 6 32 16,0 0 16-16,0 4 10 0,-3 8-22 16,1 9-9-16,2 10 11 0,0 3 3 15,2 7-11-15,3 7-3 0,-2 5-8 16,5-1-4-16,-1 3 4 15,3-2-12-15,3-5-3 0,-5-3 2 16,1-8-7-16,-2-7-17 0,-5-8-10 16,-2-8-29-16,0-3-39 0,-5-6 1 15,-4-3-25-15,2-2-161 16,0-5-138-16</inkml:trace>
  <inkml:trace contextRef="#ctx0" brushRef="#br0" timeOffset="30883.38">12449 11584 1371 0,'0'0'0'15,"0"0"149"-15,0 0-74 0,62 0-42 16,-33-1-28-16,-1-3-2 0,-5 3-6 16,-5-1-96-16,-4 2-66 0,-9 0-63 15,-5 3-199-15</inkml:trace>
  <inkml:trace contextRef="#ctx0" brushRef="#br0" timeOffset="31024.89">12439 11775 1050 0,'0'0'0'16,"0"0"295"-16,0 0-188 0,0 0-19 16,62-15-57-16,-34 2-23 15,4-1-7-15,-2-2-2 0,5-2-112 16,-3 1-136-16,-5-1-225 0</inkml:trace>
  <inkml:trace contextRef="#ctx0" brushRef="#br0" timeOffset="31211.08">13014 11372 1284 0,'0'0'0'0,"0"0"248"16,-62 52-208-16,41-33-26 15,6-2-8-15,8-5-12 0,2-5-82 16,5-1-48-16,0-5-76 0,4-1-196 15,-1-6-50-15</inkml:trace>
  <inkml:trace contextRef="#ctx0" brushRef="#br0" timeOffset="31477.09">12994 11396 810 0,'0'0'0'0,"0"0"316"16,0 0-199-16,0 0-27 0,66 23-34 15,-49-13-5-15,-2-2-9 0,4-1-19 16,-7 0-7-16,-3-3 1 15,0-1-9-15,-5 0 1 0,-3-3 0 16,-1 1-6-16,0 1 0 0,0-2 11 16,0 1-3-16,0 0 13 0,0-1 9 15,0 0-12-15,0 0 3 0,0 0 0 16,0 3-12-16,-1 4-4 16,-5 8 13-16,-1 4 3 0,2 8 4 15,-2 5-3-15,-4 10-8 0,-5 8-8 16,-3 1 2-16,-2 6-9 0,-6-3-4 15,-5-1-32-15,-3-5-111 0,-4-6-189 16,-3-11-344-16</inkml:trace>
  <inkml:trace contextRef="#ctx0" brushRef="#br0" timeOffset="32233.03">11673 12577 1362 0,'0'0'0'0,"0"0"203"16,0 0-129-16,-12 66-30 15,12-34-16-15,12 0-12 0,-3-5-4 16,8-4 2-16,3-5-16 0,-1-6-4 15,6-5-30-15,-4-7-38 0,-1-1-19 16,-1-10 10-16,-5-6-3 0,1-1-55 16,-5 0-6-16,-3 1-16 15,-5-3 3-15,0 2 100 0,-2-2 34 16,0 1 16-16,0 4 6 0,0 6 3 16,-2 2 2-16,0 5 54 0,2 2 29 15,-1 0 45-15,-1 0-28 0,0 9-30 16,0 4-6-16,0 7 13 15,2 8-9-15,0 2-11 0,6 7-13 16,-3 4-16-16,3 4 16 0,1 0-10 16,-2 1-16-16,-1-3-2 0,-1-2-6 15,-3-7-11-15,0-6 0 0,0-5 0 16,-3-4-1-16,-5-7-10 16,-4-4 3-16,1-5-17 0,-4-3-12 15,-5-3-5-15,1-7-11 0,-3-3-24 16,5-6-26-16,1-2-28 0,2 0-36 15,7-1-5-15,3 4-30 0</inkml:trace>
  <inkml:trace contextRef="#ctx0" brushRef="#br0" timeOffset="32431.11">12112 12641 1321 0,'0'0'0'16,"0"0"253"-16,0 0-152 0,0 0-28 15,67 1-45-15,-35 0-15 0,-2-1-2 16,5 0-9-16,-5 0-4 16,-7 0-123-16,-7-1-22 0,-5 1-96 15,-11-2-85-15,0 2-173 0</inkml:trace>
  <inkml:trace contextRef="#ctx0" brushRef="#br0" timeOffset="32586.28">12135 12826 1033 0,'0'0'0'0,"0"0"293"0,0 0-171 16,0 0-6-16,0 0-63 0,86-14-31 15,-54 4-12-15,2 2 0 0,-8 0-11 16,-1 1-47-16,-4 0-97 15,2-3-64-15,-7 2-260 0</inkml:trace>
  <inkml:trace contextRef="#ctx0" brushRef="#br0" timeOffset="32840.98">12685 12629 1330 0,'0'0'0'0,"0"0"258"16,0 0-164-16,0 0-13 15,0 0-38-15,0 0-26 0,78 0-14 16,-50-1-2-16,0 1 8 0,6-3-18 16,-6 0-61-16,2 1-22 0,-5-4-55 15,-6-1-69-15,1-2-80 0,-10-3-206 16</inkml:trace>
  <inkml:trace contextRef="#ctx0" brushRef="#br0" timeOffset="33258.94">13111 12389 688 0,'0'0'0'0,"0"0"230"15,0 0-138-15,0 0-11 0,0 0-26 16,0 0 0-16,0 0 11 16,0 0-20-16,0 0-11 0,9-23-15 15,-9 22 5-15,0 1 9 0,0 0-4 16,0 0 0-16,0 0 5 0,0 0-9 16,0 0 1-16,0 0 1 0,0 0-11 15,0-1-4-15,0 1 6 0,0 0-12 16,0 0-5-16,0 0 8 15,0 0-8-15,0 0-3 0,0 0 2 16,0 0 8-16,0 0-10 0,0 0 2 16,0 0 6-16,0 0-6 0,0 0 10 15,0 0-7-15,0 0-1 0,0 0 9 16,0 0-13-16,0 0 2 16,0 0 12-16,0 0-9 0,0 1-6 15,0 6 4-15,0 3 0 0,0 4 0 16,0 5 12-16,0 1-10 0,0 6 6 15,0 6 6-15,0 5-15 0,3 10-2 16,1 4 2-16,0 3 2 0,4 3-69 16,-2-2-17-16,-1 1-83 15,0-3-113-15,1-4-136 0</inkml:trace>
  <inkml:trace contextRef="#ctx0" brushRef="#br0" timeOffset="36365.68">21471 4131 681 0,'0'0'0'0,"0"0"342"15,0 0-210-15,0 0 1 0,0 0-26 16,0 0-13-16,0 0 9 0,0 0-26 16,0 0-28-16,-37 51 18 0,35-31-9 15,-2 2-24-15,4 2-18 0,4 1 2 16,1 0-12-16,4 0 2 16,3-2 6-16,1-1-13 0,-1-3 0 15,1-2 8-15,-6-5-8 0,3-4-2 16,-6-2 2-16,-2-5 4 0,-1-1-5 15,1 0 0-15,-2 0 12 0,2 1-7 16,-2-1 13-16,0 0-4 0,-2 0 0 16,-5 0 5-16,-2 0-17 15,0 2-3-15,-5 0 2 0,-2 1-1 16,0 0-4-16,-7 4 7 0,4-3-6 16,-1 0-19-16,6-2 14 0,0-2-10 15,2 0-9-15,5 0-2 0,1-3-28 16,-1-3-45-16,7 1-24 15,0-6-52-15,0-2-60 0,0-2-67 16,2-2-146-16</inkml:trace>
  <inkml:trace contextRef="#ctx0" brushRef="#br0" timeOffset="36553.37">21400 4162 1129 0,'0'0'0'15,"0"0"374"-15,0 0-238 0,0 0-17 16,0 0-48-16,0 0-24 0,62-20-9 16,-34 19-12-16,-1 1-21 15,1 4-5-15,2 1 0 0,-5-2-98 16,-6 1-140-16,1 0-115 0,-13 1-435 16</inkml:trace>
  <inkml:trace contextRef="#ctx0" brushRef="#br0" timeOffset="37180.99">22879 4266 1243 0,'0'0'0'0,"0"0"328"0,0 0-192 16,0 0-25-16,58 0-36 0,-26-2-25 16,7-6-17-16,5-2-15 0,4-2-1 15,-2 0-14-15,-5 1-6 0,-8 4-1 16,-6 1-34-16,-8 3-23 16,-6 3-27-16,-3 0-79 0,-3 0-108 15,-3 5-35-15,1-1-216 0</inkml:trace>
  <inkml:trace contextRef="#ctx0" brushRef="#br0" timeOffset="37544.68">23505 4102 705 0,'0'0'0'0,"0"0"336"16,0 0-199-16,0 0-9 0,0 0-32 16,0 0 6-16,0 0-2 0,0 0-15 15,0 0-10-15,4-6-9 0,-4 6-15 16,0 0-17-16,0 0-9 16,0 0-4-16,-2 0-13 0,2 0 2 15,0 0 6-15,-2 0-10 0,2 0-7 16,0 4 2-16,-2 4 5 0,2 9-7 15,-1 10 2-15,1 5 5 0,-4 7-6 16,2-1 0-16,0 3 8 0,2 0-8 16,0-3-17-16,2-1-42 15,4-5-97-15,-6 0-85 0,0-5-112 16,-6-7-659-16</inkml:trace>
  <inkml:trace contextRef="#ctx0" brushRef="#br0" timeOffset="38604.43">20429 5592 1073 0,'0'0'0'0,"0"0"289"0,0 0-162 16,0 0-29-16,0 0-51 0,0 0-22 16,0 0 13-16,0 0 18 0,76-13-25 15,-46 9-29-15,0 2 2 0,-5 1-8 16,-4-1-36-16,-3 0-6 15,-2 2-38-15,-9 0-81 0,0 2 4 16,-7 2-99-16,-5 1-170 0</inkml:trace>
  <inkml:trace contextRef="#ctx0" brushRef="#br0" timeOffset="38770.96">20420 5792 1125 0,'0'0'0'0,"0"0"210"15,0 0-86-15,0 0-16 0,66 6-28 16,-36-6-35-16,1 0-25 0,5-1-18 16,-6-1 1-16,4-1-6 15,-1 3-186-15,-5 0 2 0,-3 1-85 16,-2 4-207-16</inkml:trace>
  <inkml:trace contextRef="#ctx0" brushRef="#br0" timeOffset="39272.06">20864 5910 900 0,'0'0'0'15,"0"0"140"-15,0 0-29 0,0 0-35 16,18 72-10-16,-6-47-7 0,-1 3 7 16,5 1-3-16,1 0-13 15,-1-2-17-15,2 2-14 0,-6-7-6 16,4-1 1-16,-5-5-7 0,-2-4 7 15,-6-1 9-15,3-4-3 0,-3-4 5 16,-3-3-2-16,0 0-8 16,0-2 4-16,2-2 10 0,0-5-5 15,-1-6-7-15,1-3-5 0,2-5-10 16,-1-6-3-16,1-7 2 0,-2-5 2 16,-1-6-7-16,3-6 8 0,-1-6-7 15,-1-3-2-15,4-2-2 0,-3 0-1 16,-1 2-2-16,0 1 11 15,1 4-2-15,-1 4-5 0,0 7 11 16,1 5-7-16,-3 4 4 0,0 6 10 16,0 6-6-16,-3 3-2 0,1 8 8 15,2 1-10-15,-2 7 1 0,2 2 8 16,-2 2-9-16,2 0-4 16,0 2 4-16,0-1-3 0,0 1-4 15,0 0 1-15,0 0-19 0,0 0-11 16,0 0 1-16,0 0-20 0,0 0-28 15,0 0-5-15,0 0-23 0,0 0-6 16,2 0-14-16,-2 0-77 0,2 0-40 16,-2 0 45-16,0 0-62 15</inkml:trace>
  <inkml:trace contextRef="#ctx0" brushRef="#br0" timeOffset="39708.22">21069 5243 271 0,'0'0'0'16,"0"0"388"-16,0 0-232 0,0 0-12 15,0 0 10-15,0 0-40 0,0 0-35 16,0 0-18-16,0 0-16 15,-1 1-12-15,9-1 6 0,8 0 11 16,2 0-22-16,3 0-3 0,2 0-6 16,7 0-6-16,0 0 0 0,8 0 3 15,-3 0-6-15,4-2-6 0,0 2 4 16,3-1-3-16,-3-2-4 16,5 1 6-16,1 0-3 0,4-1-5 15,9 0 2-15,11 2 53 0,0-1 8 16,0 1-54-16,-8-2-4 0,-3 2-6 15,0-2 4-15,1 1 2 0,-1-3-4 16,0-1 0-16,3 2 2 16,4 1-2-16,-5-2 0 0,2 2 4 15,-4 1-3-15,1-1 11 0,3 3-9 16,-4 0-5-16,8-2 4 0,-1 0 1 16,2 0-3-16,6 2 0 0,-3-5 6 15,5 4-8-15,-3-1 4 16,-3-1 17-16,0 3-10 0,-2 0 0 15,1-1 0-15,-5 1-3 0,-1 0 6 16,-2 2-9-16,1 1-5 0,-8-1 4 16,-6-2 0-16,-8 1-2 0,-5-1 4 15,-8 1-2-15,-10 2-4 0,-5-2 4 16,-9-1-3-16,-2 0-1 16,0 0-1-16,-7 0-15 0,-7 0-59 15,-6 0-77-15,-8 0-83 0,-2-1-116 16,-4-4-203-16</inkml:trace>
  <inkml:trace contextRef="#ctx0" brushRef="#br0" timeOffset="40344.58">21292 5665 1142 0,'0'0'0'0,"0"0"228"15,0 0-136-15,0 0-23 0,0 0-4 16,76 5-24-16,-56 4-14 15,-1 2-5-15,1-2-2 0,-8 1-8 16,-3-2-8-16,-4 0 0 0,-3 2 6 16,-2 4-5-16,-12 2 9 0,-4 1-1 15,-4 4-5-15,-8-4-7 0,1-1 5 16,6-2-2-16,3-2-5 16,10-4 2-16,1-3 4 0,1-4-7 15,6 0 1-15,0-1 0 0,13 0-30 16,2 0 34-16,1 0 0 0,7 0-3 15,-1 0 0-15,-1 1 7 0,-3 6-7 16,1-1 0-16,-3 3-3 0,-5 2 2 16,-1 0 2-16,-8-1 3 15,-2 4-5-15,-4-1 2 0,-6 3 9 16,-3 0-12-16,-3-3 0 0,-3 1-14 16,3-3-17-16,-2-4-5 0,4-1-31 15,4-2-32-15,1-4-18 0,9-3-49 16,0-6-120-16,0-4-82 15</inkml:trace>
  <inkml:trace contextRef="#ctx0" brushRef="#br0" timeOffset="40700.58">21718 5795 885 0,'0'0'0'15,"0"0"256"-15,0 0-179 0,0 0-10 16,0 0-22-16,-60 72-14 0,55-54-1 16,3 2-1-16,2 4-6 15,0-3-7-15,6 1 7 0,-1-3-3 16,7-5 4-16,4-1 4 0,2-4 1 16,1-5 7-16,8-2-4 0,-6-2-15 15,4 0-6-15,-4-11 6 0,-3-1-8 16,-2-3 0-16,1-2 9 15,-6-2-4-15,-2 1-2 0,-2-2-2 16,-5-4-1-16,-2-1-1 0,-2-3 2 16,-9 0-5-16,1 3-6 0,-3 5 2 15,-4 5 7-15,1 6-9 0,-2 6-6 16,4 3-19-16,1 0-41 16,3 3-24-16,5 4-57 0,5-1-108 15,0-3-190-15</inkml:trace>
  <inkml:trace contextRef="#ctx0" brushRef="#br0" timeOffset="40993.76">22235 5875 1169 0,'0'0'0'0,"0"0"364"0,0 0-180 15,0 0-67-15,0 0-54 0,0 0-33 16,0 0-16-16,0 0-1 0,58-12-9 15,-20 8 4-15,-1-1-8 0,0 1 0 16,-2 4-111-16,-6 0-49 0,-6 0-149 16,-4 0-100-16</inkml:trace>
  <inkml:trace contextRef="#ctx0" brushRef="#br0" timeOffset="41431.29">22973 5635 1114 0,'0'0'0'0,"0"0"224"15,0 0-162-15,0 0-34 0,0 0 13 16,0 0 7-16,-60 72-4 0,54-50 11 16,4 2-7-16,2-2-20 15,8-1-10-15,0-3 3 0,3-5-3 16,1 2 3-16,1-4 4 0,6-1-8 16,-3-1 0-16,0-3-1 0,-4-3-9 15,-3 0-3-15,-3-2 0 0,-6 0-1 16,3-1-4-16,-3 2 2 15,0-2 4-15,0 0-5 0,-3 3 9 16,-3-1-5-16,-3 5-5 0,-1 0 2 16,-4 1 3-16,3 0-6 0,-3-2 4 15,0 1 0-15,5-2-2 0,-7 0 0 16,2-2-2-16,1 1-35 16,-2-3-7-16,-3 0-62 0,4-1-93 15,-4 0-28-15,6-8-170 0</inkml:trace>
  <inkml:trace contextRef="#ctx0" brushRef="#br0" timeOffset="41730.22">22987 5553 1209 0,'0'0'0'0,"0"0"366"0,0 0-207 15,0 0-71-15,0 0-52 0,0 0-20 16,0 0 5-16,0 0-17 0,85-12-3 15,-52 12-2-15,4 1-88 0,4 5-126 16,0-1-95-16,-13-5-290 0</inkml:trace>
  <inkml:trace contextRef="#ctx0" brushRef="#br0" timeOffset="42175.61">20689 7072 1436 0,'0'0'0'0,"0"0"79"0,0 0-36 16,62 0 5-16,-27 0-27 0,-1-1-11 15,1 1-7-15,-6 0-6 0,1 0-84 16,-7 5-52-16,-6 0-114 16,-8 0-155-16</inkml:trace>
  <inkml:trace contextRef="#ctx0" brushRef="#br0" timeOffset="42332.98">20717 7333 1179 0,'0'0'0'15,"0"0"191"-15,0 0-90 0,0 0-28 16,60 23-19-16,-31-21-28 0,6 1-18 16,-1-3-10-16,-2 1-31 0,3-1-87 15,-5 1-110-15,-2-1-110 16,-8 0-231-16</inkml:trace>
  <inkml:trace contextRef="#ctx0" brushRef="#br0" timeOffset="42693.54">21211 7446 821 0,'0'0'0'0,"0"0"281"15,0 0-202-15,44 82-6 0,-28-60-1 16,-4-2-33-16,3-2-7 0,-1 0 1 15,3-5 3-15,-4-3-11 0,-4-6-9 16,1-3 3-16,-3-2-5 16,0-2 9-16,0-5 4 0,-1-3-1 15,-3-7-2-15,4-3-4 0,-3-2-8 16,-1-7-4-16,1-6 2 0,-1-4-6 16,1-7-4-16,-2-4 0 0,1-4 4 15,3-2-6-15,2-1 4 16,0 4-1-16,-5 4-5 0,4 11 8 15,-3 9 7-15,-1 5 25 0,-3 7 6 16,0 3-4-16,0 4-4 0,0 5-13 16,0 4-15-16,0 0-4 0,0 2 6 15,0 0-9-15,0 0-12 0,0 0-14 16,-2 0-15-16,2 0-33 16,0 0-3-16,0 2-26 0,0 1-51 15,0 1 8-15,0-2-67 0,0-2-123 16,0 0-109-16</inkml:trace>
  <inkml:trace contextRef="#ctx0" brushRef="#br0" timeOffset="42969.76">21435 6923 795 0,'0'0'0'0,"0"0"303"0,0 0-171 16,0 0-30-16,0 0-38 0,0 0-28 15,0 0-10-15,0 0-3 0,0 0 18 16,48-1 3-16,-14 1-12 15,8 0-7-15,10-1-4 0,4-4 2 16,8 3-4-16,5-2 4 0,3 1 0 16,1 2-8-16,7 1 11 0,-6 0 28 15,-11 0-8-15,-8 3-42 0,-14 1-3 16,-11 1-2-16,-9-1-22 16,-3-1-2-16,-11-1-21 0,0 2-42 15,-7-2 7-15,-3 0-36 0,-8 3-45 16,-7-2-102-16,-3-2-145 0</inkml:trace>
  <inkml:trace contextRef="#ctx0" brushRef="#br0" timeOffset="43374.74">21616 7225 1213 0,'0'0'0'0,"0"0"254"0,0 0-145 16,0 0-56-16,0 0-15 0,0 0-7 15,0 0 3-15,74-25-5 0,-47 25-6 16,3 0-13-16,-2 0-7 16,0 6 3-16,-6-1-4 0,-6 5-4 15,-6-2 4-15,-6 3 0 0,-4 1-2 16,0 1-4-16,-11 4 4 0,-5 1 0 15,-5 0 0-15,-2 0 6 0,-4 3-7 16,6 2 2-16,-4-2 5 16,6-5 1-16,5-2 11 0,3-5-8 15,4-2-2-15,7 2 1 0,0-6-6 16,7 1-2-16,4 0 9 0,8-3-5 16,-3-1-1-16,7-3 2 0,-2-5-5 15,8 0-2-15,-5-5-51 0,5-1-6 16,-3 1-58-16,-3-1-18 15,-3 0-47-15,-1-3-93 0,-3-2-57 16,0-4-219-16</inkml:trace>
  <inkml:trace contextRef="#ctx0" brushRef="#br0" timeOffset="43651.91">22085 7149 936 0,'0'0'0'15,"0"0"397"-15,0 0-281 0,0 0-14 16,0 0-28-16,0 0-23 0,0 0-16 15,-29 71-6-15,29-48-16 0,7 0-1 16,2 1-3-16,5 0-6 0,4-5-5 16,0-1 4-16,1-1 1 15,1-3-4-15,-3-1 2 0,-2-4 6 16,-7 1-8-16,1-3 2 0,-3-2 3 16,-6 1-4-16,0-2 0 0,-6 1 13 15,-3 5-8-15,-5 1 4 16,-2 1-6-16,-5 3-2 0,0-2 2 15,-4 0-3-15,2-1 0 0,2-5-14 16,3 0-25-16,2-6-44 0,4-1-26 16,5-1-64-16,2-11-109 0,3-1-148 15</inkml:trace>
  <inkml:trace contextRef="#ctx0" brushRef="#br0" timeOffset="43947.96">22078 7188 1096 0,'0'0'0'0,"0"0"314"16,0 0-159-16,0 0-47 0,0 0-19 15,74-29-31-15,-55 28-24 0,3 1-10 16,1 1-2-16,1 4-5 15,-4 2-10-15,3-2-2 0,-7 3 5 16,-4-2-4-16,-1-1-3 0,-4-1 7 16,-2-1-7-16,-1 1-2 0,3-2 7 15,-7-2-8-15,0 0 0 0,0 0 0 16,1 0 9-16,-1 0-10 16,0 0 2-16,0 0 8 0,0 0-11 15,0 0-24-15,0 0-32 0,0 0-118 16,-1 0-136-16,-8 0-250 0</inkml:trace>
  <inkml:trace contextRef="#ctx0" brushRef="#br0" timeOffset="44352.57">20701 8401 1254 0,'0'0'0'16,"0"0"160"-16,0 0-92 0,0 0-9 16,85-5-5-16,-37-3-31 0,0-1-17 15,0 0-3-15,-6 0-6 0,-5 2-140 16,-10 6-63-16,-8 1-111 15,-12-2-194-15</inkml:trace>
  <inkml:trace contextRef="#ctx0" brushRef="#br0" timeOffset="44504.8">20790 8581 1225 0,'0'0'0'0,"0"0"272"0,0 0-170 16,0 0-41-16,88 5-33 0,-54-9-13 15,-1-6-7-15,3 1-10 0,-3-1-98 16,1 1-104-16,-7-2-119 16,-4-1-523-16</inkml:trace>
  <inkml:trace contextRef="#ctx0" brushRef="#br0" timeOffset="44830.37">21542 8318 1181 0,'0'0'0'0,"0"0"222"16,0 0-145-16,0 0-30 0,0 0 9 15,-57 66-9-15,53-42-6 16,4 1 5-16,4 0-19 0,10-1-15 16,2-3-6-16,4-2-3 0,1-3-3 15,4-4 0-15,-2-1 8 0,-4-2 5 16,0-2 12-16,-8-1-12 0,-6-1-10 15,-1 0 3-15,-4-2-2 0,0 0 2 16,-2 4 10-16,-5 2-4 16,-7 1-3-16,-4 5-1 0,-3-2-5 15,-2 1-3-15,-2-2 0 0,2 1 3 16,-3-2-3-16,6-4-30 0,3-2-10 16,2-5-49-16,8 0-44 0,2-3-71 15,0-9-116-15,3-2-193 0</inkml:trace>
  <inkml:trace contextRef="#ctx0" brushRef="#br0" timeOffset="45616.25">21519 8290 1330 0,'0'0'0'16,"0"0"304"-16,79-16-190 0,-36 9-29 15,6 0-27-15,-1 1-18 0,1 0-11 16,-6 0-6-16,-9 3-16 16,-11 2-9-16,-8 1 4 0,-7 0 4 15,-7 0-9-15,5 0 6 0,-6 0-1 16,0 2-3-16,0 0 2 0,0 1 11 16,-4 0-11-16,2-2 7 0,2 0-5 15,0 0-5-15,0-1 4 0,0 0 3 16,-1 0-6-16,1 0 2 15,0 0 1-15,0 0-4 0,0 0 4 16,0 0-1-16,0 0-1 0,0 0-1 16,0 0 1-16,0 0 0 0,0 0-1 15,0 0 4-15,0 0-6 0,0 0 5 16,0 0-1-16,0 0-2 16,0 0 0-16,0 0 0 0,0 0-4 15,0 0 8-15,0 0-4 0,0 0-5 16,0 0 9-16,0 0-4 0,0 0-5 15,0 0 10-15,0 0-5 0,0 0-6 16,0 0 9-16,0 0-3 0,0-1-4 16,0 1 7-16,0 0-4 15,0 0-6-15,0 0 10 0,0 0-4 16,0 0-7-16,0 0 11 0,0 0-3 16,0 0-6-16,0 0 10 0,0 0-4 15,0 0-5-15,0 0 10 0,0 0-4 16,0 0 0-16,0 0 0 15,0 0 0-15,0 0 0 0,0 0 0 16,0 0-1-16,0 0-5 0,0 0 7 16,0 0-2-16,0 0-14 0,0 0 15 15,0 0 0-15,1 0-11 0,-1 0 13 16,0 0-2-16,0 0 0 16,0 0 0-16,0 0 3 0,0 0-6 15,0 0 6-15,0 0-1 0,0 0-3 16,0 0 2-16,0 0 0 0,0 0-2 15,0 0 1-15,0-1 0 0,0 1 0 16,0 0 0-16,0 0 0 0,0 0 0 16,0 0 0-16,0 0 1 15,0 0-1-15,-1-1 0 0,1 1 2 16,-4-1-3-16,4 1 2 0,0 0-1 16,0 0 0-16,0 0-1 0,0 0 0 15,0 0-8-15,0 0 1 0,0 0-10 16,0 0-13-16,0 0 2 0,0-2-23 15,0 0-45-15,0 1-6 16,0-1-67-16,0 1-70 0,0-2-124 16,-4 0-367-16</inkml:trace>
  <inkml:trace contextRef="#ctx0" brushRef="#br0" timeOffset="47742.49">21858 8850 588 0,'0'0'0'16,"0"0"176"-16,0 0-77 0,0 0-37 16,0 0-29-16,0 0-18 0,0 0-7 15,0 0 1-15,0 0-2 0,0 1-1 16,0-1-2-16,4 0 3 16,-4 0 12-16,0 0 8 0,2 0 8 15,-2 0-1-15,0 0-1 0,0 0-12 16,0 0-5-16,0 0-2 0,0 0-14 15,0 0 0-15,0 0 2 0,0 0-25 16,0 0-19-16,0-1-48 0,0-4-124 16,0-1-128-16</inkml:trace>
  <inkml:trace contextRef="#ctx0" brushRef="#br0" timeOffset="51609.83">26744 4399 1147 0,'0'0'0'0,"0"0"282"0,0 0-185 16,0 0-35-16,0 0 2 0,65-6 11 16,-20 6-22-16,8-1-20 0,0-2-18 15,2 3-14-15,-6-1 2 0,-6 0-6 16,-15-2-146-16,-3-2 27 15,-13 3-46-15,-5 1-108 0,-7 1-113 16</inkml:trace>
  <inkml:trace contextRef="#ctx0" brushRef="#br0" timeOffset="51827.51">27009 4231 1257 0,'0'0'0'0,"0"0"212"0,0 0-161 16,0 0-4-16,-37 85-5 0,35-49-19 15,-1-1-14-15,3 5-5 0,0-3 0 16,0 4-6-16,0-5-52 0,3-4-74 16,-1-2-70-16,-2-6-81 0,0-6-166 15</inkml:trace>
  <inkml:trace contextRef="#ctx0" brushRef="#br0" timeOffset="52014.13">26815 4689 1215 0,'0'0'0'0,"0"0"219"0,0 0-170 15,0 0-15-15,0 0 14 0,78 1-7 16,-40-1-13-16,5-3-6 0,-1-2-16 15,-6 1-1-15,-6 0-10 0,-5 1-98 16,-10 1-14-16,-2 2 1 0,1 0-87 16,-3 0-68-16,-4-2-115 15</inkml:trace>
  <inkml:trace contextRef="#ctx0" brushRef="#br0" timeOffset="52761.82">27299 4610 1088 0,'0'0'0'0,"0"0"215"0,0 0-153 16,0 0 10-16,18 59-16 0,-4-41-30 15,-1 1 2-15,3-2-2 0,1-3 1 16,-3 1-9-16,-1-7-4 16,-1 2 0-16,-5-6-4 0,-2-1 0 15,-1-1 6-15,0-2-2 0,-3 0-4 16,1 0 7-16,-2 0 0 0,2 0 3 15,-2-2 3-15,3-1-7 0,1-3-7 16,-2-2 2-16,-1-2-3 0,-1 0-10 16,4-3 4-16,-2-3 7 15,3-2-11-15,-3-3 4 0,3-4 2 16,-1-4-6-16,-3-5 4 0,3-3-1 16,0-3-1-16,4-6 0 0,-2 1 3 15,-1-1-5-15,2-1 4 0,-5 5 0 16,1 3 5-16,-3 4 7 15,2 8 3-15,-2 6 0 0,0 5 0 16,0 4-8-16,2 4-7 0,-2 2 3 16,0 3-2-16,0 1-4 0,0 1 2 15,0 1 0-15,0 0-2 0,0 0-2 16,0 0 3-16,0 0 0 16,0 0-4-16,0 0 3 0,0 0-9 15,-4 0 8-15,4 0 0 0,0 0-4 16,0 0 5-16,0 0-3 0,0 0-1 15,0 0 4-15,0 0 0 0,0 0-1 16,0 0 4-16,0 0-3 0,0 0-1 16,0 0 3-16,0 0 0 15,0 0-2-15,0 0 2 0,0 0 1 16,0 0-2-16,0 0 0 0,0 0 10 16,0 0-7-16,0 0 1 0,0 0 0 15,0 0-4-15,0 0 0 0,0 0 6 16,2 0-7-16,0 0 2 15,9 0 0-15,-1 2-2 0,8 1 2 16,12 0 9-16,-2 3-7 0,9-1 2 16,6-3 0-16,5 1-8 0,5 0 6 15,-2 0 0-15,6 0-5 0,-3 2 4 16,-1-1-1-16,-1 2-2 16,-3-2-4-16,-8 0 5 0,-11-2-13 15,-7 1 10-15,-4-1-5 0,-6 3-4 16,-4-4 0-16,-4 0-7 0,0 2-17 15,-5-3-12-15,0 0-30 0,0 0-46 16,-5 1-44-16,-2 0-56 16,-4 0-259-16</inkml:trace>
  <inkml:trace contextRef="#ctx0" brushRef="#br0" timeOffset="53133.71">27934 4361 1198 0,'0'0'0'0,"0"0"252"16,0 0-163-16,0 0 0 16,-40 63-36-16,29-42-35 0,9-2-5 15,-1 3 3-15,3 0-5 0,3-1-8 16,3-3 2-16,4-2 1 0,1-4-7 15,1-1 2-15,6-1 8 0,-2-3-6 16,0 1 7-16,-4-2 1 0,4-2-1 16,-2 2 2-16,-5-3-2 15,0 1 1-15,-4-3 7 0,-3 0-3 16,0 1-8-16,-2-1 2 0,0 1-3 16,0 1-6-16,-4 3 0 0,-6 1 15 15,-3 3-12-15,-6 1 2 0,-2-2-3 16,1 2-4-16,-1-1-8 15,-2-1-3-15,2-2-21 0,3-2-2 16,4-2-22-16,1-3-40 0,1 0-17 16,3 0-36-16,2-3-75 0,-2-3-70 15,7-4-109-15</inkml:trace>
  <inkml:trace contextRef="#ctx0" brushRef="#br0" timeOffset="53446.95">27883 4402 1166 0,'0'0'0'15,"0"0"340"-15,0 0-231 0,0 0-11 16,0 0-29-16,0 0-20 15,73-22-12-15,-40 22-12 0,-1 0 0 16,3 0-12-16,-1 4-11 0,-6-1 5 16,1-2-7-16,-8 2 0 0,0-3 0 15,-3 0 0-15,-2 1-28 0,-6 0-16 16,-3 0-44-16,-5-1-79 0,0 0-50 16,-2 0-75-16,-2 0-389 15</inkml:trace>
  <inkml:trace contextRef="#ctx0" brushRef="#br0" timeOffset="56179.95">26452 5380 596 0,'0'0'0'0,"0"0"327"0,0 0-173 15,0 0-19-15,0 0-40 0,0 0-28 16,0 0 7-16,0 0-8 0,0 0-10 16,53-64-13-16,-32 40-11 0,6 0 6 15,-1-9 14-15,3 0-3 0,1-6-9 16,2 0 1-16,-1-3-12 15,0 3-9-15,-5 2-9 0,-5 8-4 16,-5 5-5-16,-2 8-3 0,-7 3 2 16,-3 3 2-16,0 6-3 0,-4 1 0 15,0 2-2-15,0 1-35 0,0 0 1 16,0 0-34-16,0 1-37 16,-6 3 1-16,1-1-59 0,-4 0-67 15,0 2-26-15,-1-3-42 0</inkml:trace>
  <inkml:trace contextRef="#ctx0" brushRef="#br0" timeOffset="56588.84">26645 4916 673 0,'0'0'0'16,"0"0"369"-16,0 0-230 0,0 0-40 16,0 0-31-16,0 0-23 0,0 0 17 15,0 0 22-15,78-14-26 0,-50 7-13 16,-3-1 0-16,-2 2-13 15,2-2-4-15,-6-1-5 0,0 3-3 16,-4 0-6-16,-1 1-4 0,-7 0-4 16,2 3-3-16,-6-1-2 0,-1 1 5 15,-2 1-3-15,0 1-3 0,0 0 0 16,0 0 9-16,0 0-9 16,0 0 0-16,0 0 5 0,0 0-5 15,0 1 0-15,0-1 2 0,0 1-2 16,0-1 0-16,-4 0 4 0,4 0-3 15,0 0 6-15,0 1-1 16,0 1-2-16,0-2 3 0,0 1-3 0,0 0-3 16,-1 3 4-16,-5 1-1 15,5 6-4-15,-3 7 0 0,4 2 7 16,-2 1-9-16,2 2 4 0,0 1-1 16,7-2-15-16,-1 0-49 0,-1-2-71 15,-5 2-122-15,0-5-65 0,0-5-214 16</inkml:trace>
  <inkml:trace contextRef="#ctx0" brushRef="#br0" timeOffset="59949">6531 4954 390 0,'0'0'0'16,"0"0"227"-16,0 0-139 0,0 0 7 15,-62 40-8-15,46-30-17 0,-4-2 32 16,-4 3-30-16,-3-5-12 0,-3 2 38 16,-4-3-31-16,-1 0 1 15,-6 1 12-15,1 0-27 0,-3-2-1 16,-1-3 7-16,2-1-15 0,-1-1-15 16,1-10 0-16,3-7-14 0,0-7-11 15,4-5 11-15,4-9-3 0,7-14-1 16,1-10-9-16,5-9-4 15,11-6-2-15,5 3 5 0,7 1 1 16,11 1 0-16,13 5-2 0,10-2 0 16,14 5-10-16,7 1 11 0,7 3-2 15,2 10 0-15,7 17 14 0,-5 21-3 16,-4 24-12-16,-3 34-1 16,-11 30 6-16,-7 24-1 0,-9 18 1 15,-18 10-6-15,-19-2-32 0,-10-8-72 16,-11-13-115-16,-6-25-157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100.67188" units="1/cm"/>
          <inkml:channelProperty channel="Y" name="resolution" value="1936.58398" units="1/cm"/>
          <inkml:channelProperty channel="F" name="resolution" value="5.68611" units="1/deg"/>
          <inkml:channelProperty channel="T" name="resolution" value="1" units="1/dev"/>
        </inkml:channelProperties>
      </inkml:inkSource>
      <inkml:timestamp xml:id="ts0" timeString="2024-12-02T16:31:13.897"/>
    </inkml:context>
    <inkml:brush xml:id="br0">
      <inkml:brushProperty name="width" value="0.05292" units="cm"/>
      <inkml:brushProperty name="height" value="0.05292" units="cm"/>
      <inkml:brushProperty name="color" value="#0000FF"/>
    </inkml:brush>
  </inkml:definitions>
  <inkml:trace contextRef="#ctx0" brushRef="#br0">10417 3587 247 0,'0'0'0'0,"0"0"109"0,0 0-54 16,0 0-16-16,0 0 5 0,0 0 17 16,0 0-7-16,0 0 0 15,0 0 23-15,0 0-10 0,0 0-59 16,0 0 98-16,0 0-50 0,0 0-19 16,0 0 1-16,-2 0-9 0,0 0-4 15,2 0-4-15,0 0 0 0,0 0-3 16,0 0 0-16,0 0 1 15,0 0 3-15,0 0 0 0,0 0-3 16,0 0-3-16,0 0 0 0,0 0-1 16,0 0-1-16,0 0-3 0,0 0 0 15,0 0-2-15,0 0-4 0,0 0 0 16,0 0-2-16,0 0-2 16,0 0 2-16,0 0-2 0,0 0-1 15,0 0 0-15,0 0 4 0,0 0-3 16,0 0 3-16,0 0 1 0,0 0-2 15,0 0 4-15,0 0 1 0,0 0 0 16,0 0-2-16,0 0 3 0,0 0-3 16,0 0 3-16,0 0-3 15,0 0-2-15,0 0 1 0,0 0-3 16,0 0-2-16,0 0 0 0,0 0 3 16,0 0-4-16,0 0 2 0,0 0-1 15,0 0 0-15,0 0 0 0,0 0 0 16,0 0 0-16,0 0 0 0,0 0 0 15,0 0 0-15,0 0-1 16,0 0 1-16,0 0 0 0,0 0-2 16,0 0 2-16,0 0-3 0,0 0 4 15,0 0 0-15,0 1-2 0,0 0 1 16,0-1 0-16,0 0 0 16,0 0-3-16,0 0-2 0,0 0-7 15,0 0 4-15,0 0-3 0,0 0-10 16,0 0-6-16,0 0-22 0,0 0-32 15,0 0-3-15,0 0-13 0,0 0-45 16,-1 0-35-16,-1 0-48 0,-5 0-209 16</inkml:trace>
  <inkml:trace contextRef="#ctx0" brushRef="#br0" timeOffset="1468.86">2685 5750 838 0,'0'0'0'0,"0"0"162"15,0 0-103-15,0 0-27 0,0 0-13 16,0 0-5-16,0 0 34 0,0 0 21 16,71 66-15-16,-43-41-5 0,6 5-12 15,-1 1-9-15,5 2-5 0,-1 4-9 16,-5-2-1-16,3 4 6 0,-1-4-12 15,-6 1-6-15,0 0 3 16,-7-1-4-16,-5-2 0 0,-7-5 32 16,-4-4-30-16,3-5-1 0,-8-2 4 15,0-5 4-15,-4-1 7 0,-3-5 10 16,-2-3 4-16,-3-2 7 16,-6-1-14-16,-3 0-15 0,-6-6 1 15,-3-3-1-15,2-2-6 0,-2-2-3 16,5 2 2-16,4 0 2 0,1 2-2 15,3-1 6-15,3 4 2 0,6-1 4 16,1 2 8-16,4 2 2 0,1 1-5 16,2 1 1-16,0 1-10 15,0 0-6-15,0 0-2 0,0 1-2 16,0-1-10-16,4 2-3 0,6 2-1 16,4 1 12-16,1 2 6 0,8-1 7 15,-4 2-12-15,0 0 4 0,4 2-1 16,-1-1-2-16,2 1 2 15,1-1 1-15,2 0-1 0,-4-2 1 16,0 1-1-16,-7-3 1 0,0 2 1 16,-8-4-4-16,1 2 0 0,-3-3 2 15,-5-2 1-15,-1 2-3 0,2-2 2 16,-2 0 16-16,0 0 8 16,0 0 9-16,0-2 2 0,0-1 5 15,-2-8-11-15,-1-5-6 0,-4-7-25 16,1-3 0-16,6-2 1 0,-1 0 0 15,1 2 0-15,0 1 0 0,1 4 0 16,5 6-5-16,1 2 6 0,-4 3-2 16,-1 7 0-16,0-2-1 15,-2 2-4-15,0 3 5 0,0 0-2 16,0 0-5-16,2 0 6 0,3 0 2 16,-5 0 0-16,0 0-5 0,0 0 4 15,0 0-1-15,0 0 2 0,0 0 2 16,0 0-1-16,0 0 0 15,0 0 2-15,0 0-5 0,0 0 4 16,0 0-1-16,0-2-2 0,0 2 0 16,0 0 1-16,0 0 0 0,0 0 0 15,0 0 0-15,0 0-1 0,0 0-6 16,0 0-3-16,0 0-4 16,0 0 7-16,0 0-6 0,0 0-6 15,2 0-4-15,-2 0-8 0,0 0-17 16,0 0-12-16,1 0-20 0,1 0-60 15,2 4-52-15,-1 2 8 0,4 0-220 16,-7 7-287-16</inkml:trace>
  <inkml:trace contextRef="#ctx0" brushRef="#br0" timeOffset="5186.68">7992 3718 612 0,'0'0'0'15,"-94"19"88"-15,29-8-24 0,-6 2-32 16,-16 0-13-16,-8 2 11 0,-10 2 23 15,-6 1-10-15,-6-2 7 0,-3-3 9 16,0-2 12-16,5-6-1 0,3-4-1 16,3-4-2-16,9-14-8 15,8-12 11-15,11-11-29 0,14-9-33 16,16-9 1-16,13-10-1 0,23-8-7 16,15-11-1-16,28-6 0 0,28-7 0 15,31-6-8-15,30-8 10 0,30-7-4 16,30 1-5-16,30 11 9 15,7 18 4-15,16 22 24 0,-4 27 13 16,-5 26-10-16,-16 23-12 0,-24 30 1 16,-36 24-22-16,-34 18 0 0,-33 16 0 15,-23 8 1-15,-34 8-1 0,-28 6-2 16,-39 5 2-16,-21 2-63 16,-23-6-29-16,-4-11-41 0,-4-9-35 15,-4-16-104-15</inkml:trace>
  <inkml:trace contextRef="#ctx0" brushRef="#br0" timeOffset="7348.18">25400 7007 1082 0,'0'0'0'0,"0"0"113"16,0 0-54-16,0 0 18 0,-94 59-9 16,43-26-32-16,-13 2-13 15,-10 2 0-15,-8 1-5 0,-5-2 2 16,3 0 4-16,0-4 0 0,8-2 2 15,7-5-3-15,16-3 5 0,14-2 4 16,18-6-7-16,16 1-15 0,8 2-15 16,24-2 4-16,17 4 0 15,23-2 2-15,24-4 7 0,17-2-8 16,3-2 0-16,9 0 0 0,-5 0 1 16,-2 1-1-16,-6 3-1 0,-8 3 0 15,-11-2-2-15,-19 2 5 0,-16-2-3 16,-19-2-6-16,-17-1 8 15,-11-6-2-15,-6-2-2 0,0-3 3 16,-6 0 18-16,-9-2-4 0,-12-11 3 16,-3-5-12-16,-4-8-1 0,1-10 7 15,-4-13-9-15,3-14-4 0,-3-12 4 16,-2-14-4-16,0-9-20 16,0-4 3-16,2 7-5 0,2 12 7 15,1 21 19-15,4 21-4 0,0 17 1 16,5 14 2-16,6 10 3 0,-3 21-13 15,-4 24 6-15,-3 21 0 0,-2 23 5 16,-7 24 7-16,-4 14 3 0,-2 15 1 16,3 12 8-16,2-4-3 15,7-12-6-15,13-24 2 0,15-34-7 16,8-29-3-16,17-26 25 0,13-25-2 16,21-25 11-16,22-34 1 0,24-30-23 15,16-26-14-15,12-16 2 0,0-16-3 16,-1-3-2-16,-6-8 0 15,-9 6 0-15,-14 17-205 0,-16 24-41 16,-21 36-100-16,-25 27-286 0</inkml:trace>
  <inkml:trace contextRef="#ctx0" brushRef="#br0" timeOffset="9527.54">2508 8492 943 0,'0'0'0'16,"-1"128"247"-16,1-49-149 0,1 3 14 15,3 3-43-15,-1 0-27 0,6 2 4 16,-2-1-6-16,6-10-7 0,3-10-28 16,3-12-2-16,2-14-4 15,-1-8-12-15,-4-9-3 0,-6-6-8 16,-1-4-12-16,-5-9 6 0,-4-2 6 16,0 0 20-16,0-1 8 0,0 1 0 15,-2 4-3-15,2 1 5 0,-2 5 7 16,2-3 7-16,4 0-2 15,3-5-9-15,10-2 4 0,5-4 11 16,8-14-1-16,5-11 2 0,8-18 0 16,1-10-13-16,5-13-3 0,1-9 1 15,-1 0-6-15,-6 1-4 0,-11 6 0 16,-9 4 6-16,-11 3-5 16,-3 0 5-16,-9-2-3 0,-13-1 0 15,-8-4 8-15,-16-3-1 0,-4-3-7 16,-12 0 2-16,-1-2-3 0,-7 11-1 15,1 7 6-15,2 17-5 0,-1 18 14 16,-1 14 10-16,-3 11 0 0,-8 17-20 16,2 19 2-16,-5 18-8 15,-2 18 0-15,1 13 0 0,8 14 8 16,2 8-5-16,13 8 9 0,8 7-6 16,21 0 2-16,18-4 2 0,10-6-8 15,27-8-3-15,14-13 2 16,16-15 3-16,10-17-2 0,12-19 3 15,6-15-6-15,9-14 0 0,9-11 2 16,-2-12 6-16,5-13-8 0,-12-8 2 16,-8-2 2-16,-14-2-3 0,-17 5-3 15,-14 2 2-15,-10 4 1 0,-17 9 0 16,-5 9 6-16,-10 3-5 16,-4 4 6-16,0 1 12 0,0 0 20 15,0 0-9-15,0 0-18 0,-2 0-2 16,2 0-4-16,-2 0-6 0,2 0 0 15,0 0 0-15,0 0 0 0,-1 0 0 16,1 0-14-16,-4-2-13 0,-1-1-27 16,5 1-15-16,-2-2-55 15,2-3-119-15,0 0-8 0,0-1-165 16</inkml:trace>
  <inkml:trace contextRef="#ctx0" brushRef="#br0" timeOffset="12179.69">8639 11316 990 0,'0'0'0'0,"0"0"260"15,0 0-148-15,-32-63-61 0,43 35-27 16,7-4-9-16,10 1 5 0,7 7-6 16,11 6-8-16,4 6 1 0,10 11-6 15,0 1-1-15,2 5 0 0,-3 9 9 16,-13 6-8-16,-6 7 3 15,-8 4-2-15,-13 6-1 0,-10 2 7 16,-9 3 8-16,-3 5 32 0,-18 2 0 16,-9 4 1-16,-13 0-3 0,-3-3-12 15,-9-7-15-15,0-9-1 0,1-5 3 16,2-10-4-16,4-2 4 16,11-7 2-16,11-2-7 0,6-6-4 15,15-1 7-15,5-1-7 0,2-3-18 16,12-9-1-16,11-6 6 0,12-4-2 15,7-7 6-15,9 2-2 0,0 0-1 16,6 4 0-16,3 2 0 0,-8 2-3 16,5 3-1-16,-6 2-28 15,-4 9-38-15,-8 1-6 0,-6 4-55 16,-6 2-17-16,-6 4 8 0,-4 1-21 16,-3 2-41-16,0 0 50 0,2 3-19 15,-2-1 2-15,-4 1 97 0,2 1 59 16,2-2 23-16,-5-2 45 15,-2 1 32-15,-4 0 22 0,-2 4 28 16,-3 4 5-16,-3 7 8 0,-6 5-35 16,-7 8-15-16,-7 4 3 0,-7 2-27 15,-9 7-5-15,-2 4-8 0,-10 1-11 16,-4 1-19-16,-10-8-6 0,-8-3-3 16,1-10-2-16,-4-4 16 15,0-6 5-15,-2-9-11 0,2-5-17 16,0-11 0-16,3-6-7 0,4-16-6 15,2-12 4-15,1-18-5 0,6-15-2 16,6-13-3-16,4-11 3 0,18-6-73 16,14-7 74-16,11-2 0 15,9-4-10-15,21-6-2 0,9-4-4 16,14-1 3-16,14-3 12 0,7 9 0 16,11 11-3-16,11 16 5 0,-1 22-2 15,4 13-6-15,4 15 8 0,-3 11-2 16,3 11-47-16,-4 11 23 15,-2 6 1-15,-2 15-17 0,-6 9 4 16,-4 10-7-16,-8 8 7 0,-8 7 30 16,-14 12 5-16,-9 4 0 0,-9 12 4 15,-12 6 2-15,-15 3 11 0,-4 5 13 16,-17 2 18-16,-9 1 27 16,-13-3-3-16,-10-6-6 0,-5-6-1 15,-7-14-15-15,2-9-20 0,2-10-7 16,-1-9 1-16,5-8-10 0,8-8 5 15,3-4 5-15,11-4-22 0,6-5 0 16,10-4 0-16,2-2 0 0,8-3 0 16,1 0 0-16,3-1 0 15,2 0 0-15,0 0 0 0,0 0 0 16,0 0 0-16,2 0 0 0,0 0 0 16,-2 0 0-16,3 0 0 0,-1 0 0 15,-2 0 0-15,0 3 0 0,0-2 0 16,0 0 0-16,0-1 0 15,0 0 0-15,0 0 0 0,0 0 0 16,0 1 0-16,0 0 0 0,0 0 0 16,0-1 0-16,0 0 0 0,0 0 0 15,0 0 0-15,0 0 0 0,0 0 0 16,4 0 0-16,-4 0-140 16,3-1-25-16,3-8-155 0,-5-6-353 15</inkml:trace>
  <inkml:trace contextRef="#ctx0" brushRef="#br0" timeOffset="13059.66">13143 10874 633 0,'0'0'0'15,"0"0"212"-15,0 0-153 0,0 0-22 16,0 0-23-16,-2-12-7 0,2 12-4 15,0 0 0-15,0 0-2 0,0 0-2 16,0 0 2-16,0 0-1 0,0 0 0 16,0 0 0-16,0 0 7 15,0 0-3-15,0 0 7 0,0 0 3 16,0 0-9-16,-2 0-3 0,-1 3-4 16,-1 1-147-16,4 2-54 0,-1-2-164 15</inkml:trace>
  <inkml:trace contextRef="#ctx0" brushRef="#br0" timeOffset="14081.64">13810 12790 747 0,'0'0'0'0,"0"0"100"16,0 0-63-16,0 0-6 0,0 0-8 15,0 0-1-15,0 0 4 0,0 0-3 16,-2 0-10-16,2 0-9 16,0 0 0-16,0 0 3 0,0 0-5 15,0 0 6-15,0 0-3 0,0 1-1 16,0-1-1-16,0 1-2 0,0-1-2 15,0 0 2-15,0 0 0 0,0 0-2 16,0 0 2-16,0 0-1 0,0 0 0 16,0 0 0-16,0 0 1 15,0 0-1-15,0 0 0 0,0 0 3 16,0 0-6-16,0 0 4 0,0 0 0 16,0 0-2-16,0 0 1 0,0 0 0 15,0 0 1-15,0 0-1 0,0 0 0 16,0 0 0-16,0 0 1 15,0 1 0-15,0 2-1 0,0-2 0 16,0 2 5-16,0-1-5 0,0 0 0 16,2 2 3-16,-2-2-4 0,0-1 2 15,0 0 0-15,0 1-2 0,0-2 2 16,0 0 0-16,0 1-1 0,0-1 0 16,0 2 0-16,0-1 0 15,3 0 0-15,-3 3 3 0,2-2-5 16,-2 0 4-16,0-1 0 0,0-1-4 15,0 0 2-15,0 0 0 0,0 1 0 16,0-1 1-16,0 0 0 0,0 0-2 16,0 0 2-16,0 0 2 15,0 0-2-15,0 0 7 0,0 0 5 16,0 0-6-16,0 0-3 0,0 0 0 16,0 0-7-16,0 0 3 0,0 0 0 15,0 0 0-15,4 0-36 0,-4 0-10 16,1 0-38-16,1 0-36 15,0 0-49-15,1 0-136 0</inkml:trace>
  <inkml:trace contextRef="#ctx0" brushRef="#br0" timeOffset="16346.55">19520 6726 855 0,'0'0'0'0,"0"0"79"15,86-45 8-15,-36 22-30 0,-1-6-10 16,5 0 6-16,0-1-3 15,-8 2-15-15,-7 4-23 0,-3 6-6 16,-15 4-3-16,-3 3-6 0,-8 4-13 16,-6 5-14-16,-4 1-14 0,0 1 15 15,-13 0-58-15,1 2-35 0,-4 4 19 16,-3 1 28-16,-3-2 4 0,-2-2 9 16,2-3-2-16,5 0-34 0,3-3 20 15,1-3 58-15,1 0 27 16,8 1 41-16,2 2 19 0,2-2 28 15,0 1 14-15,0-2-23 0,6 1 6 16,6 0 10-16,1-1 11 0,-1 0-37 16,7 2-19-16,3 0-1 15,2-1-9-15,5 1-13 0,-1 0-2 16,-1 1-2-16,-4 2-9 0,-4 1-4 16,-3 3-15-16,-9 2 1 0,-5 9 0 15,-2 6 8-15,-9 5 9 0,-7 5-9 16,-3 3-9-16,-1-3-2 15,-3-3 0-15,7-2-101 0,0-4-47 16,7-9-154-16,1-6-399 0</inkml:trace>
  <inkml:trace contextRef="#ctx0" brushRef="#br0" timeOffset="19410.29">26970 4923 807 0,'0'0'0'0,"0"0"0"0,0 0-26 16,0 0-3-16,0 0-43 0,0 0-35 16,0 0-103-16</inkml:trace>
  <inkml:trace contextRef="#ctx0" brushRef="#br0" timeOffset="31143.11">22504 8911 420 0,'0'0'0'0,"0"0"5"15,0 0-24-15,0 0-33 0,0 0-48 16,0 0-13-16</inkml:trace>
  <inkml:trace contextRef="#ctx0" brushRef="#br0" timeOffset="32024.66">27303 4827 144 0,'0'0'0'0,"0"0"34"0,0 0-31 15,0 0-2-15,0 0-1 0,0 0 0 16,0 0-5-16,0 0-15 16,-2 4-14-16,0-4-2 0,2 1 14 15,0-1 22-15,0 2 0 0,0-2 30 16,-1 0 0-16,-1 1-1 0,0 0-7 15,2 2-15-15,0-1-6 0,-2 0 0 16,-1 1-2-16,3-2-9 0,-6 1-7 16,6 1-16-16,0-3-4 15,-3 1-25-15</inkml:trace>
  <inkml:trace contextRef="#ctx0" brushRef="#br0" timeOffset="32781.12">26993 4989 546 0,'-60'0'0'0,"-3"-3"249"16,-6-13-91-16,-4-9-33 16,6-4-23-16,-6-10-6 0,10-3-15 15,6-8-26-15,13-10-18 0,10-5-12 16,18-13-18-16,18-9-2 0,30-3-6 15,21-1-6-15,25 9-1 0,19 11-1 16,18 16-20-16,12 15-6 0,17 18 24 16,2 22 11-16,0 33 0 15,-24 35 51-15,-32 39-36 0,-39 36-13 16,-40 23-4-16,-40 12-103 0,-48-5-149 16,-30-10-563-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13E3FF-1021-4B8C-8447-25241DB5B875}" type="datetimeFigureOut">
              <a:rPr lang="zh-TW" altLang="en-US" smtClean="0"/>
              <a:t>2024/12/2</a:t>
            </a:fld>
            <a:endParaRPr lang="zh-TW" altLang="en-US"/>
          </a:p>
        </p:txBody>
      </p:sp>
      <p:sp>
        <p:nvSpPr>
          <p:cNvPr id="4" name="投影片圖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A322BB-CFDC-4277-85FE-FFBCC1C2426B}" type="slidenum">
              <a:rPr lang="zh-TW" altLang="en-US" smtClean="0"/>
              <a:t>‹#›</a:t>
            </a:fld>
            <a:endParaRPr lang="zh-TW" altLang="en-US"/>
          </a:p>
        </p:txBody>
      </p:sp>
    </p:spTree>
    <p:extLst>
      <p:ext uri="{BB962C8B-B14F-4D97-AF65-F5344CB8AC3E}">
        <p14:creationId xmlns:p14="http://schemas.microsoft.com/office/powerpoint/2010/main" val="20681997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defRPr/>
            </a:pPr>
            <a:r>
              <a:rPr lang="zh-TW" altLang="en-US" baseline="0" dirty="0"/>
              <a:t>來看這一題，若 </a:t>
            </a:r>
            <a:r>
              <a:rPr lang="en-US" altLang="zh-TW" baseline="0" dirty="0"/>
              <a:t>2x – 4y – 5</a:t>
            </a:r>
            <a:r>
              <a:rPr lang="zh-TW" altLang="en-US" baseline="0" dirty="0"/>
              <a:t> 的負平方根為 </a:t>
            </a:r>
            <a:r>
              <a:rPr lang="en-US" altLang="zh-TW" baseline="0" dirty="0"/>
              <a:t>-3</a:t>
            </a:r>
            <a:r>
              <a:rPr lang="zh-TW" altLang="en-US" baseline="0" dirty="0"/>
              <a:t>，</a:t>
            </a:r>
            <a:br>
              <a:rPr lang="en-US" altLang="zh-TW" baseline="0" dirty="0"/>
            </a:br>
            <a:r>
              <a:rPr lang="zh-TW" altLang="en-US" baseline="0" dirty="0"/>
              <a:t>根據平方根的定義</a:t>
            </a:r>
            <a:r>
              <a:rPr lang="en-US" altLang="zh-TW" baseline="0" dirty="0"/>
              <a:t>&lt;</a:t>
            </a:r>
            <a:r>
              <a:rPr lang="zh-TW" altLang="en-US" baseline="0" dirty="0"/>
              <a:t>動</a:t>
            </a:r>
            <a:r>
              <a:rPr lang="en-US" altLang="zh-TW" baseline="0" dirty="0"/>
              <a:t>&gt;</a:t>
            </a:r>
            <a:r>
              <a:rPr lang="zh-TW" altLang="en-US" baseline="0" dirty="0"/>
              <a:t> ，就會想到 </a:t>
            </a:r>
            <a:r>
              <a:rPr lang="en-US" altLang="zh-TW" baseline="0" dirty="0"/>
              <a:t>(-3)^2 = 2x – 4y -5</a:t>
            </a:r>
            <a:br>
              <a:rPr lang="en-US" altLang="zh-TW" baseline="0" dirty="0"/>
            </a:br>
            <a:r>
              <a:rPr lang="zh-TW" altLang="en-US" baseline="0" dirty="0"/>
              <a:t>關於定義老師放在右邊給同學參考，</a:t>
            </a:r>
            <a:endParaRPr lang="en-US" altLang="zh-TW" baseline="0" dirty="0"/>
          </a:p>
          <a:p>
            <a:pPr marL="0" indent="0">
              <a:buNone/>
              <a:defRPr/>
            </a:pPr>
            <a:r>
              <a:rPr lang="zh-TW" altLang="en-US" baseline="0" dirty="0"/>
              <a:t>繼續看題目，</a:t>
            </a:r>
            <a:endParaRPr lang="en-US" altLang="zh-TW" baseline="0" dirty="0"/>
          </a:p>
          <a:p>
            <a:pPr marL="0" indent="0">
              <a:buNone/>
              <a:defRPr/>
            </a:pPr>
            <a:r>
              <a:rPr lang="en-US" altLang="zh-TW" baseline="0" dirty="0"/>
              <a:t>X + 2y + 13 </a:t>
            </a:r>
            <a:r>
              <a:rPr lang="zh-TW" altLang="en-US" baseline="0" dirty="0"/>
              <a:t>的正平方根是 </a:t>
            </a:r>
            <a:r>
              <a:rPr lang="en-US" altLang="zh-TW" baseline="0" dirty="0"/>
              <a:t>4</a:t>
            </a:r>
            <a:r>
              <a:rPr lang="zh-TW" altLang="en-US" baseline="0" dirty="0"/>
              <a:t>，同樣的，</a:t>
            </a:r>
            <a:endParaRPr lang="en-US" altLang="zh-TW" baseline="0" dirty="0"/>
          </a:p>
          <a:p>
            <a:pPr marL="0" indent="0">
              <a:buNone/>
              <a:defRPr/>
            </a:pPr>
            <a:r>
              <a:rPr lang="zh-TW" altLang="en-US" baseline="0" dirty="0"/>
              <a:t>可列出  </a:t>
            </a:r>
            <a:r>
              <a:rPr lang="en-US" altLang="zh-TW" baseline="0" dirty="0"/>
              <a:t>4^2 = x + 2y + 13</a:t>
            </a:r>
            <a:r>
              <a:rPr lang="zh-TW" altLang="en-US" baseline="0" dirty="0"/>
              <a:t>，</a:t>
            </a:r>
            <a:endParaRPr lang="en-US" altLang="zh-TW" baseline="0" dirty="0"/>
          </a:p>
          <a:p>
            <a:pPr marL="0" indent="0">
              <a:buNone/>
              <a:defRPr/>
            </a:pPr>
            <a:r>
              <a:rPr lang="zh-TW" altLang="en-US" baseline="0" dirty="0"/>
              <a:t>這樣我們看完前面兩句話，就有聯立方程式了，也就可以求出 </a:t>
            </a:r>
            <a:r>
              <a:rPr lang="en-US" altLang="zh-TW" baseline="0" dirty="0"/>
              <a:t>x </a:t>
            </a:r>
            <a:r>
              <a:rPr lang="zh-TW" altLang="en-US" baseline="0" dirty="0"/>
              <a:t>和 </a:t>
            </a:r>
            <a:r>
              <a:rPr lang="en-US" altLang="zh-TW" baseline="0" dirty="0"/>
              <a:t>y </a:t>
            </a:r>
            <a:r>
              <a:rPr lang="zh-TW" altLang="en-US" baseline="0" dirty="0"/>
              <a:t>了。</a:t>
            </a:r>
            <a:br>
              <a:rPr lang="en-US" altLang="zh-TW" baseline="0" dirty="0"/>
            </a:br>
            <a:r>
              <a:rPr lang="zh-TW" altLang="en-US" baseline="0" dirty="0"/>
              <a:t>不急，先將題目看完，看看要求什麼，</a:t>
            </a:r>
            <a:br>
              <a:rPr lang="en-US" altLang="zh-TW" baseline="0" dirty="0"/>
            </a:br>
            <a:r>
              <a:rPr lang="zh-TW" altLang="en-US" baseline="0" dirty="0"/>
              <a:t>則根號 </a:t>
            </a:r>
            <a:r>
              <a:rPr lang="en-US" altLang="zh-TW" baseline="0" dirty="0"/>
              <a:t>6x + 5y </a:t>
            </a:r>
            <a:r>
              <a:rPr lang="zh-TW" altLang="en-US" baseline="0" dirty="0"/>
              <a:t>的平方根為下列何者呢</a:t>
            </a:r>
            <a:r>
              <a:rPr lang="en-US" altLang="zh-TW" baseline="0" dirty="0"/>
              <a:t>?</a:t>
            </a:r>
          </a:p>
          <a:p>
            <a:pPr marL="0" indent="0">
              <a:buNone/>
              <a:defRPr/>
            </a:pPr>
            <a:r>
              <a:rPr lang="zh-TW" altLang="en-US" baseline="0" dirty="0"/>
              <a:t>既然已經有辦法解出 </a:t>
            </a:r>
            <a:r>
              <a:rPr lang="en-US" altLang="zh-TW" baseline="0" dirty="0"/>
              <a:t>x </a:t>
            </a:r>
            <a:r>
              <a:rPr lang="zh-TW" altLang="en-US" baseline="0" dirty="0"/>
              <a:t>和 </a:t>
            </a:r>
            <a:r>
              <a:rPr lang="en-US" altLang="zh-TW" baseline="0" dirty="0"/>
              <a:t>y</a:t>
            </a:r>
            <a:r>
              <a:rPr lang="zh-TW" altLang="en-US" baseline="0" dirty="0"/>
              <a:t>，那麼解出來代入後就很好求答案了。</a:t>
            </a:r>
            <a:endParaRPr lang="en-US" altLang="zh-TW" baseline="0" dirty="0"/>
          </a:p>
          <a:p>
            <a:pPr marL="0" indent="0">
              <a:buNone/>
              <a:defRPr/>
            </a:pPr>
            <a:endParaRPr lang="en-US" altLang="zh-TW" baseline="0" dirty="0"/>
          </a:p>
          <a:p>
            <a:pPr marL="0" indent="0">
              <a:buNone/>
              <a:defRPr/>
            </a:pPr>
            <a:r>
              <a:rPr lang="zh-TW" altLang="en-US" baseline="0" dirty="0"/>
              <a:t>來解這個聯立方程式，</a:t>
            </a:r>
            <a:br>
              <a:rPr lang="en-US" altLang="zh-TW" baseline="0" dirty="0"/>
            </a:br>
            <a:r>
              <a:rPr lang="zh-TW" altLang="en-US" baseline="0" dirty="0"/>
              <a:t>第一個方程式整理後就是 </a:t>
            </a:r>
            <a:r>
              <a:rPr lang="en-US" altLang="zh-TW" baseline="0" dirty="0"/>
              <a:t>x – 2y = 7</a:t>
            </a:r>
            <a:br>
              <a:rPr lang="en-US" altLang="zh-TW" baseline="0" dirty="0"/>
            </a:br>
            <a:r>
              <a:rPr lang="zh-TW" altLang="en-US" baseline="0" dirty="0"/>
              <a:t>第二個整理後得到 </a:t>
            </a:r>
            <a:r>
              <a:rPr lang="en-US" altLang="zh-TW" baseline="0" dirty="0"/>
              <a:t>x + 2y = 3</a:t>
            </a:r>
          </a:p>
          <a:p>
            <a:pPr marL="0" indent="0">
              <a:buNone/>
              <a:defRPr/>
            </a:pPr>
            <a:r>
              <a:rPr lang="zh-TW" altLang="en-US" baseline="0" dirty="0"/>
              <a:t>兩式相加 消去 </a:t>
            </a:r>
            <a:r>
              <a:rPr lang="en-US" altLang="zh-TW" baseline="0" dirty="0"/>
              <a:t>y </a:t>
            </a:r>
            <a:r>
              <a:rPr lang="zh-TW" altLang="en-US" baseline="0" dirty="0"/>
              <a:t>， </a:t>
            </a:r>
            <a:r>
              <a:rPr lang="en-US" altLang="zh-TW" baseline="0" dirty="0"/>
              <a:t>2x = 10</a:t>
            </a:r>
            <a:r>
              <a:rPr lang="zh-TW" altLang="en-US" baseline="0" dirty="0"/>
              <a:t>，</a:t>
            </a:r>
            <a:r>
              <a:rPr lang="en-US" altLang="zh-TW" baseline="0" dirty="0"/>
              <a:t>x = 5</a:t>
            </a:r>
            <a:r>
              <a:rPr lang="zh-TW" altLang="en-US" baseline="0" dirty="0"/>
              <a:t>，</a:t>
            </a:r>
            <a:br>
              <a:rPr lang="en-US" altLang="zh-TW" baseline="0" dirty="0"/>
            </a:br>
            <a:r>
              <a:rPr lang="zh-TW" altLang="en-US" baseline="0" dirty="0"/>
              <a:t>代回去就很容易求到 </a:t>
            </a:r>
            <a:r>
              <a:rPr lang="en-US" altLang="zh-TW" baseline="0" dirty="0"/>
              <a:t>y = -1</a:t>
            </a:r>
            <a:r>
              <a:rPr lang="zh-TW" altLang="en-US" baseline="0" dirty="0"/>
              <a:t>，</a:t>
            </a:r>
            <a:endParaRPr lang="en-US" altLang="zh-TW" baseline="0" dirty="0"/>
          </a:p>
          <a:p>
            <a:pPr marL="0" indent="0">
              <a:buNone/>
              <a:defRPr/>
            </a:pPr>
            <a:r>
              <a:rPr lang="zh-TW" altLang="en-US" baseline="0" dirty="0"/>
              <a:t>那麼代入到這裡會得到 根號 </a:t>
            </a:r>
            <a:r>
              <a:rPr lang="en-US" altLang="zh-TW" baseline="0" dirty="0"/>
              <a:t>6 x 5 + 5 x -1 = </a:t>
            </a:r>
            <a:r>
              <a:rPr lang="zh-TW" altLang="en-US" baseline="0" dirty="0"/>
              <a:t>根號 </a:t>
            </a:r>
            <a:r>
              <a:rPr lang="en-US" altLang="zh-TW" baseline="0" dirty="0"/>
              <a:t>25</a:t>
            </a:r>
            <a:r>
              <a:rPr lang="zh-TW" altLang="en-US" baseline="0" dirty="0"/>
              <a:t>，就是 </a:t>
            </a:r>
            <a:r>
              <a:rPr lang="en-US" altLang="zh-TW" baseline="0" dirty="0"/>
              <a:t>5</a:t>
            </a:r>
            <a:r>
              <a:rPr lang="zh-TW" altLang="en-US" baseline="0" dirty="0"/>
              <a:t>，</a:t>
            </a:r>
            <a:endParaRPr lang="en-US" altLang="zh-TW" baseline="0" dirty="0"/>
          </a:p>
          <a:p>
            <a:pPr marL="0" indent="0">
              <a:buNone/>
              <a:defRPr/>
            </a:pPr>
            <a:r>
              <a:rPr lang="zh-TW" altLang="en-US" baseline="0" dirty="0"/>
              <a:t>所以這題只是在問 </a:t>
            </a:r>
            <a:r>
              <a:rPr lang="en-US" altLang="zh-TW" baseline="0" dirty="0"/>
              <a:t>5 </a:t>
            </a:r>
            <a:r>
              <a:rPr lang="zh-TW" altLang="en-US" baseline="0" dirty="0"/>
              <a:t>的平方根，根據定義，就是 正負根號 </a:t>
            </a:r>
            <a:r>
              <a:rPr lang="en-US" altLang="zh-TW" baseline="0" dirty="0"/>
              <a:t>5</a:t>
            </a:r>
            <a:r>
              <a:rPr lang="zh-TW" altLang="en-US" baseline="0" dirty="0"/>
              <a:t>，</a:t>
            </a:r>
            <a:br>
              <a:rPr lang="en-US" altLang="zh-TW" baseline="0" dirty="0"/>
            </a:br>
            <a:r>
              <a:rPr lang="zh-TW" altLang="en-US" baseline="0" dirty="0"/>
              <a:t>不要忘記，任何正數的平方根都有兩個，一正一負喔</a:t>
            </a:r>
            <a:r>
              <a:rPr lang="en-US" altLang="zh-TW" baseline="0" dirty="0"/>
              <a:t> </a:t>
            </a:r>
            <a:r>
              <a:rPr lang="zh-TW" altLang="en-US" baseline="0" dirty="0"/>
              <a:t>。</a:t>
            </a:r>
            <a:endParaRPr lang="en-US" altLang="zh-TW" baseline="0" dirty="0"/>
          </a:p>
          <a:p>
            <a:pPr marL="0" indent="0">
              <a:buNone/>
              <a:defRPr/>
            </a:pPr>
            <a:br>
              <a:rPr lang="en-US" altLang="zh-TW" baseline="0" dirty="0"/>
            </a:br>
            <a:r>
              <a:rPr lang="zh-TW" altLang="en-US" baseline="0" dirty="0"/>
              <a:t>其實解數學題很多時候就是在將題目文字敘述轉化成數學式來解決問題，</a:t>
            </a:r>
            <a:br>
              <a:rPr lang="en-US" altLang="zh-TW" baseline="0" dirty="0"/>
            </a:br>
            <a:r>
              <a:rPr lang="zh-TW" altLang="en-US" baseline="0" dirty="0"/>
              <a:t>就像這一題</a:t>
            </a:r>
            <a:endParaRPr lang="en-US" altLang="zh-TW" baseline="0" dirty="0"/>
          </a:p>
          <a:p>
            <a:pPr marL="0" indent="0">
              <a:buNone/>
              <a:defRPr/>
            </a:pPr>
            <a:r>
              <a:rPr lang="zh-TW" altLang="en-US" baseline="0" dirty="0"/>
              <a:t>當看到平方根，就要想到利用定義，去列出方程式</a:t>
            </a:r>
            <a:r>
              <a:rPr lang="en-US" altLang="zh-TW" baseline="0" dirty="0"/>
              <a:t>(1)</a:t>
            </a:r>
            <a:r>
              <a:rPr lang="zh-TW" altLang="en-US" baseline="0" dirty="0"/>
              <a:t>，</a:t>
            </a:r>
            <a:endParaRPr lang="en-US" altLang="zh-TW" baseline="0" dirty="0"/>
          </a:p>
          <a:p>
            <a:pPr marL="0" indent="0">
              <a:buNone/>
              <a:defRPr/>
            </a:pPr>
            <a:r>
              <a:rPr lang="zh-TW" altLang="en-US" baseline="0" dirty="0"/>
              <a:t>就可以解聯立</a:t>
            </a:r>
            <a:r>
              <a:rPr lang="en-US" altLang="zh-TW" baseline="0" dirty="0"/>
              <a:t>(2) </a:t>
            </a:r>
            <a:r>
              <a:rPr lang="zh-TW" altLang="en-US" baseline="0" dirty="0"/>
              <a:t>求得 </a:t>
            </a:r>
            <a:r>
              <a:rPr lang="en-US" altLang="zh-TW" baseline="0" dirty="0"/>
              <a:t>x</a:t>
            </a:r>
            <a:r>
              <a:rPr lang="zh-TW" altLang="en-US" baseline="0" dirty="0"/>
              <a:t>、</a:t>
            </a:r>
            <a:r>
              <a:rPr lang="en-US" altLang="zh-TW" baseline="0" dirty="0"/>
              <a:t>y</a:t>
            </a:r>
            <a:r>
              <a:rPr lang="zh-TW" altLang="en-US" baseline="0" dirty="0"/>
              <a:t>。再代入到想要求的這個式子中，</a:t>
            </a:r>
            <a:br>
              <a:rPr lang="en-US" altLang="zh-TW" baseline="0" dirty="0"/>
            </a:br>
            <a:r>
              <a:rPr lang="zh-TW" altLang="en-US" baseline="0" dirty="0"/>
              <a:t>最後不要忘記正數的平方根要加正負號喔。</a:t>
            </a:r>
            <a:endParaRPr lang="en-US" altLang="zh-TW" baseline="0" dirty="0"/>
          </a:p>
          <a:p>
            <a:pPr marL="0" indent="0">
              <a:buNone/>
              <a:defRPr/>
            </a:pPr>
            <a:endParaRPr lang="en-US" altLang="zh-TW" baseline="0" dirty="0"/>
          </a:p>
          <a:p>
            <a:pPr marL="0" indent="0">
              <a:buNone/>
              <a:defRPr/>
            </a:pPr>
            <a:r>
              <a:rPr lang="zh-TW" altLang="en-US" baseline="0" dirty="0"/>
              <a:t>學生練習是類似的題目，請同學一定要熟練平方根的定義。</a:t>
            </a:r>
            <a:r>
              <a:rPr lang="en-US" altLang="zh-TW" baseline="0" dirty="0"/>
              <a:t> </a:t>
            </a:r>
          </a:p>
          <a:p>
            <a:pPr marL="0" indent="0">
              <a:buNone/>
              <a:defRPr/>
            </a:pPr>
            <a:endParaRPr lang="en-US" altLang="zh-TW" baseline="0" dirty="0"/>
          </a:p>
          <a:p>
            <a:pPr marL="0" indent="0">
              <a:buNone/>
              <a:defRPr/>
            </a:pPr>
            <a:endParaRPr lang="en-US" altLang="zh-TW" baseline="0" dirty="0"/>
          </a:p>
          <a:p>
            <a:pPr marL="0" indent="0">
              <a:buNone/>
              <a:defRPr/>
            </a:pPr>
            <a:endParaRPr lang="en-US" altLang="zh-TW" baseline="0" dirty="0"/>
          </a:p>
        </p:txBody>
      </p:sp>
      <p:sp>
        <p:nvSpPr>
          <p:cNvPr id="4" name="投影片編號版面配置區 3"/>
          <p:cNvSpPr>
            <a:spLocks noGrp="1"/>
          </p:cNvSpPr>
          <p:nvPr>
            <p:ph type="sldNum" sz="quarter" idx="10"/>
          </p:nvPr>
        </p:nvSpPr>
        <p:spPr/>
        <p:txBody>
          <a:bodyPr/>
          <a:lstStyle/>
          <a:p>
            <a:fld id="{2AA322BB-CFDC-4277-85FE-FFBCC1C2426B}" type="slidenum">
              <a:rPr lang="zh-TW" altLang="en-US" smtClean="0"/>
              <a:t>1</a:t>
            </a:fld>
            <a:endParaRPr lang="zh-TW" altLang="en-US"/>
          </a:p>
        </p:txBody>
      </p:sp>
    </p:spTree>
    <p:extLst>
      <p:ext uri="{BB962C8B-B14F-4D97-AF65-F5344CB8AC3E}">
        <p14:creationId xmlns:p14="http://schemas.microsoft.com/office/powerpoint/2010/main" val="41648301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p>
        </p:txBody>
      </p:sp>
      <p:sp>
        <p:nvSpPr>
          <p:cNvPr id="4" name="日期版面配置區 3"/>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25941595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11242842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838200" y="365125"/>
            <a:ext cx="7734300" cy="5811838"/>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1185911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9" name="矩形 8"/>
          <p:cNvSpPr/>
          <p:nvPr userDrawn="1"/>
        </p:nvSpPr>
        <p:spPr>
          <a:xfrm>
            <a:off x="0" y="6726238"/>
            <a:ext cx="12192000" cy="131763"/>
          </a:xfrm>
          <a:prstGeom prst="rec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a:xfrm>
            <a:off x="0" y="0"/>
            <a:ext cx="12192000" cy="680400"/>
          </a:xfrm>
          <a:solidFill>
            <a:srgbClr val="F5F5F5"/>
          </a:solidFill>
          <a:ln>
            <a:noFill/>
          </a:ln>
          <a:effectLst/>
        </p:spPr>
        <p:txBody>
          <a:bodyPr tIns="108000" bIns="0">
            <a:normAutofit/>
          </a:bodyPr>
          <a:lstStyle>
            <a:lvl1pPr algn="ctr">
              <a:defRPr sz="3200" b="1">
                <a:solidFill>
                  <a:schemeClr val="tx1"/>
                </a:solidFill>
                <a:effectLst/>
                <a:latin typeface="微軟正黑體" panose="020B0604030504040204" pitchFamily="34" charset="-120"/>
                <a:ea typeface="微軟正黑體" panose="020B0604030504040204" pitchFamily="34" charset="-120"/>
                <a:cs typeface="Times New Roman" panose="02020603050405020304" pitchFamily="18" charset="0"/>
              </a:defRPr>
            </a:lvl1pPr>
          </a:lstStyle>
          <a:p>
            <a:r>
              <a:rPr lang="zh-TW" altLang="en-US" dirty="0"/>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cxnSp>
        <p:nvCxnSpPr>
          <p:cNvPr id="12" name="直線接點 11"/>
          <p:cNvCxnSpPr/>
          <p:nvPr userDrawn="1"/>
        </p:nvCxnSpPr>
        <p:spPr>
          <a:xfrm>
            <a:off x="0" y="685344"/>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963279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28281671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838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172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309615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839788" y="2505075"/>
            <a:ext cx="515778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6172200" y="2505075"/>
            <a:ext cx="51831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394559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26633050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47903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2246958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B624B310-6FDD-4BEE-B29E-2C4E8BEE5735}" type="datetimeFigureOut">
              <a:rPr lang="zh-TW" altLang="en-US" smtClean="0"/>
              <a:t>2024/12/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592106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24B310-6FDD-4BEE-B29E-2C4E8BEE5735}" type="datetimeFigureOut">
              <a:rPr lang="zh-TW" altLang="en-US" smtClean="0"/>
              <a:t>2024/12/2</a:t>
            </a:fld>
            <a:endParaRPr lang="zh-TW" altLang="en-US"/>
          </a:p>
        </p:txBody>
      </p:sp>
      <p:sp>
        <p:nvSpPr>
          <p:cNvPr id="5" name="頁尾版面配置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B91CD8-174E-4773-A370-A0A3BA29C622}" type="slidenum">
              <a:rPr lang="zh-TW" altLang="en-US" smtClean="0"/>
              <a:t>‹#›</a:t>
            </a:fld>
            <a:endParaRPr lang="zh-TW" altLang="en-US"/>
          </a:p>
        </p:txBody>
      </p:sp>
    </p:spTree>
    <p:extLst>
      <p:ext uri="{BB962C8B-B14F-4D97-AF65-F5344CB8AC3E}">
        <p14:creationId xmlns:p14="http://schemas.microsoft.com/office/powerpoint/2010/main" val="35977851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customXml" Target="../ink/ink2.xml"/><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png"/><Relationship Id="rId2" Type="http://schemas.openxmlformats.org/officeDocument/2006/relationships/notesSlide" Target="../notesSlides/notesSlide1.xml"/><Relationship Id="rId16"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2.wmf"/><Relationship Id="rId11" Type="http://schemas.openxmlformats.org/officeDocument/2006/relationships/customXml" Target="../ink/ink1.xml"/><Relationship Id="rId5" Type="http://schemas.openxmlformats.org/officeDocument/2006/relationships/oleObject" Target="../embeddings/oleObject2.bin"/><Relationship Id="rId15" Type="http://schemas.openxmlformats.org/officeDocument/2006/relationships/customXml" Target="../ink/ink3.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標題 22"/>
          <p:cNvSpPr>
            <a:spLocks noGrp="1"/>
          </p:cNvSpPr>
          <p:nvPr>
            <p:ph type="title"/>
          </p:nvPr>
        </p:nvSpPr>
        <p:spPr/>
        <p:txBody>
          <a:bodyPr>
            <a:normAutofit/>
          </a:bodyPr>
          <a:lstStyle/>
          <a:p>
            <a:r>
              <a:rPr lang="zh-TW" altLang="en-US" dirty="0"/>
              <a:t>平方根的定義</a:t>
            </a:r>
          </a:p>
        </p:txBody>
      </p:sp>
      <p:sp>
        <p:nvSpPr>
          <p:cNvPr id="60" name="文字方塊 59">
            <a:extLst>
              <a:ext uri="{FF2B5EF4-FFF2-40B4-BE49-F238E27FC236}">
                <a16:creationId xmlns:a16="http://schemas.microsoft.com/office/drawing/2014/main" id="{90ECAF3B-FFFF-A531-AFBE-31708C7D891C}"/>
              </a:ext>
            </a:extLst>
          </p:cNvPr>
          <p:cNvSpPr txBox="1"/>
          <p:nvPr/>
        </p:nvSpPr>
        <p:spPr>
          <a:xfrm>
            <a:off x="229614" y="876054"/>
            <a:ext cx="11809986" cy="959365"/>
          </a:xfrm>
          <a:prstGeom prst="rect">
            <a:avLst/>
          </a:prstGeom>
          <a:noFill/>
        </p:spPr>
        <p:txBody>
          <a:bodyPr wrap="square" rtlCol="0">
            <a:spAutoFit/>
          </a:bodyPr>
          <a:lstStyle/>
          <a:p>
            <a:pPr marL="228600" indent="-218440">
              <a:lnSpc>
                <a:spcPct val="150000"/>
              </a:lnSpc>
              <a:tabLst>
                <a:tab pos="542290" algn="r"/>
              </a:tabLst>
            </a:pPr>
            <a:r>
              <a:rPr lang="zh-TW" altLang="en-US" sz="2000" dirty="0">
                <a:ea typeface="微軟正黑體" panose="020B0604030504040204" pitchFamily="34" charset="-120"/>
                <a:cs typeface="Times New Roman" panose="02020603050405020304" pitchFamily="18" charset="0"/>
              </a:rPr>
              <a:t>若 </a:t>
            </a:r>
            <a:r>
              <a:rPr lang="en-US" altLang="zh-TW" sz="2000" b="1" dirty="0">
                <a:ea typeface="微軟正黑體" panose="020B0604030504040204" pitchFamily="34" charset="-120"/>
                <a:cs typeface="Times New Roman" panose="02020603050405020304" pitchFamily="18" charset="0"/>
              </a:rPr>
              <a:t>2</a:t>
            </a:r>
            <a:r>
              <a:rPr lang="en-US" altLang="zh-TW" sz="2000" b="1" i="1" dirty="0">
                <a:ea typeface="微軟正黑體" panose="020B0604030504040204" pitchFamily="34" charset="-120"/>
                <a:cs typeface="Times New Roman" panose="02020603050405020304" pitchFamily="18" charset="0"/>
              </a:rPr>
              <a:t>x</a:t>
            </a:r>
            <a:r>
              <a:rPr lang="en-US" altLang="zh-TW" sz="2000" b="1" dirty="0">
                <a:ea typeface="微軟正黑體" panose="020B0604030504040204" pitchFamily="34" charset="-120"/>
                <a:cs typeface="Times New Roman" panose="02020603050405020304" pitchFamily="18" charset="0"/>
              </a:rPr>
              <a:t> – 4</a:t>
            </a:r>
            <a:r>
              <a:rPr lang="en-US" altLang="zh-TW" sz="2000" b="1" i="1" dirty="0">
                <a:ea typeface="微軟正黑體" panose="020B0604030504040204" pitchFamily="34" charset="-120"/>
                <a:cs typeface="Times New Roman" panose="02020603050405020304" pitchFamily="18" charset="0"/>
              </a:rPr>
              <a:t>y</a:t>
            </a:r>
            <a:r>
              <a:rPr lang="en-US" altLang="zh-TW" sz="2000" b="1" dirty="0">
                <a:ea typeface="微軟正黑體" panose="020B0604030504040204" pitchFamily="34" charset="-120"/>
                <a:cs typeface="Times New Roman" panose="02020603050405020304" pitchFamily="18" charset="0"/>
              </a:rPr>
              <a:t> – 5 </a:t>
            </a:r>
            <a:r>
              <a:rPr lang="zh-TW" altLang="en-US" sz="2000" dirty="0">
                <a:ea typeface="微軟正黑體" panose="020B0604030504040204" pitchFamily="34" charset="-120"/>
                <a:cs typeface="Times New Roman" panose="02020603050405020304" pitchFamily="18" charset="0"/>
              </a:rPr>
              <a:t>的負平方根為 </a:t>
            </a:r>
            <a:r>
              <a:rPr lang="en-US" altLang="zh-TW" sz="2000" b="1" dirty="0">
                <a:ea typeface="微軟正黑體" panose="020B0604030504040204" pitchFamily="34" charset="-120"/>
                <a:cs typeface="Times New Roman" panose="02020603050405020304" pitchFamily="18" charset="0"/>
              </a:rPr>
              <a:t>–3</a:t>
            </a:r>
            <a:r>
              <a:rPr lang="zh-TW" altLang="en-US" sz="2000" dirty="0">
                <a:ea typeface="微軟正黑體" panose="020B0604030504040204" pitchFamily="34" charset="-120"/>
                <a:cs typeface="Times New Roman" panose="02020603050405020304" pitchFamily="18" charset="0"/>
              </a:rPr>
              <a:t>，</a:t>
            </a:r>
            <a:r>
              <a:rPr lang="en-US" altLang="zh-TW" sz="2000" b="1" i="1" dirty="0">
                <a:ea typeface="微軟正黑體" panose="020B0604030504040204" pitchFamily="34" charset="-120"/>
                <a:cs typeface="Times New Roman" panose="02020603050405020304" pitchFamily="18" charset="0"/>
              </a:rPr>
              <a:t>x</a:t>
            </a:r>
            <a:r>
              <a:rPr lang="en-US" altLang="zh-TW" sz="2000" b="1" dirty="0">
                <a:ea typeface="微軟正黑體" panose="020B0604030504040204" pitchFamily="34" charset="-120"/>
                <a:cs typeface="Times New Roman" panose="02020603050405020304" pitchFamily="18" charset="0"/>
              </a:rPr>
              <a:t> + 2</a:t>
            </a:r>
            <a:r>
              <a:rPr lang="en-US" altLang="zh-TW" sz="2000" b="1" i="1" dirty="0">
                <a:ea typeface="微軟正黑體" panose="020B0604030504040204" pitchFamily="34" charset="-120"/>
                <a:cs typeface="Times New Roman" panose="02020603050405020304" pitchFamily="18" charset="0"/>
              </a:rPr>
              <a:t>y</a:t>
            </a:r>
            <a:r>
              <a:rPr lang="en-US" altLang="zh-TW" sz="2000" b="1" dirty="0">
                <a:ea typeface="微軟正黑體" panose="020B0604030504040204" pitchFamily="34" charset="-120"/>
                <a:cs typeface="Times New Roman" panose="02020603050405020304" pitchFamily="18" charset="0"/>
              </a:rPr>
              <a:t> + 13 </a:t>
            </a:r>
            <a:r>
              <a:rPr lang="zh-TW" altLang="en-US" sz="2000" dirty="0">
                <a:ea typeface="微軟正黑體" panose="020B0604030504040204" pitchFamily="34" charset="-120"/>
                <a:cs typeface="Times New Roman" panose="02020603050405020304" pitchFamily="18" charset="0"/>
              </a:rPr>
              <a:t>的正平方根是 </a:t>
            </a:r>
            <a:r>
              <a:rPr lang="en-US" altLang="zh-TW" sz="2000" b="1" dirty="0">
                <a:ea typeface="微軟正黑體" panose="020B0604030504040204" pitchFamily="34" charset="-120"/>
                <a:cs typeface="Times New Roman" panose="02020603050405020304" pitchFamily="18" charset="0"/>
              </a:rPr>
              <a:t>4</a:t>
            </a:r>
            <a:r>
              <a:rPr lang="zh-TW" altLang="en-US" sz="2000" dirty="0">
                <a:ea typeface="微軟正黑體" panose="020B0604030504040204" pitchFamily="34" charset="-120"/>
                <a:cs typeface="Times New Roman" panose="02020603050405020304" pitchFamily="18" charset="0"/>
              </a:rPr>
              <a:t>，則                  的平方根為下列何者</a:t>
            </a:r>
            <a:r>
              <a:rPr lang="en-US" altLang="zh-TW" sz="2000" dirty="0">
                <a:ea typeface="微軟正黑體" panose="020B0604030504040204" pitchFamily="34" charset="-120"/>
                <a:cs typeface="Times New Roman" panose="02020603050405020304" pitchFamily="18" charset="0"/>
              </a:rPr>
              <a:t>?</a:t>
            </a:r>
          </a:p>
          <a:p>
            <a:pPr marL="228600" indent="-218440">
              <a:lnSpc>
                <a:spcPct val="150000"/>
              </a:lnSpc>
              <a:tabLst>
                <a:tab pos="542290" algn="r"/>
              </a:tabLst>
            </a:pPr>
            <a:r>
              <a:rPr lang="en-US" altLang="zh-TW" sz="2000" b="1" dirty="0">
                <a:effectLst/>
                <a:latin typeface="Times New Roman" panose="02020603050405020304" pitchFamily="18" charset="0"/>
                <a:ea typeface="微軟正黑體" panose="020B0604030504040204" pitchFamily="34" charset="-120"/>
              </a:rPr>
              <a:t>(A) 5  </a:t>
            </a:r>
            <a:r>
              <a:rPr lang="zh-TW" altLang="en-US" sz="2000" b="1" dirty="0">
                <a:effectLst/>
                <a:latin typeface="Times New Roman" panose="02020603050405020304" pitchFamily="18" charset="0"/>
                <a:ea typeface="微軟正黑體" panose="020B0604030504040204" pitchFamily="34" charset="-120"/>
              </a:rPr>
              <a:t>  </a:t>
            </a:r>
            <a:r>
              <a:rPr lang="en-US" altLang="zh-TW" sz="2000" b="1" dirty="0">
                <a:effectLst/>
                <a:latin typeface="Times New Roman" panose="02020603050405020304" pitchFamily="18" charset="0"/>
                <a:ea typeface="微軟正黑體" panose="020B0604030504040204" pitchFamily="34" charset="-120"/>
              </a:rPr>
              <a:t>(B) </a:t>
            </a:r>
            <a:r>
              <a:rPr lang="en-US" altLang="zh-TW" sz="2000" b="1" dirty="0">
                <a:effectLst/>
                <a:latin typeface="Times New Roman" panose="02020603050405020304" pitchFamily="18" charset="0"/>
                <a:ea typeface="微軟正黑體" panose="020B0604030504040204" pitchFamily="34" charset="-120"/>
                <a:sym typeface="Symbol" panose="05050102010706020507" pitchFamily="18" charset="2"/>
              </a:rPr>
              <a:t></a:t>
            </a:r>
            <a:r>
              <a:rPr lang="en-US" altLang="zh-TW" sz="2000" b="1" dirty="0">
                <a:effectLst/>
                <a:latin typeface="Times New Roman" panose="02020603050405020304" pitchFamily="18" charset="0"/>
                <a:ea typeface="微軟正黑體" panose="020B0604030504040204" pitchFamily="34" charset="-120"/>
              </a:rPr>
              <a:t>5  </a:t>
            </a:r>
            <a:r>
              <a:rPr lang="zh-TW" altLang="en-US" sz="2000" b="1" dirty="0">
                <a:effectLst/>
                <a:latin typeface="Times New Roman" panose="02020603050405020304" pitchFamily="18" charset="0"/>
                <a:ea typeface="微軟正黑體" panose="020B0604030504040204" pitchFamily="34" charset="-120"/>
              </a:rPr>
              <a:t> </a:t>
            </a:r>
            <a:r>
              <a:rPr lang="en-US" altLang="zh-TW" sz="2000" b="1" dirty="0">
                <a:effectLst/>
                <a:latin typeface="Times New Roman" panose="02020603050405020304" pitchFamily="18" charset="0"/>
                <a:ea typeface="微軟正黑體" panose="020B0604030504040204" pitchFamily="34" charset="-120"/>
              </a:rPr>
              <a:t> (C)  </a:t>
            </a:r>
            <a:r>
              <a:rPr lang="zh-TW" altLang="en-US" sz="2000" b="1" dirty="0">
                <a:effectLst/>
                <a:latin typeface="Times New Roman" panose="02020603050405020304" pitchFamily="18" charset="0"/>
                <a:ea typeface="微軟正黑體" panose="020B0604030504040204" pitchFamily="34" charset="-120"/>
              </a:rPr>
              <a:t> </a:t>
            </a:r>
            <a:r>
              <a:rPr lang="en-US" altLang="zh-TW" sz="2000" b="1" dirty="0">
                <a:effectLst/>
                <a:latin typeface="Times New Roman" panose="02020603050405020304" pitchFamily="18" charset="0"/>
                <a:ea typeface="微軟正黑體" panose="020B0604030504040204" pitchFamily="34" charset="-120"/>
              </a:rPr>
              <a:t>         (D)</a:t>
            </a:r>
            <a:endParaRPr lang="en-US" altLang="zh-TW" sz="2000" dirty="0">
              <a:ea typeface="微軟正黑體" panose="020B0604030504040204" pitchFamily="34" charset="-120"/>
            </a:endParaRPr>
          </a:p>
        </p:txBody>
      </p:sp>
      <p:grpSp>
        <p:nvGrpSpPr>
          <p:cNvPr id="5" name="群組 4">
            <a:extLst>
              <a:ext uri="{FF2B5EF4-FFF2-40B4-BE49-F238E27FC236}">
                <a16:creationId xmlns:a16="http://schemas.microsoft.com/office/drawing/2014/main" id="{89C8AF9F-0B58-DD6F-FB5C-42B7BE73955B}"/>
              </a:ext>
            </a:extLst>
          </p:cNvPr>
          <p:cNvGrpSpPr/>
          <p:nvPr/>
        </p:nvGrpSpPr>
        <p:grpSpPr>
          <a:xfrm>
            <a:off x="218184" y="5405749"/>
            <a:ext cx="12007826" cy="1320258"/>
            <a:chOff x="237249" y="7224422"/>
            <a:chExt cx="12007826" cy="1320258"/>
          </a:xfrm>
        </p:grpSpPr>
        <p:cxnSp>
          <p:nvCxnSpPr>
            <p:cNvPr id="6" name="直線接點 5">
              <a:extLst>
                <a:ext uri="{FF2B5EF4-FFF2-40B4-BE49-F238E27FC236}">
                  <a16:creationId xmlns:a16="http://schemas.microsoft.com/office/drawing/2014/main" id="{A7B11E46-14D2-3034-B912-07129D071934}"/>
                </a:ext>
              </a:extLst>
            </p:cNvPr>
            <p:cNvCxnSpPr>
              <a:cxnSpLocks/>
            </p:cNvCxnSpPr>
            <p:nvPr/>
          </p:nvCxnSpPr>
          <p:spPr>
            <a:xfrm>
              <a:off x="331736" y="7615268"/>
              <a:ext cx="11726929"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B0096290-3663-9075-B956-0AE9868927D8}"/>
                </a:ext>
              </a:extLst>
            </p:cNvPr>
            <p:cNvSpPr txBox="1"/>
            <p:nvPr/>
          </p:nvSpPr>
          <p:spPr>
            <a:xfrm>
              <a:off x="662920" y="7224422"/>
              <a:ext cx="1667752" cy="369332"/>
            </a:xfrm>
            <a:prstGeom prst="rect">
              <a:avLst/>
            </a:prstGeom>
            <a:noFill/>
          </p:spPr>
          <p:txBody>
            <a:bodyPr wrap="square" rtlCol="0">
              <a:spAutoFit/>
            </a:bodyPr>
            <a:lstStyle/>
            <a:p>
              <a:r>
                <a:rPr lang="zh-TW" altLang="en-US" dirty="0">
                  <a:ea typeface="微軟正黑體" panose="020B0604030504040204" pitchFamily="34" charset="-120"/>
                </a:rPr>
                <a:t>學生練習</a:t>
              </a:r>
              <a:endParaRPr lang="en-US" altLang="zh-TW" b="1" dirty="0">
                <a:ea typeface="微軟正黑體" panose="020B0604030504040204" pitchFamily="34" charset="-120"/>
              </a:endParaRPr>
            </a:p>
          </p:txBody>
        </p:sp>
        <p:sp>
          <p:nvSpPr>
            <p:cNvPr id="9" name="矩形 8">
              <a:extLst>
                <a:ext uri="{FF2B5EF4-FFF2-40B4-BE49-F238E27FC236}">
                  <a16:creationId xmlns:a16="http://schemas.microsoft.com/office/drawing/2014/main" id="{8AA9346C-DDDA-D585-DDA6-CC633F82C8F8}"/>
                </a:ext>
              </a:extLst>
            </p:cNvPr>
            <p:cNvSpPr/>
            <p:nvPr/>
          </p:nvSpPr>
          <p:spPr>
            <a:xfrm>
              <a:off x="350787" y="7261713"/>
              <a:ext cx="280472" cy="288758"/>
            </a:xfrm>
            <a:prstGeom prst="rect">
              <a:avLst/>
            </a:prstGeom>
            <a:solidFill>
              <a:schemeClr val="bg1">
                <a:lumMod val="85000"/>
              </a:schemeClr>
            </a:solidFill>
            <a:ln w="19050">
              <a:solidFill>
                <a:schemeClr val="tx1">
                  <a:lumMod val="50000"/>
                  <a:lumOff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文字方塊 9">
              <a:extLst>
                <a:ext uri="{FF2B5EF4-FFF2-40B4-BE49-F238E27FC236}">
                  <a16:creationId xmlns:a16="http://schemas.microsoft.com/office/drawing/2014/main" id="{C024CE42-29AF-B0B6-3A7E-03EEA4B47A69}"/>
                </a:ext>
              </a:extLst>
            </p:cNvPr>
            <p:cNvSpPr txBox="1"/>
            <p:nvPr/>
          </p:nvSpPr>
          <p:spPr>
            <a:xfrm>
              <a:off x="237249" y="7702645"/>
              <a:ext cx="11362871" cy="727315"/>
            </a:xfrm>
            <a:prstGeom prst="rect">
              <a:avLst/>
            </a:prstGeom>
            <a:noFill/>
          </p:spPr>
          <p:txBody>
            <a:bodyPr wrap="square" rtlCol="0">
              <a:spAutoFit/>
            </a:bodyPr>
            <a:lstStyle/>
            <a:p>
              <a:pPr>
                <a:lnSpc>
                  <a:spcPct val="120000"/>
                </a:lnSpc>
              </a:pPr>
              <a:r>
                <a:rPr lang="zh-TW" altLang="en-US" sz="1800" dirty="0">
                  <a:effectLst/>
                  <a:ea typeface="微軟正黑體" panose="020B0604030504040204" pitchFamily="34" charset="-120"/>
                </a:rPr>
                <a:t>已知 </a:t>
              </a:r>
              <a:r>
                <a:rPr lang="en-US" altLang="zh-TW" sz="1800" b="1" dirty="0">
                  <a:effectLst/>
                  <a:ea typeface="微軟正黑體" panose="020B0604030504040204" pitchFamily="34" charset="-120"/>
                </a:rPr>
                <a:t>3</a:t>
              </a:r>
              <a:r>
                <a:rPr lang="en-US" altLang="zh-TW" sz="1800" b="1" i="1" dirty="0">
                  <a:effectLst/>
                  <a:ea typeface="微軟正黑體" panose="020B0604030504040204" pitchFamily="34" charset="-120"/>
                </a:rPr>
                <a:t>a</a:t>
              </a:r>
              <a:r>
                <a:rPr lang="en-US" altLang="zh-TW" sz="1800" b="1" dirty="0">
                  <a:effectLst/>
                  <a:ea typeface="微軟正黑體" panose="020B0604030504040204" pitchFamily="34" charset="-120"/>
                </a:rPr>
                <a:t> + 4 </a:t>
              </a:r>
              <a:r>
                <a:rPr lang="zh-TW" altLang="en-US" sz="1800" dirty="0">
                  <a:effectLst/>
                  <a:ea typeface="微軟正黑體" panose="020B0604030504040204" pitchFamily="34" charset="-120"/>
                </a:rPr>
                <a:t>的正平方根為 </a:t>
              </a:r>
              <a:r>
                <a:rPr lang="en-US" altLang="zh-TW" sz="1800" b="1" dirty="0">
                  <a:effectLst/>
                  <a:ea typeface="微軟正黑體" panose="020B0604030504040204" pitchFamily="34" charset="-120"/>
                </a:rPr>
                <a:t>7</a:t>
              </a:r>
              <a:r>
                <a:rPr lang="zh-TW" altLang="en-US" sz="1800" dirty="0">
                  <a:effectLst/>
                  <a:ea typeface="微軟正黑體" panose="020B0604030504040204" pitchFamily="34" charset="-120"/>
                </a:rPr>
                <a:t>，</a:t>
              </a:r>
              <a:r>
                <a:rPr lang="en-US" altLang="zh-TW" sz="1800" b="1" dirty="0">
                  <a:effectLst/>
                  <a:ea typeface="微軟正黑體" panose="020B0604030504040204" pitchFamily="34" charset="-120"/>
                </a:rPr>
                <a:t>2</a:t>
              </a:r>
              <a:r>
                <a:rPr lang="en-US" altLang="zh-TW" sz="1800" b="1" i="1" dirty="0">
                  <a:effectLst/>
                  <a:ea typeface="微軟正黑體" panose="020B0604030504040204" pitchFamily="34" charset="-120"/>
                </a:rPr>
                <a:t>a</a:t>
              </a:r>
              <a:r>
                <a:rPr lang="en-US" altLang="zh-TW" sz="1800" b="1" dirty="0">
                  <a:effectLst/>
                  <a:ea typeface="微軟正黑體" panose="020B0604030504040204" pitchFamily="34" charset="-120"/>
                </a:rPr>
                <a:t> – </a:t>
              </a:r>
              <a:r>
                <a:rPr lang="en-US" altLang="zh-TW" sz="1800" b="1" i="1" dirty="0">
                  <a:effectLst/>
                  <a:ea typeface="微軟正黑體" panose="020B0604030504040204" pitchFamily="34" charset="-120"/>
                </a:rPr>
                <a:t>b</a:t>
              </a:r>
              <a:r>
                <a:rPr lang="en-US" altLang="zh-TW" sz="1800" b="1" dirty="0">
                  <a:effectLst/>
                  <a:ea typeface="微軟正黑體" panose="020B0604030504040204" pitchFamily="34" charset="-120"/>
                </a:rPr>
                <a:t> </a:t>
              </a:r>
              <a:r>
                <a:rPr lang="zh-TW" altLang="en-US" sz="1800" dirty="0">
                  <a:effectLst/>
                  <a:ea typeface="微軟正黑體" panose="020B0604030504040204" pitchFamily="34" charset="-120"/>
                </a:rPr>
                <a:t>的負平方根為 </a:t>
              </a:r>
              <a:r>
                <a:rPr lang="en-US" altLang="zh-TW" sz="1800" b="1" dirty="0">
                  <a:effectLst/>
                  <a:ea typeface="微軟正黑體" panose="020B0604030504040204" pitchFamily="34" charset="-120"/>
                </a:rPr>
                <a:t>–5</a:t>
              </a:r>
              <a:r>
                <a:rPr lang="zh-TW" altLang="en-US" sz="1800" dirty="0">
                  <a:effectLst/>
                  <a:ea typeface="微軟正黑體" panose="020B0604030504040204" pitchFamily="34" charset="-120"/>
                </a:rPr>
                <a:t>，</a:t>
              </a:r>
              <a:r>
                <a:rPr lang="zh-TW" altLang="en-US" dirty="0">
                  <a:ea typeface="微軟正黑體" panose="020B0604030504040204" pitchFamily="34" charset="-120"/>
                </a:rPr>
                <a:t>則 </a:t>
              </a:r>
              <a:r>
                <a:rPr lang="en-US" altLang="zh-TW" b="1" dirty="0">
                  <a:ea typeface="微軟正黑體" panose="020B0604030504040204" pitchFamily="34" charset="-120"/>
                </a:rPr>
                <a:t>6</a:t>
              </a:r>
              <a:r>
                <a:rPr lang="en-US" altLang="zh-TW" b="1" i="1" dirty="0">
                  <a:ea typeface="微軟正黑體" panose="020B0604030504040204" pitchFamily="34" charset="-120"/>
                </a:rPr>
                <a:t>a</a:t>
              </a:r>
              <a:r>
                <a:rPr lang="en-US" altLang="zh-TW" b="1" dirty="0">
                  <a:ea typeface="微軟正黑體" panose="020B0604030504040204" pitchFamily="34" charset="-120"/>
                </a:rPr>
                <a:t> + 2</a:t>
              </a:r>
              <a:r>
                <a:rPr lang="en-US" altLang="zh-TW" b="1" i="1" dirty="0">
                  <a:ea typeface="微軟正黑體" panose="020B0604030504040204" pitchFamily="34" charset="-120"/>
                </a:rPr>
                <a:t>b</a:t>
              </a:r>
              <a:r>
                <a:rPr lang="en-US" altLang="zh-TW" b="1" dirty="0">
                  <a:ea typeface="微軟正黑體" panose="020B0604030504040204" pitchFamily="34" charset="-120"/>
                </a:rPr>
                <a:t> </a:t>
              </a:r>
              <a:r>
                <a:rPr lang="zh-TW" altLang="en-US" dirty="0">
                  <a:ea typeface="微軟正黑體" panose="020B0604030504040204" pitchFamily="34" charset="-120"/>
                </a:rPr>
                <a:t>的平方根為何</a:t>
              </a:r>
              <a:r>
                <a:rPr lang="en-US" altLang="zh-TW" dirty="0">
                  <a:ea typeface="微軟正黑體" panose="020B0604030504040204" pitchFamily="34" charset="-120"/>
                </a:rPr>
                <a:t>?</a:t>
              </a:r>
              <a:endParaRPr lang="en-US" altLang="zh-TW" sz="1800" dirty="0">
                <a:effectLst/>
                <a:ea typeface="微軟正黑體" panose="020B0604030504040204" pitchFamily="34" charset="-120"/>
              </a:endParaRPr>
            </a:p>
            <a:p>
              <a:pPr>
                <a:lnSpc>
                  <a:spcPct val="120000"/>
                </a:lnSpc>
              </a:pPr>
              <a:r>
                <a:rPr lang="en-US" altLang="zh-TW" b="1" dirty="0">
                  <a:ea typeface="微軟正黑體" panose="020B0604030504040204" pitchFamily="34" charset="-120"/>
                </a:rPr>
                <a:t>(A) 10     (B) </a:t>
              </a:r>
              <a:r>
                <a:rPr lang="en-US" altLang="zh-TW" b="1" dirty="0">
                  <a:ea typeface="微軟正黑體" panose="020B0604030504040204" pitchFamily="34" charset="-120"/>
                  <a:sym typeface="Symbol" panose="05050102010706020507" pitchFamily="18" charset="2"/>
                </a:rPr>
                <a:t></a:t>
              </a:r>
              <a:r>
                <a:rPr lang="en-US" altLang="zh-TW" b="1" dirty="0">
                  <a:ea typeface="微軟正黑體" panose="020B0604030504040204" pitchFamily="34" charset="-120"/>
                </a:rPr>
                <a:t>10     (C) 6     (D) </a:t>
              </a:r>
              <a:r>
                <a:rPr lang="en-US" altLang="zh-TW" b="1" dirty="0">
                  <a:ea typeface="微軟正黑體" panose="020B0604030504040204" pitchFamily="34" charset="-120"/>
                  <a:sym typeface="Symbol" panose="05050102010706020507" pitchFamily="18" charset="2"/>
                </a:rPr>
                <a:t>6</a:t>
              </a:r>
              <a:endParaRPr lang="en-US" altLang="zh-TW" b="1" dirty="0">
                <a:ea typeface="微軟正黑體" panose="020B0604030504040204" pitchFamily="34" charset="-120"/>
              </a:endParaRPr>
            </a:p>
          </p:txBody>
        </p:sp>
        <p:sp>
          <p:nvSpPr>
            <p:cNvPr id="11" name="文字方塊 10">
              <a:extLst>
                <a:ext uri="{FF2B5EF4-FFF2-40B4-BE49-F238E27FC236}">
                  <a16:creationId xmlns:a16="http://schemas.microsoft.com/office/drawing/2014/main" id="{E1DEF969-CD1F-71E8-E876-61349B137731}"/>
                </a:ext>
              </a:extLst>
            </p:cNvPr>
            <p:cNvSpPr txBox="1"/>
            <p:nvPr/>
          </p:nvSpPr>
          <p:spPr>
            <a:xfrm>
              <a:off x="9943013" y="8206136"/>
              <a:ext cx="2302062" cy="338544"/>
            </a:xfrm>
            <a:prstGeom prst="rect">
              <a:avLst/>
            </a:prstGeom>
            <a:noFill/>
          </p:spPr>
          <p:txBody>
            <a:bodyPr wrap="square">
              <a:spAutoFit/>
            </a:bodyPr>
            <a:lstStyle/>
            <a:p>
              <a:pPr algn="r"/>
              <a:r>
                <a:rPr lang="zh-TW" altLang="en-US" sz="1600" dirty="0">
                  <a:solidFill>
                    <a:schemeClr val="bg1">
                      <a:lumMod val="65000"/>
                    </a:schemeClr>
                  </a:solidFill>
                  <a:ea typeface="微軟正黑體" panose="020B0604030504040204" pitchFamily="34" charset="-120"/>
                </a:rPr>
                <a:t>解答</a:t>
              </a:r>
              <a:r>
                <a:rPr lang="zh-TW" altLang="en-US" sz="1600" dirty="0">
                  <a:solidFill>
                    <a:schemeClr val="bg1">
                      <a:lumMod val="65000"/>
                    </a:schemeClr>
                  </a:solidFill>
                  <a:ea typeface="微軟正黑體" panose="020B0604030504040204" pitchFamily="34" charset="-120"/>
                  <a:sym typeface="Wingdings" panose="05000000000000000000" pitchFamily="2" charset="2"/>
                </a:rPr>
                <a:t>： </a:t>
              </a:r>
              <a:r>
                <a:rPr lang="en-US" altLang="zh-TW" sz="1600" b="1" dirty="0">
                  <a:solidFill>
                    <a:schemeClr val="bg1">
                      <a:lumMod val="65000"/>
                    </a:schemeClr>
                  </a:solidFill>
                  <a:ea typeface="微軟正黑體" panose="020B0604030504040204" pitchFamily="34" charset="-120"/>
                  <a:sym typeface="Wingdings" panose="05000000000000000000" pitchFamily="2" charset="2"/>
                </a:rPr>
                <a:t>(B)</a:t>
              </a:r>
              <a:endParaRPr lang="zh-TW" altLang="en-US" sz="1600" b="1" dirty="0">
                <a:solidFill>
                  <a:schemeClr val="bg1">
                    <a:lumMod val="65000"/>
                  </a:schemeClr>
                </a:solidFill>
                <a:ea typeface="微軟正黑體" panose="020B0604030504040204" pitchFamily="34" charset="-120"/>
              </a:endParaRPr>
            </a:p>
          </p:txBody>
        </p:sp>
      </p:grpSp>
      <p:graphicFrame>
        <p:nvGraphicFramePr>
          <p:cNvPr id="2" name="物件 1">
            <a:extLst>
              <a:ext uri="{FF2B5EF4-FFF2-40B4-BE49-F238E27FC236}">
                <a16:creationId xmlns:a16="http://schemas.microsoft.com/office/drawing/2014/main" id="{7A4A3974-C821-B612-7065-FC257E1D7F1D}"/>
              </a:ext>
            </a:extLst>
          </p:cNvPr>
          <p:cNvGraphicFramePr>
            <a:graphicFrameLocks noChangeAspect="1"/>
          </p:cNvGraphicFramePr>
          <p:nvPr>
            <p:extLst>
              <p:ext uri="{D42A27DB-BD31-4B8C-83A1-F6EECF244321}">
                <p14:modId xmlns:p14="http://schemas.microsoft.com/office/powerpoint/2010/main" val="1456673495"/>
              </p:ext>
            </p:extLst>
          </p:nvPr>
        </p:nvGraphicFramePr>
        <p:xfrm>
          <a:off x="7430008" y="999116"/>
          <a:ext cx="1028700" cy="381000"/>
        </p:xfrm>
        <a:graphic>
          <a:graphicData uri="http://schemas.openxmlformats.org/presentationml/2006/ole">
            <mc:AlternateContent xmlns:mc="http://schemas.openxmlformats.org/markup-compatibility/2006">
              <mc:Choice xmlns:v="urn:schemas-microsoft-com:vml" Requires="v">
                <p:oleObj name="Equation" r:id="rId3" imgW="1028520" imgH="380880" progId="Equation.DSMT4">
                  <p:embed/>
                </p:oleObj>
              </mc:Choice>
              <mc:Fallback>
                <p:oleObj name="Equation" r:id="rId3" imgW="1028520" imgH="380880" progId="Equation.DSMT4">
                  <p:embed/>
                  <p:pic>
                    <p:nvPicPr>
                      <p:cNvPr id="2" name="物件 1">
                        <a:extLst>
                          <a:ext uri="{FF2B5EF4-FFF2-40B4-BE49-F238E27FC236}">
                            <a16:creationId xmlns:a16="http://schemas.microsoft.com/office/drawing/2014/main" id="{7A4A3974-C821-B612-7065-FC257E1D7F1D}"/>
                          </a:ext>
                        </a:extLst>
                      </p:cNvPr>
                      <p:cNvPicPr/>
                      <p:nvPr/>
                    </p:nvPicPr>
                    <p:blipFill>
                      <a:blip r:embed="rId4"/>
                      <a:stretch>
                        <a:fillRect/>
                      </a:stretch>
                    </p:blipFill>
                    <p:spPr>
                      <a:xfrm>
                        <a:off x="7430008" y="999116"/>
                        <a:ext cx="1028700" cy="381000"/>
                      </a:xfrm>
                      <a:prstGeom prst="rect">
                        <a:avLst/>
                      </a:prstGeom>
                    </p:spPr>
                  </p:pic>
                </p:oleObj>
              </mc:Fallback>
            </mc:AlternateContent>
          </a:graphicData>
        </a:graphic>
      </p:graphicFrame>
      <p:graphicFrame>
        <p:nvGraphicFramePr>
          <p:cNvPr id="13" name="物件 12">
            <a:extLst>
              <a:ext uri="{FF2B5EF4-FFF2-40B4-BE49-F238E27FC236}">
                <a16:creationId xmlns:a16="http://schemas.microsoft.com/office/drawing/2014/main" id="{E1155DE6-A295-3049-1C71-5D4B8B98542A}"/>
              </a:ext>
            </a:extLst>
          </p:cNvPr>
          <p:cNvGraphicFramePr>
            <a:graphicFrameLocks noChangeAspect="1"/>
          </p:cNvGraphicFramePr>
          <p:nvPr>
            <p:extLst>
              <p:ext uri="{D42A27DB-BD31-4B8C-83A1-F6EECF244321}">
                <p14:modId xmlns:p14="http://schemas.microsoft.com/office/powerpoint/2010/main" val="2215852742"/>
              </p:ext>
            </p:extLst>
          </p:nvPr>
        </p:nvGraphicFramePr>
        <p:xfrm>
          <a:off x="2440516" y="1458437"/>
          <a:ext cx="508000" cy="330200"/>
        </p:xfrm>
        <a:graphic>
          <a:graphicData uri="http://schemas.openxmlformats.org/presentationml/2006/ole">
            <mc:AlternateContent xmlns:mc="http://schemas.openxmlformats.org/markup-compatibility/2006">
              <mc:Choice xmlns:v="urn:schemas-microsoft-com:vml" Requires="v">
                <p:oleObj name="Equation" r:id="rId5" imgW="507960" imgH="330120" progId="Equation.DSMT4">
                  <p:embed/>
                </p:oleObj>
              </mc:Choice>
              <mc:Fallback>
                <p:oleObj name="Equation" r:id="rId5" imgW="507960" imgH="330120" progId="Equation.DSMT4">
                  <p:embed/>
                  <p:pic>
                    <p:nvPicPr>
                      <p:cNvPr id="13" name="物件 12">
                        <a:extLst>
                          <a:ext uri="{FF2B5EF4-FFF2-40B4-BE49-F238E27FC236}">
                            <a16:creationId xmlns:a16="http://schemas.microsoft.com/office/drawing/2014/main" id="{E1155DE6-A295-3049-1C71-5D4B8B98542A}"/>
                          </a:ext>
                        </a:extLst>
                      </p:cNvPr>
                      <p:cNvPicPr/>
                      <p:nvPr/>
                    </p:nvPicPr>
                    <p:blipFill>
                      <a:blip r:embed="rId6"/>
                      <a:stretch>
                        <a:fillRect/>
                      </a:stretch>
                    </p:blipFill>
                    <p:spPr>
                      <a:xfrm>
                        <a:off x="2440516" y="1458437"/>
                        <a:ext cx="508000" cy="330200"/>
                      </a:xfrm>
                      <a:prstGeom prst="rect">
                        <a:avLst/>
                      </a:prstGeom>
                    </p:spPr>
                  </p:pic>
                </p:oleObj>
              </mc:Fallback>
            </mc:AlternateContent>
          </a:graphicData>
        </a:graphic>
      </p:graphicFrame>
      <p:graphicFrame>
        <p:nvGraphicFramePr>
          <p:cNvPr id="14" name="物件 13">
            <a:extLst>
              <a:ext uri="{FF2B5EF4-FFF2-40B4-BE49-F238E27FC236}">
                <a16:creationId xmlns:a16="http://schemas.microsoft.com/office/drawing/2014/main" id="{527197B0-173F-1E49-5AA7-C87AEE5B298B}"/>
              </a:ext>
            </a:extLst>
          </p:cNvPr>
          <p:cNvGraphicFramePr>
            <a:graphicFrameLocks noChangeAspect="1"/>
          </p:cNvGraphicFramePr>
          <p:nvPr>
            <p:extLst>
              <p:ext uri="{D42A27DB-BD31-4B8C-83A1-F6EECF244321}">
                <p14:modId xmlns:p14="http://schemas.microsoft.com/office/powerpoint/2010/main" val="4227010442"/>
              </p:ext>
            </p:extLst>
          </p:nvPr>
        </p:nvGraphicFramePr>
        <p:xfrm>
          <a:off x="3549120" y="1459420"/>
          <a:ext cx="355600" cy="330200"/>
        </p:xfrm>
        <a:graphic>
          <a:graphicData uri="http://schemas.openxmlformats.org/presentationml/2006/ole">
            <mc:AlternateContent xmlns:mc="http://schemas.openxmlformats.org/markup-compatibility/2006">
              <mc:Choice xmlns:v="urn:schemas-microsoft-com:vml" Requires="v">
                <p:oleObj name="Equation" r:id="rId7" imgW="355320" imgH="330120" progId="Equation.DSMT4">
                  <p:embed/>
                </p:oleObj>
              </mc:Choice>
              <mc:Fallback>
                <p:oleObj name="Equation" r:id="rId7" imgW="355320" imgH="330120" progId="Equation.DSMT4">
                  <p:embed/>
                  <p:pic>
                    <p:nvPicPr>
                      <p:cNvPr id="14" name="物件 13">
                        <a:extLst>
                          <a:ext uri="{FF2B5EF4-FFF2-40B4-BE49-F238E27FC236}">
                            <a16:creationId xmlns:a16="http://schemas.microsoft.com/office/drawing/2014/main" id="{527197B0-173F-1E49-5AA7-C87AEE5B298B}"/>
                          </a:ext>
                        </a:extLst>
                      </p:cNvPr>
                      <p:cNvPicPr/>
                      <p:nvPr/>
                    </p:nvPicPr>
                    <p:blipFill>
                      <a:blip r:embed="rId8"/>
                      <a:stretch>
                        <a:fillRect/>
                      </a:stretch>
                    </p:blipFill>
                    <p:spPr>
                      <a:xfrm>
                        <a:off x="3549120" y="1459420"/>
                        <a:ext cx="355600" cy="330200"/>
                      </a:xfrm>
                      <a:prstGeom prst="rect">
                        <a:avLst/>
                      </a:prstGeom>
                    </p:spPr>
                  </p:pic>
                </p:oleObj>
              </mc:Fallback>
            </mc:AlternateContent>
          </a:graphicData>
        </a:graphic>
      </p:graphicFrame>
      <p:grpSp>
        <p:nvGrpSpPr>
          <p:cNvPr id="19" name="群組 18">
            <a:extLst>
              <a:ext uri="{FF2B5EF4-FFF2-40B4-BE49-F238E27FC236}">
                <a16:creationId xmlns:a16="http://schemas.microsoft.com/office/drawing/2014/main" id="{42806D3D-BDF8-DC36-76AF-AA96F1030FC3}"/>
              </a:ext>
            </a:extLst>
          </p:cNvPr>
          <p:cNvGrpSpPr/>
          <p:nvPr/>
        </p:nvGrpSpPr>
        <p:grpSpPr>
          <a:xfrm>
            <a:off x="9288098" y="2209731"/>
            <a:ext cx="2548302" cy="1244710"/>
            <a:chOff x="8653098" y="3341246"/>
            <a:chExt cx="2548302" cy="1244710"/>
          </a:xfrm>
        </p:grpSpPr>
        <p:grpSp>
          <p:nvGrpSpPr>
            <p:cNvPr id="15" name="群組 14">
              <a:extLst>
                <a:ext uri="{FF2B5EF4-FFF2-40B4-BE49-F238E27FC236}">
                  <a16:creationId xmlns:a16="http://schemas.microsoft.com/office/drawing/2014/main" id="{6638FCCE-9AE0-6858-85EB-1B1C51C31245}"/>
                </a:ext>
              </a:extLst>
            </p:cNvPr>
            <p:cNvGrpSpPr/>
            <p:nvPr/>
          </p:nvGrpSpPr>
          <p:grpSpPr>
            <a:xfrm>
              <a:off x="8653098" y="3341246"/>
              <a:ext cx="2548302" cy="1244710"/>
              <a:chOff x="8224473" y="2923906"/>
              <a:chExt cx="2548302" cy="1244710"/>
            </a:xfrm>
          </p:grpSpPr>
          <p:sp>
            <p:nvSpPr>
              <p:cNvPr id="16" name="矩形: 圓角 15">
                <a:extLst>
                  <a:ext uri="{FF2B5EF4-FFF2-40B4-BE49-F238E27FC236}">
                    <a16:creationId xmlns:a16="http://schemas.microsoft.com/office/drawing/2014/main" id="{DF8D189F-1EBF-BC3D-0228-452189B41A98}"/>
                  </a:ext>
                </a:extLst>
              </p:cNvPr>
              <p:cNvSpPr/>
              <p:nvPr/>
            </p:nvSpPr>
            <p:spPr>
              <a:xfrm>
                <a:off x="8290502" y="3286683"/>
                <a:ext cx="2482273" cy="881933"/>
              </a:xfrm>
              <a:prstGeom prst="roundRect">
                <a:avLst>
                  <a:gd name="adj" fmla="val 12805"/>
                </a:avLst>
              </a:prstGeom>
              <a:solidFill>
                <a:srgbClr val="FFFFCC"/>
              </a:solidFill>
              <a:ln w="12700">
                <a:solidFill>
                  <a:srgbClr val="FF6000"/>
                </a:solidFill>
              </a:ln>
            </p:spPr>
            <p:style>
              <a:lnRef idx="2">
                <a:schemeClr val="accent1">
                  <a:shade val="50000"/>
                </a:schemeClr>
              </a:lnRef>
              <a:fillRef idx="1">
                <a:schemeClr val="accent1"/>
              </a:fillRef>
              <a:effectRef idx="0">
                <a:schemeClr val="accent1"/>
              </a:effectRef>
              <a:fontRef idx="minor">
                <a:schemeClr val="lt1"/>
              </a:fontRef>
            </p:style>
            <p:txBody>
              <a:bodyPr lIns="216000" tIns="79200" rIns="216000" bIns="61200" rtlCol="0" anchor="t" anchorCtr="0"/>
              <a:lstStyle/>
              <a:p>
                <a:pPr>
                  <a:lnSpc>
                    <a:spcPct val="120000"/>
                  </a:lnSpc>
                </a:pPr>
                <a:r>
                  <a:rPr lang="zh-TW" altLang="en-US" dirty="0">
                    <a:solidFill>
                      <a:schemeClr val="tx1"/>
                    </a:solidFill>
                    <a:ea typeface="微軟正黑體" panose="020B0604030504040204" pitchFamily="34" charset="-120"/>
                    <a:sym typeface="Symbol" panose="05050102010706020507" pitchFamily="18" charset="2"/>
                  </a:rPr>
                  <a:t>若</a:t>
                </a:r>
                <a:r>
                  <a:rPr lang="zh-TW" altLang="en-US" b="1" dirty="0">
                    <a:solidFill>
                      <a:schemeClr val="tx1"/>
                    </a:solidFill>
                    <a:ea typeface="微軟正黑體" panose="020B0604030504040204" pitchFamily="34" charset="-120"/>
                    <a:sym typeface="Symbol" panose="05050102010706020507" pitchFamily="18" charset="2"/>
                  </a:rPr>
                  <a:t> </a:t>
                </a:r>
                <a:r>
                  <a:rPr lang="en-US" altLang="zh-TW" b="1" i="1" dirty="0">
                    <a:solidFill>
                      <a:schemeClr val="tx1"/>
                    </a:solidFill>
                    <a:ea typeface="微軟正黑體" panose="020B0604030504040204" pitchFamily="34" charset="-120"/>
                    <a:sym typeface="Symbol" panose="05050102010706020507" pitchFamily="18" charset="2"/>
                  </a:rPr>
                  <a:t>x</a:t>
                </a:r>
                <a:r>
                  <a:rPr lang="en-US" altLang="zh-TW" b="1" dirty="0">
                    <a:solidFill>
                      <a:schemeClr val="tx1"/>
                    </a:solidFill>
                    <a:ea typeface="微軟正黑體" panose="020B0604030504040204" pitchFamily="34" charset="-120"/>
                    <a:sym typeface="Symbol" panose="05050102010706020507" pitchFamily="18" charset="2"/>
                  </a:rPr>
                  <a:t> </a:t>
                </a:r>
                <a:r>
                  <a:rPr lang="zh-TW" altLang="en-US" dirty="0">
                    <a:solidFill>
                      <a:schemeClr val="tx1"/>
                    </a:solidFill>
                    <a:ea typeface="微軟正黑體" panose="020B0604030504040204" pitchFamily="34" charset="-120"/>
                    <a:sym typeface="Symbol" panose="05050102010706020507" pitchFamily="18" charset="2"/>
                  </a:rPr>
                  <a:t>為</a:t>
                </a:r>
                <a:r>
                  <a:rPr lang="zh-TW" altLang="en-US" b="1" dirty="0">
                    <a:solidFill>
                      <a:schemeClr val="tx1"/>
                    </a:solidFill>
                    <a:ea typeface="微軟正黑體" panose="020B0604030504040204" pitchFamily="34" charset="-120"/>
                    <a:sym typeface="Symbol" panose="05050102010706020507" pitchFamily="18" charset="2"/>
                  </a:rPr>
                  <a:t> </a:t>
                </a:r>
                <a:r>
                  <a:rPr lang="en-US" altLang="zh-TW" b="1" i="1" dirty="0">
                    <a:solidFill>
                      <a:schemeClr val="tx1"/>
                    </a:solidFill>
                    <a:ea typeface="微軟正黑體" panose="020B0604030504040204" pitchFamily="34" charset="-120"/>
                    <a:sym typeface="Symbol" panose="05050102010706020507" pitchFamily="18" charset="2"/>
                  </a:rPr>
                  <a:t>a</a:t>
                </a:r>
                <a:r>
                  <a:rPr lang="en-US" altLang="zh-TW" b="1" dirty="0">
                    <a:solidFill>
                      <a:schemeClr val="tx1"/>
                    </a:solidFill>
                    <a:ea typeface="微軟正黑體" panose="020B0604030504040204" pitchFamily="34" charset="-120"/>
                    <a:sym typeface="Symbol" panose="05050102010706020507" pitchFamily="18" charset="2"/>
                  </a:rPr>
                  <a:t> </a:t>
                </a:r>
                <a:r>
                  <a:rPr lang="zh-TW" altLang="en-US" dirty="0">
                    <a:solidFill>
                      <a:schemeClr val="tx1"/>
                    </a:solidFill>
                    <a:ea typeface="微軟正黑體" panose="020B0604030504040204" pitchFamily="34" charset="-120"/>
                    <a:sym typeface="Symbol" panose="05050102010706020507" pitchFamily="18" charset="2"/>
                  </a:rPr>
                  <a:t>的平方根，</a:t>
                </a:r>
                <a:br>
                  <a:rPr lang="en-US" altLang="zh-TW" dirty="0">
                    <a:solidFill>
                      <a:schemeClr val="tx1"/>
                    </a:solidFill>
                    <a:ea typeface="微軟正黑體" panose="020B0604030504040204" pitchFamily="34" charset="-120"/>
                    <a:sym typeface="Symbol" panose="05050102010706020507" pitchFamily="18" charset="2"/>
                  </a:rPr>
                </a:br>
                <a:r>
                  <a:rPr lang="zh-TW" altLang="en-US" dirty="0">
                    <a:solidFill>
                      <a:schemeClr val="tx1"/>
                    </a:solidFill>
                    <a:ea typeface="微軟正黑體" panose="020B0604030504040204" pitchFamily="34" charset="-120"/>
                    <a:sym typeface="Symbol" panose="05050102010706020507" pitchFamily="18" charset="2"/>
                  </a:rPr>
                  <a:t>則</a:t>
                </a:r>
                <a:r>
                  <a:rPr lang="en-US" altLang="zh-TW" b="1" dirty="0">
                    <a:solidFill>
                      <a:schemeClr val="tx1"/>
                    </a:solidFill>
                    <a:ea typeface="微軟正黑體" panose="020B0604030504040204" pitchFamily="34" charset="-120"/>
                    <a:sym typeface="Symbol" panose="05050102010706020507" pitchFamily="18" charset="2"/>
                  </a:rPr>
                  <a:t> </a:t>
                </a:r>
                <a:r>
                  <a:rPr lang="en-US" altLang="zh-TW" b="1" i="1" dirty="0">
                    <a:solidFill>
                      <a:schemeClr val="tx1"/>
                    </a:solidFill>
                    <a:ea typeface="微軟正黑體" panose="020B0604030504040204" pitchFamily="34" charset="-120"/>
                    <a:sym typeface="Symbol" panose="05050102010706020507" pitchFamily="18" charset="2"/>
                  </a:rPr>
                  <a:t>x</a:t>
                </a:r>
                <a:r>
                  <a:rPr lang="en-US" altLang="zh-TW" b="1" baseline="40000" dirty="0">
                    <a:solidFill>
                      <a:schemeClr val="tx1"/>
                    </a:solidFill>
                    <a:ea typeface="微軟正黑體" panose="020B0604030504040204" pitchFamily="34" charset="-120"/>
                    <a:sym typeface="Symbol" panose="05050102010706020507" pitchFamily="18" charset="2"/>
                  </a:rPr>
                  <a:t>2</a:t>
                </a:r>
                <a:r>
                  <a:rPr lang="en-US" altLang="zh-TW" b="1" dirty="0">
                    <a:solidFill>
                      <a:schemeClr val="tx1"/>
                    </a:solidFill>
                    <a:ea typeface="微軟正黑體" panose="020B0604030504040204" pitchFamily="34" charset="-120"/>
                    <a:sym typeface="Symbol" panose="05050102010706020507" pitchFamily="18" charset="2"/>
                  </a:rPr>
                  <a:t> =</a:t>
                </a:r>
                <a:r>
                  <a:rPr lang="en-US" altLang="zh-TW" b="1" i="1" dirty="0">
                    <a:solidFill>
                      <a:schemeClr val="tx1"/>
                    </a:solidFill>
                    <a:ea typeface="微軟正黑體" panose="020B0604030504040204" pitchFamily="34" charset="-120"/>
                    <a:sym typeface="Symbol" panose="05050102010706020507" pitchFamily="18" charset="2"/>
                  </a:rPr>
                  <a:t> a </a:t>
                </a:r>
                <a:r>
                  <a:rPr lang="en-US" altLang="zh-TW" b="1" dirty="0">
                    <a:solidFill>
                      <a:schemeClr val="tx1"/>
                    </a:solidFill>
                    <a:ea typeface="微軟正黑體" panose="020B0604030504040204" pitchFamily="34" charset="-120"/>
                    <a:sym typeface="Symbol" panose="05050102010706020507" pitchFamily="18" charset="2"/>
                  </a:rPr>
                  <a:t> </a:t>
                </a:r>
                <a:r>
                  <a:rPr lang="en-US" altLang="zh-TW" b="1" i="1" dirty="0">
                    <a:solidFill>
                      <a:schemeClr val="tx1"/>
                    </a:solidFill>
                    <a:ea typeface="微軟正黑體" panose="020B0604030504040204" pitchFamily="34" charset="-120"/>
                    <a:sym typeface="Symbol" panose="05050102010706020507" pitchFamily="18" charset="2"/>
                  </a:rPr>
                  <a:t>x </a:t>
                </a:r>
                <a:r>
                  <a:rPr lang="en-US" altLang="zh-TW" b="1" dirty="0">
                    <a:solidFill>
                      <a:schemeClr val="tx1"/>
                    </a:solidFill>
                    <a:ea typeface="微軟正黑體" panose="020B0604030504040204" pitchFamily="34" charset="-120"/>
                    <a:sym typeface="Symbol" panose="05050102010706020507" pitchFamily="18" charset="2"/>
                  </a:rPr>
                  <a:t>=  </a:t>
                </a:r>
              </a:p>
            </p:txBody>
          </p:sp>
          <p:sp>
            <p:nvSpPr>
              <p:cNvPr id="17" name="文字方塊 16">
                <a:extLst>
                  <a:ext uri="{FF2B5EF4-FFF2-40B4-BE49-F238E27FC236}">
                    <a16:creationId xmlns:a16="http://schemas.microsoft.com/office/drawing/2014/main" id="{849D1851-B76C-B963-3B05-3273AEDD5438}"/>
                  </a:ext>
                </a:extLst>
              </p:cNvPr>
              <p:cNvSpPr txBox="1"/>
              <p:nvPr/>
            </p:nvSpPr>
            <p:spPr>
              <a:xfrm>
                <a:off x="8224473" y="2923906"/>
                <a:ext cx="2064177" cy="369332"/>
              </a:xfrm>
              <a:prstGeom prst="rect">
                <a:avLst/>
              </a:prstGeom>
              <a:noFill/>
            </p:spPr>
            <p:txBody>
              <a:bodyPr wrap="square" rtlCol="0">
                <a:spAutoFit/>
              </a:bodyPr>
              <a:lstStyle/>
              <a:p>
                <a:r>
                  <a:rPr lang="zh-TW" altLang="en-US" b="1" dirty="0">
                    <a:latin typeface="微軟正黑體" panose="020B0604030504040204" pitchFamily="34" charset="-120"/>
                    <a:ea typeface="微軟正黑體" panose="020B0604030504040204" pitchFamily="34" charset="-120"/>
                  </a:rPr>
                  <a:t>平方根定義</a:t>
                </a:r>
              </a:p>
            </p:txBody>
          </p:sp>
        </p:grpSp>
        <p:graphicFrame>
          <p:nvGraphicFramePr>
            <p:cNvPr id="18" name="物件 17">
              <a:extLst>
                <a:ext uri="{FF2B5EF4-FFF2-40B4-BE49-F238E27FC236}">
                  <a16:creationId xmlns:a16="http://schemas.microsoft.com/office/drawing/2014/main" id="{8F9384B8-8114-E55C-D9B1-13DF83C108C6}"/>
                </a:ext>
              </a:extLst>
            </p:cNvPr>
            <p:cNvGraphicFramePr>
              <a:graphicFrameLocks noChangeAspect="1"/>
            </p:cNvGraphicFramePr>
            <p:nvPr>
              <p:extLst>
                <p:ext uri="{D42A27DB-BD31-4B8C-83A1-F6EECF244321}">
                  <p14:modId xmlns:p14="http://schemas.microsoft.com/office/powerpoint/2010/main" val="2675166994"/>
                </p:ext>
              </p:extLst>
            </p:nvPr>
          </p:nvGraphicFramePr>
          <p:xfrm>
            <a:off x="10508933" y="4152373"/>
            <a:ext cx="469900" cy="304800"/>
          </p:xfrm>
          <a:graphic>
            <a:graphicData uri="http://schemas.openxmlformats.org/presentationml/2006/ole">
              <mc:AlternateContent xmlns:mc="http://schemas.openxmlformats.org/markup-compatibility/2006">
                <mc:Choice xmlns:v="urn:schemas-microsoft-com:vml" Requires="v">
                  <p:oleObj name="Equation" r:id="rId9" imgW="469800" imgH="304560" progId="Equation.DSMT4">
                    <p:embed/>
                  </p:oleObj>
                </mc:Choice>
                <mc:Fallback>
                  <p:oleObj name="Equation" r:id="rId9" imgW="469800" imgH="304560" progId="Equation.DSMT4">
                    <p:embed/>
                    <p:pic>
                      <p:nvPicPr>
                        <p:cNvPr id="18" name="物件 17">
                          <a:extLst>
                            <a:ext uri="{FF2B5EF4-FFF2-40B4-BE49-F238E27FC236}">
                              <a16:creationId xmlns:a16="http://schemas.microsoft.com/office/drawing/2014/main" id="{8F9384B8-8114-E55C-D9B1-13DF83C108C6}"/>
                            </a:ext>
                          </a:extLst>
                        </p:cNvPr>
                        <p:cNvPicPr/>
                        <p:nvPr/>
                      </p:nvPicPr>
                      <p:blipFill>
                        <a:blip r:embed="rId10"/>
                        <a:stretch>
                          <a:fillRect/>
                        </a:stretch>
                      </p:blipFill>
                      <p:spPr>
                        <a:xfrm>
                          <a:off x="10508933" y="4152373"/>
                          <a:ext cx="469900" cy="304800"/>
                        </a:xfrm>
                        <a:prstGeom prst="rect">
                          <a:avLst/>
                        </a:prstGeom>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11">
            <p14:nvContentPartPr>
              <p14:cNvPr id="3" name="筆跡 2">
                <a:extLst>
                  <a:ext uri="{FF2B5EF4-FFF2-40B4-BE49-F238E27FC236}">
                    <a16:creationId xmlns:a16="http://schemas.microsoft.com/office/drawing/2014/main" id="{FEC583DB-D10D-45E7-4ED3-73DBD932F556}"/>
                  </a:ext>
                </a:extLst>
              </p14:cNvPr>
              <p14:cNvContentPartPr/>
              <p14:nvPr/>
            </p14:nvContentPartPr>
            <p14:xfrm>
              <a:off x="1260360" y="1282680"/>
              <a:ext cx="8274960" cy="1817280"/>
            </p14:xfrm>
          </p:contentPart>
        </mc:Choice>
        <mc:Fallback>
          <p:pic>
            <p:nvPicPr>
              <p:cNvPr id="3" name="筆跡 2">
                <a:extLst>
                  <a:ext uri="{FF2B5EF4-FFF2-40B4-BE49-F238E27FC236}">
                    <a16:creationId xmlns:a16="http://schemas.microsoft.com/office/drawing/2014/main" id="{FEC583DB-D10D-45E7-4ED3-73DBD932F556}"/>
                  </a:ext>
                </a:extLst>
              </p:cNvPr>
              <p:cNvPicPr/>
              <p:nvPr/>
            </p:nvPicPr>
            <p:blipFill>
              <a:blip r:embed="rId12"/>
              <a:stretch>
                <a:fillRect/>
              </a:stretch>
            </p:blipFill>
            <p:spPr>
              <a:xfrm>
                <a:off x="1251000" y="1273320"/>
                <a:ext cx="8293680" cy="183600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0" name="筆跡 19">
                <a:extLst>
                  <a:ext uri="{FF2B5EF4-FFF2-40B4-BE49-F238E27FC236}">
                    <a16:creationId xmlns:a16="http://schemas.microsoft.com/office/drawing/2014/main" id="{02E3A69B-AA0E-A521-DF9A-56733D2D4447}"/>
                  </a:ext>
                </a:extLst>
              </p14:cNvPr>
              <p14:cNvContentPartPr/>
              <p14:nvPr/>
            </p14:nvContentPartPr>
            <p14:xfrm>
              <a:off x="2077200" y="1449360"/>
              <a:ext cx="8095320" cy="3276720"/>
            </p14:xfrm>
          </p:contentPart>
        </mc:Choice>
        <mc:Fallback>
          <p:pic>
            <p:nvPicPr>
              <p:cNvPr id="20" name="筆跡 19">
                <a:extLst>
                  <a:ext uri="{FF2B5EF4-FFF2-40B4-BE49-F238E27FC236}">
                    <a16:creationId xmlns:a16="http://schemas.microsoft.com/office/drawing/2014/main" id="{02E3A69B-AA0E-A521-DF9A-56733D2D4447}"/>
                  </a:ext>
                </a:extLst>
              </p:cNvPr>
              <p:cNvPicPr/>
              <p:nvPr/>
            </p:nvPicPr>
            <p:blipFill>
              <a:blip r:embed="rId14"/>
              <a:stretch>
                <a:fillRect/>
              </a:stretch>
            </p:blipFill>
            <p:spPr>
              <a:xfrm>
                <a:off x="2067840" y="1440000"/>
                <a:ext cx="8114040" cy="329544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2" name="筆跡 21">
                <a:extLst>
                  <a:ext uri="{FF2B5EF4-FFF2-40B4-BE49-F238E27FC236}">
                    <a16:creationId xmlns:a16="http://schemas.microsoft.com/office/drawing/2014/main" id="{226FE54E-19A4-D04D-DB9F-1BF159B15180}"/>
                  </a:ext>
                </a:extLst>
              </p14:cNvPr>
              <p14:cNvContentPartPr/>
              <p14:nvPr/>
            </p14:nvContentPartPr>
            <p14:xfrm>
              <a:off x="692280" y="886320"/>
              <a:ext cx="9239760" cy="3732480"/>
            </p14:xfrm>
          </p:contentPart>
        </mc:Choice>
        <mc:Fallback>
          <p:pic>
            <p:nvPicPr>
              <p:cNvPr id="22" name="筆跡 21">
                <a:extLst>
                  <a:ext uri="{FF2B5EF4-FFF2-40B4-BE49-F238E27FC236}">
                    <a16:creationId xmlns:a16="http://schemas.microsoft.com/office/drawing/2014/main" id="{226FE54E-19A4-D04D-DB9F-1BF159B15180}"/>
                  </a:ext>
                </a:extLst>
              </p:cNvPr>
              <p:cNvPicPr/>
              <p:nvPr/>
            </p:nvPicPr>
            <p:blipFill>
              <a:blip r:embed="rId16"/>
              <a:stretch>
                <a:fillRect/>
              </a:stretch>
            </p:blipFill>
            <p:spPr>
              <a:xfrm>
                <a:off x="682920" y="876960"/>
                <a:ext cx="9258480" cy="3751200"/>
              </a:xfrm>
              <a:prstGeom prst="rect">
                <a:avLst/>
              </a:prstGeom>
            </p:spPr>
          </p:pic>
        </mc:Fallback>
      </mc:AlternateContent>
    </p:spTree>
    <p:extLst>
      <p:ext uri="{BB962C8B-B14F-4D97-AF65-F5344CB8AC3E}">
        <p14:creationId xmlns:p14="http://schemas.microsoft.com/office/powerpoint/2010/main" val="731354489"/>
      </p:ext>
    </p:extLst>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訂 2">
      <a:majorFont>
        <a:latin typeface="Calibri Light"/>
        <a:ea typeface="Noto Sans Mono CJK TC Regular"/>
        <a:cs typeface=""/>
      </a:majorFont>
      <a:minorFont>
        <a:latin typeface="Times New Roman"/>
        <a:ea typeface="Noto Sans Mono CJK TC Regular"/>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28575">
          <a:solidFill>
            <a:schemeClr val="tx1"/>
          </a:solidFill>
          <a:headEnd type="none" w="med" len="med"/>
          <a:tailEnd type="none" w="med" len="med"/>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988</TotalTime>
  <Words>486</Words>
  <Application>Microsoft Office PowerPoint</Application>
  <PresentationFormat>寬螢幕</PresentationFormat>
  <Paragraphs>27</Paragraphs>
  <Slides>1</Slides>
  <Notes>1</Notes>
  <HiddenSlides>0</HiddenSlides>
  <MMClips>0</MMClips>
  <ScaleCrop>false</ScaleCrop>
  <HeadingPairs>
    <vt:vector size="8" baseType="variant">
      <vt:variant>
        <vt:lpstr>使用字型</vt:lpstr>
      </vt:variant>
      <vt:variant>
        <vt:i4>5</vt:i4>
      </vt:variant>
      <vt:variant>
        <vt:lpstr>佈景主題</vt:lpstr>
      </vt:variant>
      <vt:variant>
        <vt:i4>1</vt:i4>
      </vt:variant>
      <vt:variant>
        <vt:lpstr>內嵌 OLE 伺服程式</vt:lpstr>
      </vt:variant>
      <vt:variant>
        <vt:i4>1</vt:i4>
      </vt:variant>
      <vt:variant>
        <vt:lpstr>投影片標題</vt:lpstr>
      </vt:variant>
      <vt:variant>
        <vt:i4>1</vt:i4>
      </vt:variant>
    </vt:vector>
  </HeadingPairs>
  <TitlesOfParts>
    <vt:vector size="8" baseType="lpstr">
      <vt:lpstr>微軟正黑體</vt:lpstr>
      <vt:lpstr>Arial</vt:lpstr>
      <vt:lpstr>Calibri</vt:lpstr>
      <vt:lpstr>Calibri Light</vt:lpstr>
      <vt:lpstr>Times New Roman</vt:lpstr>
      <vt:lpstr>Office 佈景主題</vt:lpstr>
      <vt:lpstr>Equation</vt:lpstr>
      <vt:lpstr>平方根的定義</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顧震宇</dc:creator>
  <cp:lastModifiedBy>代數白痴 顧</cp:lastModifiedBy>
  <cp:revision>1084</cp:revision>
  <dcterms:created xsi:type="dcterms:W3CDTF">2015-07-26T15:18:38Z</dcterms:created>
  <dcterms:modified xsi:type="dcterms:W3CDTF">2024-12-02T16:35:32Z</dcterms:modified>
</cp:coreProperties>
</file>